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E7C291" w14:textId="77777777" w:rsidR="00116033" w:rsidRPr="00D40B93" w:rsidRDefault="00116033" w:rsidP="00116033">
      <w:pPr>
        <w:rPr>
          <w:b/>
        </w:rPr>
      </w:pPr>
      <w:r w:rsidRPr="00D40B93">
        <w:rPr>
          <w:b/>
        </w:rPr>
        <w:t xml:space="preserve">Data Quality for Data Science, Predictive Analytics, and Big Data in Supply Chain Management: An Introduction to the Problem and Suggestions for Research and Applications  </w:t>
      </w:r>
    </w:p>
    <w:p w14:paraId="182006A6" w14:textId="77777777" w:rsidR="00116033" w:rsidRDefault="00116033" w:rsidP="00116033">
      <w:pPr>
        <w:rPr>
          <w:szCs w:val="24"/>
        </w:rPr>
      </w:pPr>
    </w:p>
    <w:p w14:paraId="1FABDD35" w14:textId="77777777" w:rsidR="00116033" w:rsidRDefault="00116033" w:rsidP="00116033">
      <w:r>
        <w:t>Benjamin T. Hazen*</w:t>
      </w:r>
    </w:p>
    <w:p w14:paraId="1F51F7FF" w14:textId="77777777" w:rsidR="00116033" w:rsidRDefault="00116033" w:rsidP="00116033">
      <w:pPr>
        <w:rPr>
          <w:szCs w:val="24"/>
        </w:rPr>
      </w:pPr>
      <w:r w:rsidRPr="007D7770">
        <w:rPr>
          <w:szCs w:val="24"/>
        </w:rPr>
        <w:t xml:space="preserve">Department of </w:t>
      </w:r>
      <w:r>
        <w:rPr>
          <w:szCs w:val="24"/>
        </w:rPr>
        <w:t>Marketing and Supply Chain Management, College of Business Administration,</w:t>
      </w:r>
    </w:p>
    <w:p w14:paraId="26A3BEE4" w14:textId="77777777" w:rsidR="00116033" w:rsidRPr="007D7770" w:rsidRDefault="00116033" w:rsidP="00116033">
      <w:pPr>
        <w:rPr>
          <w:szCs w:val="24"/>
        </w:rPr>
      </w:pPr>
      <w:r>
        <w:rPr>
          <w:szCs w:val="24"/>
        </w:rPr>
        <w:t xml:space="preserve">310 </w:t>
      </w:r>
      <w:proofErr w:type="spellStart"/>
      <w:r>
        <w:rPr>
          <w:szCs w:val="24"/>
        </w:rPr>
        <w:t>Stokely</w:t>
      </w:r>
      <w:proofErr w:type="spellEnd"/>
      <w:r>
        <w:rPr>
          <w:szCs w:val="24"/>
        </w:rPr>
        <w:t xml:space="preserve"> Management Center, </w:t>
      </w:r>
      <w:r w:rsidRPr="007D7770">
        <w:rPr>
          <w:szCs w:val="24"/>
        </w:rPr>
        <w:t>University</w:t>
      </w:r>
      <w:r>
        <w:rPr>
          <w:szCs w:val="24"/>
        </w:rPr>
        <w:t xml:space="preserve"> of Tennessee, Knoxville, TN 37996-0530</w:t>
      </w:r>
      <w:r w:rsidRPr="007D7770">
        <w:rPr>
          <w:szCs w:val="24"/>
        </w:rPr>
        <w:t xml:space="preserve"> USA</w:t>
      </w:r>
    </w:p>
    <w:p w14:paraId="72DEEEB7" w14:textId="77777777" w:rsidR="00116033" w:rsidRDefault="00116033" w:rsidP="00116033">
      <w:pPr>
        <w:rPr>
          <w:szCs w:val="24"/>
        </w:rPr>
      </w:pPr>
      <w:r w:rsidRPr="007D7770">
        <w:rPr>
          <w:szCs w:val="24"/>
        </w:rPr>
        <w:t>E-mail:</w:t>
      </w:r>
      <w:r>
        <w:rPr>
          <w:szCs w:val="24"/>
        </w:rPr>
        <w:t xml:space="preserve"> </w:t>
      </w:r>
      <w:r w:rsidRPr="001A106A">
        <w:rPr>
          <w:szCs w:val="24"/>
        </w:rPr>
        <w:t>benjamin.hazen@live.com</w:t>
      </w:r>
    </w:p>
    <w:p w14:paraId="6D78E407" w14:textId="77777777" w:rsidR="00116033" w:rsidRDefault="00116033" w:rsidP="00116033">
      <w:pPr>
        <w:rPr>
          <w:szCs w:val="24"/>
        </w:rPr>
      </w:pPr>
      <w:r>
        <w:rPr>
          <w:szCs w:val="24"/>
        </w:rPr>
        <w:t>Phone: 919-722-8218</w:t>
      </w:r>
    </w:p>
    <w:p w14:paraId="51D0E2FE" w14:textId="77777777" w:rsidR="00116033" w:rsidRPr="007D7770" w:rsidRDefault="00116033" w:rsidP="00116033">
      <w:pPr>
        <w:rPr>
          <w:szCs w:val="24"/>
        </w:rPr>
      </w:pPr>
    </w:p>
    <w:p w14:paraId="55A10D41" w14:textId="77777777" w:rsidR="00116033" w:rsidRPr="001A106A" w:rsidRDefault="00116033" w:rsidP="00116033">
      <w:pPr>
        <w:rPr>
          <w:vertAlign w:val="superscript"/>
        </w:rPr>
      </w:pPr>
      <w:r>
        <w:t>Christopher A. Boone</w:t>
      </w:r>
    </w:p>
    <w:p w14:paraId="1E864E6E" w14:textId="77777777" w:rsidR="00116033" w:rsidRDefault="00116033" w:rsidP="00116033">
      <w:pPr>
        <w:rPr>
          <w:szCs w:val="24"/>
        </w:rPr>
      </w:pPr>
      <w:r>
        <w:rPr>
          <w:szCs w:val="24"/>
        </w:rPr>
        <w:t xml:space="preserve">Department of Marketing and Logistics, College of Business Administration, </w:t>
      </w:r>
      <w:r w:rsidRPr="002E6F4A">
        <w:rPr>
          <w:szCs w:val="24"/>
        </w:rPr>
        <w:t>Georgia Southern University</w:t>
      </w:r>
      <w:r>
        <w:rPr>
          <w:szCs w:val="24"/>
        </w:rPr>
        <w:t>, 1332 Southern Drive, Statesboro, GA 30458</w:t>
      </w:r>
    </w:p>
    <w:p w14:paraId="217BA74E" w14:textId="77777777" w:rsidR="00116033" w:rsidRPr="00123C30" w:rsidRDefault="00116033" w:rsidP="00116033">
      <w:r>
        <w:t xml:space="preserve">E-mail: </w:t>
      </w:r>
      <w:proofErr w:type="spellStart"/>
      <w:r>
        <w:t>caboone@georgiasouthern.edu</w:t>
      </w:r>
      <w:proofErr w:type="spellEnd"/>
    </w:p>
    <w:p w14:paraId="1FCE30E8" w14:textId="77777777" w:rsidR="00116033" w:rsidRDefault="00116033" w:rsidP="00116033"/>
    <w:p w14:paraId="4436F864" w14:textId="77777777" w:rsidR="00116033" w:rsidRPr="001A106A" w:rsidRDefault="00116033" w:rsidP="00116033">
      <w:pPr>
        <w:rPr>
          <w:vertAlign w:val="superscript"/>
        </w:rPr>
      </w:pPr>
      <w:r>
        <w:t>Jeremy D. Ezell</w:t>
      </w:r>
    </w:p>
    <w:p w14:paraId="0BE3F271" w14:textId="77777777" w:rsidR="00116033" w:rsidRPr="007D7770" w:rsidRDefault="00116033" w:rsidP="00116033">
      <w:pPr>
        <w:rPr>
          <w:szCs w:val="24"/>
        </w:rPr>
      </w:pPr>
      <w:r w:rsidRPr="0068755D">
        <w:rPr>
          <w:szCs w:val="24"/>
        </w:rPr>
        <w:t xml:space="preserve">Department of Supply Chain and Information Systems Management, </w:t>
      </w:r>
      <w:proofErr w:type="spellStart"/>
      <w:r>
        <w:rPr>
          <w:szCs w:val="24"/>
        </w:rPr>
        <w:t>Harbert</w:t>
      </w:r>
      <w:proofErr w:type="spellEnd"/>
      <w:r>
        <w:rPr>
          <w:szCs w:val="24"/>
        </w:rPr>
        <w:t xml:space="preserve"> </w:t>
      </w:r>
      <w:r w:rsidRPr="007D7770">
        <w:rPr>
          <w:szCs w:val="24"/>
        </w:rPr>
        <w:t xml:space="preserve">College of Business, </w:t>
      </w:r>
      <w:r w:rsidRPr="0068755D">
        <w:rPr>
          <w:szCs w:val="24"/>
        </w:rPr>
        <w:t xml:space="preserve">401 </w:t>
      </w:r>
      <w:proofErr w:type="spellStart"/>
      <w:r w:rsidRPr="0068755D">
        <w:rPr>
          <w:szCs w:val="24"/>
        </w:rPr>
        <w:t>Lowder</w:t>
      </w:r>
      <w:proofErr w:type="spellEnd"/>
      <w:r w:rsidRPr="0068755D">
        <w:rPr>
          <w:szCs w:val="24"/>
        </w:rPr>
        <w:t xml:space="preserve"> Building, 415 West Magnolia Avenue, Auburn University, AL 36849, USA</w:t>
      </w:r>
    </w:p>
    <w:p w14:paraId="42D891EC" w14:textId="77777777" w:rsidR="00116033" w:rsidRDefault="00116033" w:rsidP="00116033">
      <w:pPr>
        <w:rPr>
          <w:szCs w:val="24"/>
        </w:rPr>
      </w:pPr>
      <w:r>
        <w:rPr>
          <w:szCs w:val="24"/>
        </w:rPr>
        <w:t xml:space="preserve">E-mail: </w:t>
      </w:r>
      <w:r w:rsidRPr="001A106A">
        <w:rPr>
          <w:szCs w:val="24"/>
        </w:rPr>
        <w:t>jde0009@tigermail.auburn.edu</w:t>
      </w:r>
    </w:p>
    <w:p w14:paraId="0962DF68" w14:textId="77777777" w:rsidR="00116033" w:rsidRDefault="00116033" w:rsidP="00116033">
      <w:pPr>
        <w:rPr>
          <w:szCs w:val="24"/>
        </w:rPr>
      </w:pPr>
    </w:p>
    <w:p w14:paraId="31215600" w14:textId="77777777" w:rsidR="00116033" w:rsidRDefault="00116033" w:rsidP="00116033">
      <w:pPr>
        <w:rPr>
          <w:szCs w:val="24"/>
        </w:rPr>
      </w:pPr>
      <w:r>
        <w:rPr>
          <w:szCs w:val="24"/>
        </w:rPr>
        <w:t>L. Allison Jones-Farmer</w:t>
      </w:r>
    </w:p>
    <w:p w14:paraId="66ED00D6" w14:textId="77777777" w:rsidR="00116033" w:rsidRPr="007D7770" w:rsidRDefault="00116033" w:rsidP="00116033">
      <w:pPr>
        <w:rPr>
          <w:szCs w:val="24"/>
        </w:rPr>
      </w:pPr>
      <w:r w:rsidRPr="0068755D">
        <w:rPr>
          <w:szCs w:val="24"/>
        </w:rPr>
        <w:t xml:space="preserve">Department of Supply Chain and Information Systems Management, </w:t>
      </w:r>
      <w:proofErr w:type="spellStart"/>
      <w:r>
        <w:rPr>
          <w:szCs w:val="24"/>
        </w:rPr>
        <w:t>Harbert</w:t>
      </w:r>
      <w:proofErr w:type="spellEnd"/>
      <w:r>
        <w:rPr>
          <w:szCs w:val="24"/>
        </w:rPr>
        <w:t xml:space="preserve"> </w:t>
      </w:r>
      <w:r w:rsidRPr="007D7770">
        <w:rPr>
          <w:szCs w:val="24"/>
        </w:rPr>
        <w:t xml:space="preserve">College of Business, </w:t>
      </w:r>
      <w:r w:rsidRPr="0068755D">
        <w:rPr>
          <w:szCs w:val="24"/>
        </w:rPr>
        <w:t xml:space="preserve">401 </w:t>
      </w:r>
      <w:proofErr w:type="spellStart"/>
      <w:r w:rsidRPr="0068755D">
        <w:rPr>
          <w:szCs w:val="24"/>
        </w:rPr>
        <w:t>Lowder</w:t>
      </w:r>
      <w:proofErr w:type="spellEnd"/>
      <w:r w:rsidRPr="0068755D">
        <w:rPr>
          <w:szCs w:val="24"/>
        </w:rPr>
        <w:t xml:space="preserve"> Building, 415 West Magnolia Avenue, Auburn University, AL 36849, USA</w:t>
      </w:r>
    </w:p>
    <w:p w14:paraId="2D45EC7B" w14:textId="77777777" w:rsidR="00116033" w:rsidRDefault="00116033" w:rsidP="00116033">
      <w:pPr>
        <w:rPr>
          <w:szCs w:val="24"/>
        </w:rPr>
      </w:pPr>
      <w:r>
        <w:rPr>
          <w:szCs w:val="24"/>
        </w:rPr>
        <w:t xml:space="preserve">E-mail: </w:t>
      </w:r>
      <w:proofErr w:type="spellStart"/>
      <w:r>
        <w:rPr>
          <w:szCs w:val="24"/>
        </w:rPr>
        <w:t>joneall@auburn.edu</w:t>
      </w:r>
      <w:proofErr w:type="spellEnd"/>
    </w:p>
    <w:p w14:paraId="6E8E033F" w14:textId="77777777" w:rsidR="00116033" w:rsidRDefault="00116033" w:rsidP="00116033"/>
    <w:p w14:paraId="591F7C8D" w14:textId="77777777" w:rsidR="00116033" w:rsidRDefault="00116033" w:rsidP="00116033">
      <w:r>
        <w:t>*Corresponding Author</w:t>
      </w:r>
    </w:p>
    <w:p w14:paraId="27FA0005" w14:textId="77777777" w:rsidR="00116033" w:rsidRDefault="00116033" w:rsidP="00116033"/>
    <w:p w14:paraId="3CDF8EA4" w14:textId="77777777" w:rsidR="00116033" w:rsidRPr="007052F6" w:rsidRDefault="00116033" w:rsidP="00116033">
      <w:pPr>
        <w:rPr>
          <w:b/>
        </w:rPr>
      </w:pPr>
      <w:r w:rsidRPr="007052F6">
        <w:rPr>
          <w:b/>
        </w:rPr>
        <w:t>Abstract</w:t>
      </w:r>
    </w:p>
    <w:p w14:paraId="677006B6" w14:textId="77777777" w:rsidR="00116033" w:rsidRDefault="00116033" w:rsidP="00116033">
      <w:r>
        <w:t xml:space="preserve">Today’s supply chain professionals are inundated with data, motivating new ways of thinking about how data are produced, organized, and analyzed.  This has provided an impetus for organizations to adopt and perfect data analytic functions (e.g. data science, predictive analytics, and big data) in order to enhance supply chain processes and, ultimately, performance.  However, management decisions informed by the use of these data analytic methods are only as good as the data on which they are based.  In this paper, we introduce the data quality problem in </w:t>
      </w:r>
      <w:r>
        <w:lastRenderedPageBreak/>
        <w:t xml:space="preserve">the context of supply chain management (SCM) and propose methods for monitoring and controlling data quality.  In addition to advocating for the importance of addressing data quality in supply chain research and practice, we also highlight interdisciplinary research topics based on complementary theory.  </w:t>
      </w:r>
    </w:p>
    <w:p w14:paraId="4FBE6BDA" w14:textId="77777777" w:rsidR="00116033" w:rsidRDefault="00116033" w:rsidP="00116033"/>
    <w:p w14:paraId="573C6E13" w14:textId="77777777" w:rsidR="00116033" w:rsidRDefault="00116033" w:rsidP="00116033">
      <w:r w:rsidRPr="007052F6">
        <w:rPr>
          <w:b/>
        </w:rPr>
        <w:t>Keywords</w:t>
      </w:r>
      <w:r>
        <w:t>: Data quality, statistical process control, knowledge-based view, organizational information processing view, systems theory.</w:t>
      </w:r>
    </w:p>
    <w:p w14:paraId="587BA5B3" w14:textId="77777777" w:rsidR="00116033" w:rsidRDefault="00116033" w:rsidP="004D0CE0">
      <w:pPr>
        <w:rPr>
          <w:b/>
        </w:rPr>
      </w:pPr>
    </w:p>
    <w:p w14:paraId="1A90AC08" w14:textId="77777777" w:rsidR="00116033" w:rsidRDefault="00116033" w:rsidP="004D0CE0">
      <w:pPr>
        <w:rPr>
          <w:b/>
        </w:rPr>
      </w:pPr>
    </w:p>
    <w:p w14:paraId="2CE75B74" w14:textId="67224BB4" w:rsidR="002D4408" w:rsidRPr="004D0CE0" w:rsidRDefault="004D0CE0" w:rsidP="004D0CE0">
      <w:pPr>
        <w:rPr>
          <w:b/>
        </w:rPr>
      </w:pPr>
      <w:r w:rsidRPr="004D0CE0">
        <w:rPr>
          <w:b/>
        </w:rPr>
        <w:t>1. Introduction</w:t>
      </w:r>
    </w:p>
    <w:p w14:paraId="42AC4642" w14:textId="3DB5F55C" w:rsidR="00FC546D" w:rsidRPr="009E7921" w:rsidRDefault="009D0938" w:rsidP="004D0CE0">
      <w:pPr>
        <w:spacing w:after="0" w:line="480" w:lineRule="auto"/>
        <w:ind w:firstLine="720"/>
        <w:jc w:val="left"/>
        <w:rPr>
          <w:szCs w:val="24"/>
        </w:rPr>
      </w:pPr>
      <w:r>
        <w:t>Many have</w:t>
      </w:r>
      <w:r w:rsidR="005D02E2" w:rsidRPr="009E7921">
        <w:t xml:space="preserve"> argued that the market focus of competition has evolved from that of competition between individual firms to competition between entire supply chains </w:t>
      </w:r>
      <w:r w:rsidR="005300CB" w:rsidRPr="009E7921">
        <w:rPr>
          <w:szCs w:val="24"/>
        </w:rPr>
        <w:fldChar w:fldCharType="begin">
          <w:fldData xml:space="preserve">PEVuZE5vdGU+PENpdGU+PEF1dGhvcj5XaGlwcGxlPC9BdXRob3I+PFllYXI+MjAwMDwvWWVhcj48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</w:fldData>
        </w:fldChar>
      </w:r>
      <w:r w:rsidR="00DA7515">
        <w:rPr>
          <w:szCs w:val="24"/>
        </w:rPr>
        <w:instrText xml:space="preserve"> ADDIN EN.CITE </w:instrText>
      </w:r>
      <w:r w:rsidR="00DA7515">
        <w:rPr>
          <w:szCs w:val="24"/>
        </w:rPr>
        <w:fldChar w:fldCharType="begin">
          <w:fldData xml:space="preserve">PEVuZE5vdGU+PENpdGU+PEF1dGhvcj5XaGlwcGxlPC9BdXRob3I+PFllYXI+MjAwMDwvWWVhcj48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</w:fldData>
        </w:fldChar>
      </w:r>
      <w:r w:rsidR="00DA7515">
        <w:rPr>
          <w:szCs w:val="24"/>
        </w:rPr>
        <w:instrText xml:space="preserve"> ADDIN EN.CITE.DATA </w:instrText>
      </w:r>
      <w:r w:rsidR="00DA7515">
        <w:rPr>
          <w:szCs w:val="24"/>
        </w:rPr>
      </w:r>
      <w:r w:rsidR="00DA7515">
        <w:rPr>
          <w:szCs w:val="24"/>
        </w:rPr>
        <w:fldChar w:fldCharType="end"/>
      </w:r>
      <w:r w:rsidR="005300CB" w:rsidRPr="009E7921">
        <w:rPr>
          <w:szCs w:val="24"/>
        </w:rPr>
      </w:r>
      <w:r w:rsidR="005300CB" w:rsidRPr="009E7921">
        <w:rPr>
          <w:szCs w:val="24"/>
        </w:rPr>
        <w:fldChar w:fldCharType="separate"/>
      </w:r>
      <w:r w:rsidR="00DA7515">
        <w:rPr>
          <w:noProof/>
          <w:szCs w:val="24"/>
        </w:rPr>
        <w:t>(</w:t>
      </w:r>
      <w:hyperlink w:anchor="_ENREF_15" w:tooltip="Craighead, 2009 #2730" w:history="1">
        <w:r w:rsidR="008B579F">
          <w:rPr>
            <w:noProof/>
            <w:szCs w:val="24"/>
          </w:rPr>
          <w:t>Craighead et al., 2009</w:t>
        </w:r>
      </w:hyperlink>
      <w:r w:rsidR="00DA7515">
        <w:rPr>
          <w:noProof/>
          <w:szCs w:val="24"/>
        </w:rPr>
        <w:t xml:space="preserve">; </w:t>
      </w:r>
      <w:hyperlink w:anchor="_ENREF_42" w:tooltip="Ketchen Jr., 2007 #2732" w:history="1">
        <w:r w:rsidR="008B579F">
          <w:rPr>
            <w:noProof/>
            <w:szCs w:val="24"/>
          </w:rPr>
          <w:t>Ketchen Jr. and Hult, 2007</w:t>
        </w:r>
      </w:hyperlink>
      <w:r w:rsidR="00DA7515">
        <w:rPr>
          <w:noProof/>
          <w:szCs w:val="24"/>
        </w:rPr>
        <w:t xml:space="preserve">; </w:t>
      </w:r>
      <w:hyperlink w:anchor="_ENREF_75" w:tooltip="Slone, 2004 #2729" w:history="1">
        <w:r w:rsidR="008B579F">
          <w:rPr>
            <w:noProof/>
            <w:szCs w:val="24"/>
          </w:rPr>
          <w:t>Slone, 2004</w:t>
        </w:r>
      </w:hyperlink>
      <w:r w:rsidR="00DA7515">
        <w:rPr>
          <w:noProof/>
          <w:szCs w:val="24"/>
        </w:rPr>
        <w:t xml:space="preserve">; </w:t>
      </w:r>
      <w:hyperlink w:anchor="_ENREF_91" w:tooltip="Whipple, 2000 #2731" w:history="1">
        <w:r w:rsidR="008B579F">
          <w:rPr>
            <w:noProof/>
            <w:szCs w:val="24"/>
          </w:rPr>
          <w:t>Whipple and Frankel, 2000</w:t>
        </w:r>
      </w:hyperlink>
      <w:r w:rsidR="00DA7515">
        <w:rPr>
          <w:noProof/>
          <w:szCs w:val="24"/>
        </w:rPr>
        <w:t>)</w:t>
      </w:r>
      <w:r w:rsidR="005300CB" w:rsidRPr="009E7921">
        <w:rPr>
          <w:szCs w:val="24"/>
        </w:rPr>
        <w:fldChar w:fldCharType="end"/>
      </w:r>
      <w:r w:rsidR="00165D4E" w:rsidRPr="009E7921">
        <w:rPr>
          <w:szCs w:val="24"/>
        </w:rPr>
        <w:t>.</w:t>
      </w:r>
      <w:r w:rsidR="007574D1" w:rsidRPr="009E7921">
        <w:rPr>
          <w:szCs w:val="24"/>
        </w:rPr>
        <w:t xml:space="preserve"> </w:t>
      </w:r>
      <w:r w:rsidR="00165D4E" w:rsidRPr="009E7921">
        <w:rPr>
          <w:szCs w:val="24"/>
        </w:rPr>
        <w:t xml:space="preserve"> </w:t>
      </w:r>
      <w:r w:rsidR="007574D1" w:rsidRPr="009E7921">
        <w:rPr>
          <w:szCs w:val="24"/>
        </w:rPr>
        <w:t xml:space="preserve">The resulting focus on supply chain management </w:t>
      </w:r>
      <w:r w:rsidR="00A04890" w:rsidRPr="009E7921">
        <w:rPr>
          <w:szCs w:val="24"/>
        </w:rPr>
        <w:t xml:space="preserve">(SCM) </w:t>
      </w:r>
      <w:r w:rsidR="007574D1" w:rsidRPr="009E7921">
        <w:rPr>
          <w:szCs w:val="24"/>
        </w:rPr>
        <w:t>has forced managers to rethink their competitive strategies</w:t>
      </w:r>
      <w:r w:rsidR="00165D4E" w:rsidRPr="009E7921">
        <w:rPr>
          <w:szCs w:val="24"/>
        </w:rPr>
        <w:t xml:space="preserve"> </w:t>
      </w:r>
      <w:r w:rsidR="005300CB" w:rsidRPr="009E7921">
        <w:rPr>
          <w:szCs w:val="24"/>
        </w:rPr>
        <w:fldChar w:fldCharType="begin"/>
      </w:r>
      <w:r w:rsidR="00DA7515">
        <w:rPr>
          <w:szCs w:val="24"/>
        </w:rPr>
        <w:instrText xml:space="preserve"> ADDIN EN.CITE &lt;EndNote&gt;&lt;Cite&gt;&lt;Author&gt;Zacharia&lt;/Author&gt;&lt;Year&gt;2011&lt;/Year&gt;&lt;RecNum&gt;2728&lt;/RecNum&gt;&lt;DisplayText&gt;(Zacharia et al., 2011)&lt;/DisplayText&gt;&lt;record&gt;&lt;rec-number&gt;2728&lt;/rec-number&gt;&lt;foreign-keys&gt;&lt;key app="EN" db-id="9tv02wwxq5229beeav8pzxfmeppptfrtepr2"&gt;2728&lt;/key&gt;&lt;/foreign-keys&gt;&lt;ref-type name="Journal Article"&gt;17&lt;/ref-type&gt;&lt;contributors&gt;&lt;authors&gt;&lt;author&gt;Zacharia, Zach G.&lt;/author&gt;&lt;author&gt;Sanders, Nada R.&lt;/author&gt;&lt;author&gt;Nix, Nancy W.&lt;/author&gt;&lt;/authors&gt;&lt;/contributors&gt;&lt;titles&gt;&lt;title&gt;The emerging role of the third-party logistics provider (3PL) as an orchestrator&lt;/title&gt;&lt;secondary-title&gt;Journal of Business Logistics&lt;/secondary-title&gt;&lt;/titles&gt;&lt;periodical&gt;&lt;full-title&gt;Journal of Business Logistics&lt;/full-title&gt;&lt;/periodical&gt;&lt;pages&gt;40-54&lt;/pages&gt;&lt;volume&gt;32&lt;/volume&gt;&lt;number&gt;1&lt;/number&gt;&lt;dates&gt;&lt;year&gt;2011&lt;/year&gt;&lt;/dates&gt;&lt;urls&gt;&lt;/urls&gt;&lt;/record&gt;&lt;/Cite&gt;&lt;/EndNote&gt;</w:instrText>
      </w:r>
      <w:r w:rsidR="005300CB" w:rsidRPr="009E7921">
        <w:rPr>
          <w:szCs w:val="24"/>
        </w:rPr>
        <w:fldChar w:fldCharType="separate"/>
      </w:r>
      <w:r w:rsidR="00DA7515">
        <w:rPr>
          <w:noProof/>
          <w:szCs w:val="24"/>
        </w:rPr>
        <w:t>(</w:t>
      </w:r>
      <w:hyperlink w:anchor="_ENREF_96" w:tooltip="Zacharia, 2011 #2728" w:history="1">
        <w:r w:rsidR="008B579F">
          <w:rPr>
            <w:noProof/>
            <w:szCs w:val="24"/>
          </w:rPr>
          <w:t>Zacharia et al., 2011</w:t>
        </w:r>
      </w:hyperlink>
      <w:r w:rsidR="00DA7515">
        <w:rPr>
          <w:noProof/>
          <w:szCs w:val="24"/>
        </w:rPr>
        <w:t>)</w:t>
      </w:r>
      <w:r w:rsidR="005300CB" w:rsidRPr="009E7921">
        <w:rPr>
          <w:szCs w:val="24"/>
        </w:rPr>
        <w:fldChar w:fldCharType="end"/>
      </w:r>
      <w:r w:rsidR="009E5A1C" w:rsidRPr="009E7921">
        <w:rPr>
          <w:szCs w:val="24"/>
        </w:rPr>
        <w:t>,</w:t>
      </w:r>
      <w:r w:rsidR="007574D1" w:rsidRPr="009E7921">
        <w:rPr>
          <w:szCs w:val="24"/>
        </w:rPr>
        <w:t xml:space="preserve"> with many now seeking to “win with data” </w:t>
      </w:r>
      <w:r w:rsidR="005300CB" w:rsidRPr="009E7921">
        <w:rPr>
          <w:szCs w:val="24"/>
        </w:rPr>
        <w:fldChar w:fldCharType="begin"/>
      </w:r>
      <w:r w:rsidR="00DA7515">
        <w:rPr>
          <w:szCs w:val="24"/>
        </w:rPr>
        <w:instrText xml:space="preserve"> ADDIN EN.CITE &lt;EndNote&gt;&lt;Cite&gt;&lt;Author&gt;Hopkins&lt;/Author&gt;&lt;Year&gt;2010&lt;/Year&gt;&lt;RecNum&gt;2733&lt;/RecNum&gt;&lt;DisplayText&gt;(Hopkins et al., 2010)&lt;/DisplayText&gt;&lt;record&gt;&lt;rec-number&gt;2733&lt;/rec-number&gt;&lt;foreign-keys&gt;&lt;key app="EN" db-id="9tv02wwxq5229beeav8pzxfmeppptfrtepr2"&gt;2733&lt;/key&gt;&lt;/foreign-keys&gt;&lt;ref-type name="Journal Article"&gt;17&lt;/ref-type&gt;&lt;contributors&gt;&lt;authors&gt;&lt;author&gt;Hopkins, M. S.&lt;/author&gt;&lt;author&gt;Lavalle, S.&lt;/author&gt;&lt;author&gt;Balboni, F.&lt;/author&gt;&lt;/authors&gt;&lt;/contributors&gt;&lt;titles&gt;&lt;title&gt;The new intelligent enterprise: 10 insights: a first look at the new intelligent enterprise survey&lt;/title&gt;&lt;secondary-title&gt;MIT Sloan Management Review&lt;/secondary-title&gt;&lt;/titles&gt;&lt;periodical&gt;&lt;full-title&gt;MIT Sloan Management Review&lt;/full-title&gt;&lt;/periodical&gt;&lt;pages&gt;22&lt;/pages&gt;&lt;volume&gt;52&lt;/volume&gt;&lt;number&gt;1&lt;/number&gt;&lt;dates&gt;&lt;year&gt;2010&lt;/year&gt;&lt;/dates&gt;&lt;urls&gt;&lt;/urls&gt;&lt;/record&gt;&lt;/Cite&gt;&lt;/EndNote&gt;</w:instrText>
      </w:r>
      <w:r w:rsidR="005300CB" w:rsidRPr="009E7921">
        <w:rPr>
          <w:szCs w:val="24"/>
        </w:rPr>
        <w:fldChar w:fldCharType="separate"/>
      </w:r>
      <w:r w:rsidR="00DA7515">
        <w:rPr>
          <w:noProof/>
          <w:szCs w:val="24"/>
        </w:rPr>
        <w:t>(</w:t>
      </w:r>
      <w:hyperlink w:anchor="_ENREF_36" w:tooltip="Hopkins, 2010 #2733" w:history="1">
        <w:r w:rsidR="008B579F">
          <w:rPr>
            <w:noProof/>
            <w:szCs w:val="24"/>
          </w:rPr>
          <w:t>Hopkins et al., 2010</w:t>
        </w:r>
      </w:hyperlink>
      <w:r w:rsidR="00DA7515">
        <w:rPr>
          <w:noProof/>
          <w:szCs w:val="24"/>
        </w:rPr>
        <w:t>)</w:t>
      </w:r>
      <w:r w:rsidR="005300CB" w:rsidRPr="009E7921">
        <w:rPr>
          <w:szCs w:val="24"/>
        </w:rPr>
        <w:fldChar w:fldCharType="end"/>
      </w:r>
      <w:r w:rsidR="006F13A4" w:rsidRPr="009E7921">
        <w:rPr>
          <w:szCs w:val="24"/>
        </w:rPr>
        <w:t xml:space="preserve">. </w:t>
      </w:r>
      <w:r w:rsidR="009F702D" w:rsidRPr="009E7921">
        <w:rPr>
          <w:szCs w:val="24"/>
        </w:rPr>
        <w:t xml:space="preserve"> </w:t>
      </w:r>
      <w:r w:rsidR="00FC0991" w:rsidRPr="009E7921">
        <w:rPr>
          <w:szCs w:val="24"/>
        </w:rPr>
        <w:t xml:space="preserve">Supply chain managers </w:t>
      </w:r>
      <w:r w:rsidR="005F6EBB" w:rsidRPr="009E7921">
        <w:rPr>
          <w:szCs w:val="24"/>
        </w:rPr>
        <w:t xml:space="preserve">are increasingly reliant upon </w:t>
      </w:r>
      <w:r w:rsidR="001E63A9" w:rsidRPr="009E7921">
        <w:rPr>
          <w:szCs w:val="24"/>
        </w:rPr>
        <w:t xml:space="preserve">data to </w:t>
      </w:r>
      <w:r w:rsidR="002F5DDA" w:rsidRPr="009E7921">
        <w:rPr>
          <w:szCs w:val="24"/>
        </w:rPr>
        <w:t>gain visibility into expenditures</w:t>
      </w:r>
      <w:r w:rsidR="00E16076" w:rsidRPr="009E7921">
        <w:rPr>
          <w:szCs w:val="24"/>
        </w:rPr>
        <w:t>,</w:t>
      </w:r>
      <w:r w:rsidR="002F5DDA" w:rsidRPr="009E7921">
        <w:rPr>
          <w:szCs w:val="24"/>
        </w:rPr>
        <w:t xml:space="preserve"> identify trends in costs and performance</w:t>
      </w:r>
      <w:r w:rsidR="00E16076" w:rsidRPr="009E7921">
        <w:rPr>
          <w:szCs w:val="24"/>
        </w:rPr>
        <w:t xml:space="preserve">, and support </w:t>
      </w:r>
      <w:r w:rsidR="00E25F04" w:rsidRPr="009E7921">
        <w:rPr>
          <w:szCs w:val="24"/>
        </w:rPr>
        <w:t>process control, i</w:t>
      </w:r>
      <w:r w:rsidR="001E63A9" w:rsidRPr="009E7921">
        <w:rPr>
          <w:szCs w:val="24"/>
        </w:rPr>
        <w:t>nventory monitoring, production optimization</w:t>
      </w:r>
      <w:r w:rsidR="00DB5AB0" w:rsidRPr="009E7921">
        <w:rPr>
          <w:szCs w:val="24"/>
        </w:rPr>
        <w:t xml:space="preserve">, and </w:t>
      </w:r>
      <w:r w:rsidR="009C703A" w:rsidRPr="009E7921">
        <w:rPr>
          <w:szCs w:val="24"/>
        </w:rPr>
        <w:t>process improvement</w:t>
      </w:r>
      <w:r w:rsidR="00E16076" w:rsidRPr="009E7921">
        <w:rPr>
          <w:szCs w:val="24"/>
        </w:rPr>
        <w:t xml:space="preserve"> efforts</w:t>
      </w:r>
      <w:r w:rsidR="002F5DDA" w:rsidRPr="009E7921">
        <w:rPr>
          <w:szCs w:val="24"/>
        </w:rPr>
        <w:t xml:space="preserve">.  </w:t>
      </w:r>
      <w:r w:rsidR="009C703A" w:rsidRPr="009E7921">
        <w:rPr>
          <w:szCs w:val="24"/>
        </w:rPr>
        <w:t>In fact</w:t>
      </w:r>
      <w:r w:rsidR="007C4016" w:rsidRPr="009E7921">
        <w:rPr>
          <w:szCs w:val="24"/>
        </w:rPr>
        <w:t>,</w:t>
      </w:r>
      <w:r w:rsidR="009C703A" w:rsidRPr="009E7921">
        <w:rPr>
          <w:szCs w:val="24"/>
        </w:rPr>
        <w:t xml:space="preserve"> </w:t>
      </w:r>
      <w:r w:rsidR="0093380D" w:rsidRPr="009E7921">
        <w:rPr>
          <w:szCs w:val="24"/>
        </w:rPr>
        <w:t xml:space="preserve">many </w:t>
      </w:r>
      <w:r w:rsidR="009C703A" w:rsidRPr="009E7921">
        <w:rPr>
          <w:szCs w:val="24"/>
        </w:rPr>
        <w:t xml:space="preserve">businesses are </w:t>
      </w:r>
      <w:r w:rsidR="005D02E2" w:rsidRPr="009E7921">
        <w:rPr>
          <w:szCs w:val="24"/>
        </w:rPr>
        <w:t>awash</w:t>
      </w:r>
      <w:r w:rsidR="0093380D" w:rsidRPr="009E7921">
        <w:rPr>
          <w:szCs w:val="24"/>
        </w:rPr>
        <w:t xml:space="preserve"> </w:t>
      </w:r>
      <w:r w:rsidR="009C703A" w:rsidRPr="009E7921">
        <w:rPr>
          <w:szCs w:val="24"/>
        </w:rPr>
        <w:t>in data</w:t>
      </w:r>
      <w:r w:rsidR="0093380D" w:rsidRPr="009E7921">
        <w:rPr>
          <w:szCs w:val="24"/>
        </w:rPr>
        <w:t>,</w:t>
      </w:r>
      <w:r w:rsidR="009C703A" w:rsidRPr="009E7921">
        <w:rPr>
          <w:szCs w:val="24"/>
        </w:rPr>
        <w:t xml:space="preserve"> with many seeking to capitalize on data analysis as a means for gaining a competitive advantage (Davenport, 2006).  </w:t>
      </w:r>
      <w:r w:rsidR="007E7798" w:rsidRPr="009E7921">
        <w:t xml:space="preserve">Data science, predictive analytics, and </w:t>
      </w:r>
      <w:r w:rsidR="0093380D" w:rsidRPr="009E7921">
        <w:t>“</w:t>
      </w:r>
      <w:r w:rsidR="005D02E2" w:rsidRPr="009E7921">
        <w:t>big</w:t>
      </w:r>
      <w:r w:rsidR="0093380D" w:rsidRPr="009E7921">
        <w:t xml:space="preserve"> </w:t>
      </w:r>
      <w:r w:rsidR="005D02E2" w:rsidRPr="009E7921">
        <w:t>data</w:t>
      </w:r>
      <w:r w:rsidR="0093380D" w:rsidRPr="009E7921">
        <w:t xml:space="preserve">” </w:t>
      </w:r>
      <w:r w:rsidR="005F4DBE" w:rsidRPr="009E7921">
        <w:rPr>
          <w:szCs w:val="24"/>
        </w:rPr>
        <w:t>are</w:t>
      </w:r>
      <w:r w:rsidR="007E7798" w:rsidRPr="009E7921">
        <w:rPr>
          <w:szCs w:val="24"/>
        </w:rPr>
        <w:t xml:space="preserve"> </w:t>
      </w:r>
      <w:r w:rsidR="005F4DBE" w:rsidRPr="009E7921">
        <w:rPr>
          <w:szCs w:val="24"/>
        </w:rPr>
        <w:t xml:space="preserve">each </w:t>
      </w:r>
      <w:r w:rsidR="007E7798" w:rsidRPr="009E7921">
        <w:rPr>
          <w:szCs w:val="24"/>
        </w:rPr>
        <w:t xml:space="preserve">thought to be </w:t>
      </w:r>
      <w:r w:rsidR="005F4DBE" w:rsidRPr="009E7921">
        <w:rPr>
          <w:szCs w:val="24"/>
        </w:rPr>
        <w:t xml:space="preserve">part of </w:t>
      </w:r>
      <w:r w:rsidR="007E7798" w:rsidRPr="009E7921">
        <w:rPr>
          <w:szCs w:val="24"/>
        </w:rPr>
        <w:t xml:space="preserve">an emerging </w:t>
      </w:r>
      <w:r w:rsidR="0093380D" w:rsidRPr="009E7921">
        <w:rPr>
          <w:szCs w:val="24"/>
        </w:rPr>
        <w:t xml:space="preserve">competitive </w:t>
      </w:r>
      <w:r w:rsidR="007E7798" w:rsidRPr="009E7921">
        <w:rPr>
          <w:szCs w:val="24"/>
        </w:rPr>
        <w:t xml:space="preserve">area that will transform the way in which supply chains are managed and designed </w:t>
      </w:r>
      <w:r w:rsidR="005300CB" w:rsidRPr="009E7921">
        <w:rPr>
          <w:szCs w:val="24"/>
        </w:rPr>
        <w:fldChar w:fldCharType="begin"/>
      </w:r>
      <w:r w:rsidR="00DA7515">
        <w:rPr>
          <w:szCs w:val="24"/>
        </w:rPr>
        <w:instrText xml:space="preserve"> ADDIN EN.CITE &lt;EndNote&gt;&lt;Cite&gt;&lt;Author&gt;Waller&lt;/Author&gt;&lt;Year&gt;2013&lt;/Year&gt;&lt;RecNum&gt;2759&lt;/RecNum&gt;&lt;DisplayText&gt;(Waller and Fawcett, 2013)&lt;/DisplayText&gt;&lt;record&gt;&lt;rec-number&gt;2759&lt;/rec-number&gt;&lt;foreign-keys&gt;&lt;key app="EN" db-id="9tv02wwxq5229beeav8pzxfmeppptfrtepr2"&gt;2759&lt;/key&gt;&lt;/foreign-keys&gt;&lt;ref-type name="Journal Article"&gt;17&lt;/ref-type&gt;&lt;contributors&gt;&lt;authors&gt;&lt;author&gt;Waller, Matthew A.&lt;/author&gt;&lt;author&gt;Fawcett, Stanley E.&lt;/author&gt;&lt;/authors&gt;&lt;/contributors&gt;&lt;titles&gt;&lt;title&gt;Data science, predictive analytics, and big data: A revolution that will transform supply chain design and management&lt;/title&gt;&lt;secondary-title&gt;Journal of Business Logistics&lt;/secondary-title&gt;&lt;/titles&gt;&lt;periodical&gt;&lt;full-title&gt;Journal of Business Logistics&lt;/full-title&gt;&lt;/periodical&gt;&lt;pages&gt;77-84&lt;/pages&gt;&lt;volume&gt;34&lt;/volume&gt;&lt;number&gt;2&lt;/number&gt;&lt;dates&gt;&lt;year&gt;2013&lt;/year&gt;&lt;/dates&gt;&lt;urls&gt;&lt;/urls&gt;&lt;/record&gt;&lt;/Cite&gt;&lt;/EndNote&gt;</w:instrText>
      </w:r>
      <w:r w:rsidR="005300CB" w:rsidRPr="009E7921">
        <w:rPr>
          <w:szCs w:val="24"/>
        </w:rPr>
        <w:fldChar w:fldCharType="separate"/>
      </w:r>
      <w:r w:rsidR="00DA7515">
        <w:rPr>
          <w:noProof/>
          <w:szCs w:val="24"/>
        </w:rPr>
        <w:t>(</w:t>
      </w:r>
      <w:hyperlink w:anchor="_ENREF_83" w:tooltip="Waller, 2013 #2759" w:history="1">
        <w:r w:rsidR="008B579F">
          <w:rPr>
            <w:noProof/>
            <w:szCs w:val="24"/>
          </w:rPr>
          <w:t>Waller and Fawcett, 2013</w:t>
        </w:r>
      </w:hyperlink>
      <w:r w:rsidR="00DA7515">
        <w:rPr>
          <w:noProof/>
          <w:szCs w:val="24"/>
        </w:rPr>
        <w:t>)</w:t>
      </w:r>
      <w:r w:rsidR="005300CB" w:rsidRPr="009E7921">
        <w:rPr>
          <w:szCs w:val="24"/>
        </w:rPr>
        <w:fldChar w:fldCharType="end"/>
      </w:r>
      <w:r w:rsidR="007E7798" w:rsidRPr="009E7921">
        <w:rPr>
          <w:szCs w:val="24"/>
        </w:rPr>
        <w:t xml:space="preserve">.  </w:t>
      </w:r>
    </w:p>
    <w:p w14:paraId="66103900" w14:textId="2B2E402C" w:rsidR="009F23E4" w:rsidRPr="009E7921" w:rsidRDefault="0093380D" w:rsidP="00FC546D">
      <w:pPr>
        <w:spacing w:after="0" w:line="480" w:lineRule="auto"/>
        <w:ind w:firstLine="720"/>
        <w:jc w:val="left"/>
        <w:rPr>
          <w:szCs w:val="24"/>
        </w:rPr>
      </w:pPr>
      <w:r w:rsidRPr="009E7921">
        <w:rPr>
          <w:szCs w:val="24"/>
        </w:rPr>
        <w:t xml:space="preserve">The emerging field of data science combines mathematical, statistical, computer science, and behavioral science expertise to tease insights from enterprise data, while predictive analytics describes </w:t>
      </w:r>
      <w:r w:rsidR="00913D32">
        <w:rPr>
          <w:szCs w:val="24"/>
        </w:rPr>
        <w:t xml:space="preserve">the set of </w:t>
      </w:r>
      <w:r w:rsidRPr="009E7921">
        <w:rPr>
          <w:szCs w:val="24"/>
        </w:rPr>
        <w:t xml:space="preserve">data science tools leveraged for future outcome prediction attempts </w:t>
      </w:r>
      <w:r w:rsidR="005300CB" w:rsidRPr="009E7921">
        <w:rPr>
          <w:szCs w:val="24"/>
        </w:rPr>
        <w:fldChar w:fldCharType="begin"/>
      </w:r>
      <w:r w:rsidR="00DA7515">
        <w:rPr>
          <w:szCs w:val="24"/>
        </w:rPr>
        <w:instrText xml:space="preserve"> ADDIN EN.CITE &lt;EndNote&gt;&lt;Cite&gt;&lt;Author&gt;Davenport&lt;/Author&gt;&lt;Year&gt;2012&lt;/Year&gt;&lt;RecNum&gt;2806&lt;/RecNum&gt;&lt;DisplayText&gt;(Barton and Court, 2012; Davenport and Patil, 2012)&lt;/DisplayText&gt;&lt;record&gt;&lt;rec-number&gt;2806&lt;/rec-number&gt;&lt;foreign-keys&gt;&lt;key app="EN" db-id="9tv02wwxq5229beeav8pzxfmeppptfrtepr2"&gt;2806&lt;/key&gt;&lt;/foreign-keys&gt;&lt;ref-type name="Journal Article"&gt;17&lt;/ref-type&gt;&lt;contributors&gt;&lt;authors&gt;&lt;author&gt;Davenport, T.&lt;/author&gt;&lt;author&gt;Patil, D.&lt;/author&gt;&lt;/authors&gt;&lt;/contributors&gt;&lt;titles&gt;&lt;title&gt;Data scientist: the sexiest job of the 21st century&lt;/title&gt;&lt;secondary-title&gt;Harvard Business Review&lt;/secondary-title&gt;&lt;/titles&gt;&lt;periodical&gt;&lt;full-title&gt;Harvard Business Review&lt;/full-title&gt;&lt;/periodical&gt;&lt;pages&gt;70-76&lt;/pages&gt;&lt;volume&gt;90&lt;/volume&gt;&lt;dates&gt;&lt;year&gt;2012&lt;/year&gt;&lt;/dates&gt;&lt;urls&gt;&lt;/urls&gt;&lt;/record&gt;&lt;/Cite&gt;&lt;Cite&gt;&lt;Author&gt;Barton&lt;/Author&gt;&lt;Year&gt;2012&lt;/Year&gt;&lt;RecNum&gt;2760&lt;/RecNum&gt;&lt;record&gt;&lt;rec-number&gt;2760&lt;/rec-number&gt;&lt;foreign-keys&gt;&lt;key app="EN" db-id="9tv02wwxq5229beeav8pzxfmeppptfrtepr2"&gt;2760&lt;/key&gt;&lt;/foreign-keys&gt;&lt;ref-type name="Journal Article"&gt;17&lt;/ref-type&gt;&lt;contributors&gt;&lt;authors&gt;&lt;author&gt;Barton, D.&lt;/author&gt;&lt;author&gt;Court, D.&lt;/author&gt;&lt;/authors&gt;&lt;/contributors&gt;&lt;titles&gt;&lt;title&gt;Making advanced analytics work for you&lt;/title&gt;&lt;secondary-title&gt;Harvard Business Review&lt;/secondary-title&gt;&lt;/titles&gt;&lt;periodical&gt;&lt;full-title&gt;Harvard Business Review&lt;/full-title&gt;&lt;/periodical&gt;&lt;pages&gt;79-83&lt;/pages&gt;&lt;volume&gt;90&lt;/volume&gt;&lt;dates&gt;&lt;year&gt;2012&lt;/year&gt;&lt;/dates&gt;&lt;urls&gt;&lt;/urls&gt;&lt;/record&gt;&lt;/Cite&gt;&lt;/EndNote&gt;</w:instrText>
      </w:r>
      <w:r w:rsidR="005300CB" w:rsidRPr="009E7921">
        <w:rPr>
          <w:szCs w:val="24"/>
        </w:rPr>
        <w:fldChar w:fldCharType="separate"/>
      </w:r>
      <w:r w:rsidR="00DA7515">
        <w:rPr>
          <w:noProof/>
          <w:szCs w:val="24"/>
        </w:rPr>
        <w:t>(</w:t>
      </w:r>
      <w:hyperlink w:anchor="_ENREF_6" w:tooltip="Barton, 2012 #2760" w:history="1">
        <w:r w:rsidR="008B579F">
          <w:rPr>
            <w:noProof/>
            <w:szCs w:val="24"/>
          </w:rPr>
          <w:t>Barton and Court, 2012</w:t>
        </w:r>
      </w:hyperlink>
      <w:r w:rsidR="00DA7515">
        <w:rPr>
          <w:noProof/>
          <w:szCs w:val="24"/>
        </w:rPr>
        <w:t xml:space="preserve">; </w:t>
      </w:r>
      <w:hyperlink w:anchor="_ENREF_18" w:tooltip="Davenport, 2012 #2806" w:history="1">
        <w:r w:rsidR="008B579F">
          <w:rPr>
            <w:noProof/>
            <w:szCs w:val="24"/>
          </w:rPr>
          <w:t>Davenport and Patil, 2012</w:t>
        </w:r>
      </w:hyperlink>
      <w:r w:rsidR="00DA7515">
        <w:rPr>
          <w:noProof/>
          <w:szCs w:val="24"/>
        </w:rPr>
        <w:t>)</w:t>
      </w:r>
      <w:r w:rsidR="005300CB" w:rsidRPr="009E7921">
        <w:rPr>
          <w:szCs w:val="24"/>
        </w:rPr>
        <w:fldChar w:fldCharType="end"/>
      </w:r>
      <w:r w:rsidR="005F4DBE" w:rsidRPr="009E7921">
        <w:rPr>
          <w:szCs w:val="24"/>
        </w:rPr>
        <w:t xml:space="preserve">.  </w:t>
      </w:r>
      <w:r w:rsidR="0099317F">
        <w:rPr>
          <w:szCs w:val="24"/>
        </w:rPr>
        <w:t xml:space="preserve">Big data is a more tenuous term, its definition and usage changing to include more than just the size or volume of the organization’s data but the </w:t>
      </w:r>
      <w:r w:rsidR="0099317F">
        <w:rPr>
          <w:szCs w:val="24"/>
        </w:rPr>
        <w:lastRenderedPageBreak/>
        <w:t xml:space="preserve">variety and velocity as well </w:t>
      </w:r>
      <w:r w:rsidR="005300CB" w:rsidRPr="009E7921">
        <w:rPr>
          <w:szCs w:val="24"/>
        </w:rPr>
        <w:fldChar w:fldCharType="begin"/>
      </w:r>
      <w:r w:rsidR="00DA7515">
        <w:rPr>
          <w:szCs w:val="24"/>
        </w:rPr>
        <w:instrText xml:space="preserve"> ADDIN EN.CITE &lt;EndNote&gt;&lt;Cite&gt;&lt;Author&gt;Megahed&lt;/Author&gt;&lt;Year&gt;2013&lt;/Year&gt;&lt;RecNum&gt;2805&lt;/RecNum&gt;&lt;DisplayText&gt;(Megahed and Jones-Farmer, 2013)&lt;/DisplayText&gt;&lt;record&gt;&lt;rec-number&gt;2805&lt;/rec-number&gt;&lt;foreign-keys&gt;&lt;key app="EN" db-id="9tv02wwxq5229beeav8pzxfmeppptfrtepr2"&gt;2805&lt;/key&gt;&lt;/foreign-keys&gt;&lt;ref-type name="Book Section"&gt;5&lt;/ref-type&gt;&lt;contributors&gt;&lt;authors&gt;&lt;author&gt;Megahed, Fadel M.&lt;/author&gt;&lt;author&gt;Jones-Farmer, L. Allison&lt;/author&gt;&lt;/authors&gt;&lt;secondary-authors&gt;&lt;author&gt;Lens, Hans-Joachim&lt;/author&gt;&lt;author&gt;Schmid, Wolfgang&lt;/author&gt;&lt;author&gt;Wilrich, Peter-Theodor&lt;/author&gt;&lt;/secondary-authors&gt;&lt;/contributors&gt;&lt;titles&gt;&lt;title&gt;A statistical process monitoring perspective on big data&lt;/title&gt;&lt;secondary-title&gt;Frontiers in Statistical Quality Control&lt;/secondary-title&gt;&lt;/titles&gt;&lt;edition&gt;11&lt;/edition&gt;&lt;dates&gt;&lt;year&gt;2013&lt;/year&gt;&lt;/dates&gt;&lt;pub-location&gt;New York&lt;/pub-location&gt;&lt;publisher&gt;Springer&lt;/publisher&gt;&lt;urls&gt;&lt;related-urls&gt;&lt;url&gt;http://www.eng.auburn.edu/users/fmm0002/ISQC2013Paper.pdf&lt;/url&gt;&lt;/related-urls&gt;&lt;/urls&gt;&lt;/record&gt;&lt;/Cite&gt;&lt;/EndNote&gt;</w:instrText>
      </w:r>
      <w:r w:rsidR="005300CB" w:rsidRPr="009E7921">
        <w:rPr>
          <w:szCs w:val="24"/>
        </w:rPr>
        <w:fldChar w:fldCharType="separate"/>
      </w:r>
      <w:r w:rsidR="00DA7515">
        <w:rPr>
          <w:noProof/>
          <w:szCs w:val="24"/>
        </w:rPr>
        <w:t>(</w:t>
      </w:r>
      <w:hyperlink w:anchor="_ENREF_52" w:tooltip="Megahed, 2013 #2805" w:history="1">
        <w:r w:rsidR="008B579F">
          <w:rPr>
            <w:noProof/>
            <w:szCs w:val="24"/>
          </w:rPr>
          <w:t>Megahed and Jones-Farmer, 2013</w:t>
        </w:r>
      </w:hyperlink>
      <w:r w:rsidR="00DA7515">
        <w:rPr>
          <w:noProof/>
          <w:szCs w:val="24"/>
        </w:rPr>
        <w:t>)</w:t>
      </w:r>
      <w:r w:rsidR="005300CB" w:rsidRPr="009E7921">
        <w:rPr>
          <w:szCs w:val="24"/>
        </w:rPr>
        <w:fldChar w:fldCharType="end"/>
      </w:r>
      <w:r w:rsidR="00173E1C" w:rsidRPr="009E7921">
        <w:rPr>
          <w:szCs w:val="24"/>
        </w:rPr>
        <w:t xml:space="preserve">.  </w:t>
      </w:r>
      <w:r w:rsidR="00DB2372" w:rsidRPr="009E7921">
        <w:rPr>
          <w:szCs w:val="24"/>
        </w:rPr>
        <w:t xml:space="preserve">As coined by Waller and Fawcett (2013), we collectively refer to these three related topics as </w:t>
      </w:r>
      <w:r w:rsidR="007D186C" w:rsidRPr="009E7921">
        <w:rPr>
          <w:szCs w:val="24"/>
        </w:rPr>
        <w:t>data science, predictive analytics, and big data</w:t>
      </w:r>
      <w:r w:rsidR="00DB2372" w:rsidRPr="009E7921">
        <w:rPr>
          <w:szCs w:val="24"/>
        </w:rPr>
        <w:t xml:space="preserve"> (DPB).  </w:t>
      </w:r>
      <w:r w:rsidR="005533B1" w:rsidRPr="009E7921">
        <w:rPr>
          <w:szCs w:val="24"/>
        </w:rPr>
        <w:t>Considering both the proliferation of DPB</w:t>
      </w:r>
      <w:r w:rsidR="00F41277">
        <w:rPr>
          <w:szCs w:val="24"/>
        </w:rPr>
        <w:t xml:space="preserve"> activities</w:t>
      </w:r>
      <w:r w:rsidR="005533B1" w:rsidRPr="009E7921">
        <w:rPr>
          <w:szCs w:val="24"/>
        </w:rPr>
        <w:t xml:space="preserve"> for supply chain management and the fact that </w:t>
      </w:r>
      <w:r w:rsidR="00A04890" w:rsidRPr="009E7921">
        <w:rPr>
          <w:szCs w:val="24"/>
        </w:rPr>
        <w:t xml:space="preserve">the data </w:t>
      </w:r>
      <w:r w:rsidR="003E0B8E" w:rsidRPr="009E7921">
        <w:rPr>
          <w:szCs w:val="24"/>
        </w:rPr>
        <w:t>upon</w:t>
      </w:r>
      <w:r w:rsidR="00A04890" w:rsidRPr="009E7921">
        <w:rPr>
          <w:szCs w:val="24"/>
        </w:rPr>
        <w:t xml:space="preserve"> which</w:t>
      </w:r>
      <w:r w:rsidR="005533B1" w:rsidRPr="009E7921">
        <w:rPr>
          <w:szCs w:val="24"/>
        </w:rPr>
        <w:t xml:space="preserve"> these</w:t>
      </w:r>
      <w:r w:rsidR="00A04890" w:rsidRPr="009E7921">
        <w:rPr>
          <w:szCs w:val="24"/>
        </w:rPr>
        <w:t xml:space="preserve"> DPB functions </w:t>
      </w:r>
      <w:r w:rsidR="00DD66C0" w:rsidRPr="009E7921">
        <w:rPr>
          <w:szCs w:val="24"/>
        </w:rPr>
        <w:t xml:space="preserve">rely </w:t>
      </w:r>
      <w:r w:rsidR="00A04890" w:rsidRPr="009E7921">
        <w:rPr>
          <w:szCs w:val="24"/>
        </w:rPr>
        <w:t xml:space="preserve">are often plagued with errors </w:t>
      </w:r>
      <w:r w:rsidR="005300CB" w:rsidRPr="009E7921">
        <w:rPr>
          <w:szCs w:val="24"/>
        </w:rPr>
        <w:fldChar w:fldCharType="begin"/>
      </w:r>
      <w:r w:rsidR="00DA7515">
        <w:rPr>
          <w:szCs w:val="24"/>
        </w:rPr>
        <w:instrText xml:space="preserve"> ADDIN EN.CITE &lt;EndNote&gt;&lt;Cite&gt;&lt;Author&gt;Dey&lt;/Author&gt;&lt;Year&gt;2010&lt;/Year&gt;&lt;RecNum&gt;2341&lt;/RecNum&gt;&lt;DisplayText&gt;(Dey and Kumar, 2010)&lt;/DisplayText&gt;&lt;record&gt;&lt;rec-number&gt;2341&lt;/rec-number&gt;&lt;foreign-keys&gt;&lt;key app="EN" db-id="9tv02wwxq5229beeav8pzxfmeppptfrtepr2"&gt;2341&lt;/key&gt;&lt;/foreign-keys&gt;&lt;ref-type name="Journal Article"&gt;17&lt;/ref-type&gt;&lt;contributors&gt;&lt;authors&gt;&lt;author&gt;Dey, Debabrata&lt;/author&gt;&lt;author&gt;Kumar, Subodha&lt;/author&gt;&lt;/authors&gt;&lt;/contributors&gt;&lt;titles&gt;&lt;title&gt;Reassessing data quality for information products&lt;/title&gt;&lt;secondary-title&gt;Management Science&lt;/secondary-title&gt;&lt;/titles&gt;&lt;periodical&gt;&lt;full-title&gt;Management Science&lt;/full-title&gt;&lt;abbr-1&gt;Management Science&lt;/abbr-1&gt;&lt;/periodical&gt;&lt;pages&gt;2316-2322&lt;/pages&gt;&lt;volume&gt;56&lt;/volume&gt;&lt;number&gt;12&lt;/number&gt;&lt;dates&gt;&lt;year&gt;2010&lt;/year&gt;&lt;/dates&gt;&lt;urls&gt;&lt;/urls&gt;&lt;/record&gt;&lt;/Cite&gt;&lt;/EndNote&gt;</w:instrText>
      </w:r>
      <w:r w:rsidR="005300CB" w:rsidRPr="009E7921">
        <w:rPr>
          <w:szCs w:val="24"/>
        </w:rPr>
        <w:fldChar w:fldCharType="separate"/>
      </w:r>
      <w:r w:rsidR="00DA7515">
        <w:rPr>
          <w:noProof/>
          <w:szCs w:val="24"/>
        </w:rPr>
        <w:t>(</w:t>
      </w:r>
      <w:hyperlink w:anchor="_ENREF_23" w:tooltip="Dey, 2010 #2341" w:history="1">
        <w:r w:rsidR="008B579F">
          <w:rPr>
            <w:noProof/>
            <w:szCs w:val="24"/>
          </w:rPr>
          <w:t>Dey and Kumar, 2010</w:t>
        </w:r>
      </w:hyperlink>
      <w:r w:rsidR="00DA7515">
        <w:rPr>
          <w:noProof/>
          <w:szCs w:val="24"/>
        </w:rPr>
        <w:t>)</w:t>
      </w:r>
      <w:r w:rsidR="005300CB" w:rsidRPr="009E7921">
        <w:rPr>
          <w:szCs w:val="24"/>
        </w:rPr>
        <w:fldChar w:fldCharType="end"/>
      </w:r>
      <w:r w:rsidR="005533B1" w:rsidRPr="009E7921">
        <w:rPr>
          <w:szCs w:val="24"/>
        </w:rPr>
        <w:t>, there is a</w:t>
      </w:r>
      <w:r w:rsidR="00F41277">
        <w:rPr>
          <w:szCs w:val="24"/>
        </w:rPr>
        <w:t>n</w:t>
      </w:r>
      <w:r w:rsidR="005533B1" w:rsidRPr="009E7921">
        <w:rPr>
          <w:szCs w:val="24"/>
        </w:rPr>
        <w:t xml:space="preserve"> </w:t>
      </w:r>
      <w:r w:rsidR="00F41277">
        <w:rPr>
          <w:szCs w:val="24"/>
        </w:rPr>
        <w:t xml:space="preserve">important </w:t>
      </w:r>
      <w:r w:rsidR="005533B1" w:rsidRPr="009E7921">
        <w:rPr>
          <w:szCs w:val="24"/>
        </w:rPr>
        <w:t>need to examine</w:t>
      </w:r>
      <w:r w:rsidR="00DB2372" w:rsidRPr="009E7921">
        <w:rPr>
          <w:szCs w:val="24"/>
        </w:rPr>
        <w:t xml:space="preserve"> </w:t>
      </w:r>
      <w:r w:rsidR="003C7977">
        <w:rPr>
          <w:szCs w:val="24"/>
        </w:rPr>
        <w:t>the</w:t>
      </w:r>
      <w:r w:rsidR="00A04890" w:rsidRPr="009E7921">
        <w:rPr>
          <w:szCs w:val="24"/>
        </w:rPr>
        <w:t xml:space="preserve"> data quality problem as it pertains to the field of SCM. </w:t>
      </w:r>
      <w:r w:rsidR="00DB2372" w:rsidRPr="009E7921">
        <w:rPr>
          <w:szCs w:val="24"/>
        </w:rPr>
        <w:t xml:space="preserve"> </w:t>
      </w:r>
    </w:p>
    <w:p w14:paraId="1767ABD7" w14:textId="725918DB" w:rsidR="00CB4F5A" w:rsidRPr="009E7921" w:rsidRDefault="007E7798" w:rsidP="00087CA6">
      <w:pPr>
        <w:spacing w:after="0" w:line="480" w:lineRule="auto"/>
        <w:ind w:firstLine="720"/>
        <w:jc w:val="left"/>
        <w:rPr>
          <w:szCs w:val="24"/>
        </w:rPr>
      </w:pPr>
      <w:r w:rsidRPr="009E7921">
        <w:t xml:space="preserve">In the epic poem </w:t>
      </w:r>
      <w:r w:rsidR="00D06D5D" w:rsidRPr="009E7921">
        <w:rPr>
          <w:i/>
        </w:rPr>
        <w:t xml:space="preserve">Rime </w:t>
      </w:r>
      <w:r w:rsidRPr="009E7921">
        <w:rPr>
          <w:i/>
        </w:rPr>
        <w:t>of the Ancient Mariner</w:t>
      </w:r>
      <w:r w:rsidRPr="009E7921">
        <w:t xml:space="preserve">, Samuel Taylor Coleridge states, “Water, water, everywhere, nor any a drop to drink.”  </w:t>
      </w:r>
      <w:r w:rsidR="00D47472">
        <w:t>Data embodies the same degree of uselessness</w:t>
      </w:r>
      <w:r w:rsidR="00C652FC">
        <w:t xml:space="preserve"> for consumption </w:t>
      </w:r>
      <w:r w:rsidR="00D47472">
        <w:t>if it is of poor quality.</w:t>
      </w:r>
      <w:r w:rsidRPr="009E7921">
        <w:t xml:space="preserve">  </w:t>
      </w:r>
      <w:r w:rsidR="00C652FC">
        <w:t>Indeed, t</w:t>
      </w:r>
      <w:r w:rsidR="000B1361" w:rsidRPr="009E7921">
        <w:rPr>
          <w:szCs w:val="24"/>
        </w:rPr>
        <w:t xml:space="preserve">he degree to which data can be used is largely determined by </w:t>
      </w:r>
      <w:r w:rsidR="00F606D5" w:rsidRPr="009E7921">
        <w:rPr>
          <w:szCs w:val="24"/>
        </w:rPr>
        <w:t>their</w:t>
      </w:r>
      <w:r w:rsidR="000B1361" w:rsidRPr="009E7921">
        <w:rPr>
          <w:szCs w:val="24"/>
        </w:rPr>
        <w:t xml:space="preserve"> quality </w:t>
      </w:r>
      <w:r w:rsidR="005300CB" w:rsidRPr="009E7921">
        <w:rPr>
          <w:szCs w:val="24"/>
        </w:rPr>
        <w:fldChar w:fldCharType="begin"/>
      </w:r>
      <w:r w:rsidR="00DA7515">
        <w:rPr>
          <w:szCs w:val="24"/>
        </w:rPr>
        <w:instrText xml:space="preserve"> ADDIN EN.CITE &lt;EndNote&gt;&lt;Cite&gt;&lt;Author&gt;O&amp;apos;Reilly&lt;/Author&gt;&lt;Year&gt;1982&lt;/Year&gt;&lt;RecNum&gt;2734&lt;/RecNum&gt;&lt;DisplayText&gt;(O&amp;apos;Reilly, 1982)&lt;/DisplayText&gt;&lt;record&gt;&lt;rec-number&gt;2734&lt;/rec-number&gt;&lt;foreign-keys&gt;&lt;key app="EN" db-id="9tv02wwxq5229beeav8pzxfmeppptfrtepr2"&gt;2734&lt;/key&gt;&lt;/foreign-keys&gt;&lt;ref-type name="Journal Article"&gt;17&lt;/ref-type&gt;&lt;contributors&gt;&lt;authors&gt;&lt;author&gt;O&amp;apos;Reilly, C. A.&lt;/author&gt;&lt;/authors&gt;&lt;/contributors&gt;&lt;titles&gt;&lt;title&gt;Variations in decision makers&amp;apos; use of information sources: The impact of quality and accessability of information&lt;/title&gt;&lt;secondary-title&gt;Academy of Management Journal&lt;/secondary-title&gt;&lt;/titles&gt;&lt;periodical&gt;&lt;full-title&gt;Academy of Management Journal&lt;/full-title&gt;&lt;/periodical&gt;&lt;pages&gt;756-771&lt;/pages&gt;&lt;volume&gt;25&lt;/volume&gt;&lt;number&gt;4&lt;/number&gt;&lt;dates&gt;&lt;year&gt;1982&lt;/year&gt;&lt;/dates&gt;&lt;urls&gt;&lt;/urls&gt;&lt;/record&gt;&lt;/Cite&gt;&lt;/EndNote&gt;</w:instrText>
      </w:r>
      <w:r w:rsidR="005300CB" w:rsidRPr="009E7921">
        <w:rPr>
          <w:szCs w:val="24"/>
        </w:rPr>
        <w:fldChar w:fldCharType="separate"/>
      </w:r>
      <w:r w:rsidR="00DA7515">
        <w:rPr>
          <w:noProof/>
          <w:szCs w:val="24"/>
        </w:rPr>
        <w:t>(</w:t>
      </w:r>
      <w:hyperlink w:anchor="_ENREF_55" w:tooltip="O'Reilly, 1982 #2734" w:history="1">
        <w:r w:rsidR="008B579F">
          <w:rPr>
            <w:noProof/>
            <w:szCs w:val="24"/>
          </w:rPr>
          <w:t>O'Reilly, 1982</w:t>
        </w:r>
      </w:hyperlink>
      <w:r w:rsidR="00DA7515">
        <w:rPr>
          <w:noProof/>
          <w:szCs w:val="24"/>
        </w:rPr>
        <w:t>)</w:t>
      </w:r>
      <w:r w:rsidR="005300CB" w:rsidRPr="009E7921">
        <w:rPr>
          <w:szCs w:val="24"/>
        </w:rPr>
        <w:fldChar w:fldCharType="end"/>
      </w:r>
      <w:r w:rsidR="000B1361" w:rsidRPr="009E7921">
        <w:rPr>
          <w:szCs w:val="24"/>
        </w:rPr>
        <w:t xml:space="preserve">.  </w:t>
      </w:r>
      <w:r w:rsidR="00E16076" w:rsidRPr="009E7921">
        <w:rPr>
          <w:szCs w:val="24"/>
        </w:rPr>
        <w:t>Poor quality data</w:t>
      </w:r>
      <w:r w:rsidR="009F23E4" w:rsidRPr="009E7921">
        <w:rPr>
          <w:szCs w:val="24"/>
        </w:rPr>
        <w:t xml:space="preserve"> can have a direct impact on business decisions </w:t>
      </w:r>
      <w:r w:rsidR="005300CB" w:rsidRPr="009E7921">
        <w:rPr>
          <w:iCs/>
          <w:szCs w:val="24"/>
        </w:rPr>
        <w:fldChar w:fldCharType="begin"/>
      </w:r>
      <w:r w:rsidR="00DA7515">
        <w:rPr>
          <w:iCs/>
          <w:szCs w:val="24"/>
        </w:rPr>
        <w:instrText xml:space="preserve"> ADDIN EN.CITE &lt;EndNote&gt;&lt;Cite&gt;&lt;Author&gt;Dyson&lt;/Author&gt;&lt;Year&gt;1982&lt;/Year&gt;&lt;RecNum&gt;11&lt;/RecNum&gt;&lt;DisplayText&gt;(Dyson and Foster, 1982; Warth et al., 2011)&lt;/DisplayText&gt;&lt;record&gt;&lt;rec-number&gt;11&lt;/rec-number&gt;&lt;foreign-keys&gt;&lt;key app="EN" db-id="sx5xrvwd4wwsp1e5xt7padrwdppxpwex95vf"&gt;11&lt;/key&gt;&lt;/foreign-keys&gt;&lt;ref-type name="Journal Article"&gt;17&lt;/ref-type&gt;&lt;contributors&gt;&lt;authors&gt;&lt;author&gt;Dyson, R. G.&lt;/author&gt;&lt;author&gt;Foster, M. J.&lt;/author&gt;&lt;/authors&gt;&lt;/contributors&gt;&lt;titles&gt;&lt;title&gt;The Relationship of Participation and Effectiveness in Strategic Planning&lt;/title&gt;&lt;secondary-title&gt;Strategic Management Journal&lt;/secondary-title&gt;&lt;/titles&gt;&lt;periodical&gt;&lt;full-title&gt;Strategic Management Journal&lt;/full-title&gt;&lt;/periodical&gt;&lt;pages&gt;77&lt;/pages&gt;&lt;volume&gt;3&lt;/volume&gt;&lt;number&gt;1&lt;/number&gt;&lt;keywords&gt;&lt;keyword&gt;Strategic&lt;/keyword&gt;&lt;keyword&gt;Planning&lt;/keyword&gt;&lt;keyword&gt;Participation&lt;/keyword&gt;&lt;keyword&gt;Effectiveness&lt;/keyword&gt;&lt;keyword&gt;Decision making&lt;/keyword&gt;&lt;/keywords&gt;&lt;dates&gt;&lt;year&gt;1982&lt;/year&gt;&lt;/dates&gt;&lt;isbn&gt;01432095&lt;/isbn&gt;&lt;urls&gt;&lt;related-urls&gt;&lt;url&gt;http://proquest.umi.com/pqdweb?did=1314528&amp;amp;Fmt=7&amp;amp;clientId=1997&amp;amp;RQT=309&amp;amp;VName=PQD&lt;/url&gt;&lt;/related-urls&gt;&lt;/urls&gt;&lt;/record&gt;&lt;/Cite&gt;&lt;Cite&gt;&lt;Author&gt;Warth&lt;/Author&gt;&lt;Year&gt;2011&lt;/Year&gt;&lt;RecNum&gt;12&lt;/RecNum&gt;&lt;record&gt;&lt;rec-number&gt;12&lt;/rec-number&gt;&lt;foreign-keys&gt;&lt;key app="EN" db-id="sx5xrvwd4wwsp1e5xt7padrwdppxpwex95vf"&gt;12&lt;/key&gt;&lt;/foreign-keys&gt;&lt;ref-type name="Conference Proceedings"&gt;10&lt;/ref-type&gt;&lt;contributors&gt;&lt;authors&gt;&lt;author&gt;Warth, J.,&lt;/author&gt;&lt;author&gt;Kaiser, G.,&lt;/author&gt;&lt;author&gt;Kugler, M.&lt;/author&gt;&lt;/authors&gt;&lt;/contributors&gt;&lt;titles&gt;&lt;title&gt;The impact of data quality and analytical capabilities on planning performance: Insights from the automotive industry&lt;/title&gt;&lt;secondary-title&gt;10th International Conference on Wirtschaftsinformatik&lt;/secondary-title&gt;&lt;/titles&gt;&lt;dates&gt;&lt;year&gt;2011&lt;/year&gt;&lt;/dates&gt;&lt;pub-location&gt;Zurich, Switzerland&lt;/pub-location&gt;&lt;publisher&gt;Association for Information Systems Electronic Library&lt;/publisher&gt;&lt;urls&gt;&lt;/urls&gt;&lt;/record&gt;&lt;/Cite&gt;&lt;/EndNote&gt;</w:instrText>
      </w:r>
      <w:r w:rsidR="005300CB" w:rsidRPr="009E7921">
        <w:rPr>
          <w:iCs/>
          <w:szCs w:val="24"/>
        </w:rPr>
        <w:fldChar w:fldCharType="separate"/>
      </w:r>
      <w:r w:rsidR="00DA7515">
        <w:rPr>
          <w:iCs/>
          <w:noProof/>
          <w:szCs w:val="24"/>
        </w:rPr>
        <w:t>(</w:t>
      </w:r>
      <w:hyperlink w:anchor="_ENREF_24" w:tooltip="Dyson, 1982 #11" w:history="1">
        <w:r w:rsidR="008B579F">
          <w:rPr>
            <w:iCs/>
            <w:noProof/>
            <w:szCs w:val="24"/>
          </w:rPr>
          <w:t>Dyson and Foster, 1982</w:t>
        </w:r>
      </w:hyperlink>
      <w:r w:rsidR="00DA7515">
        <w:rPr>
          <w:iCs/>
          <w:noProof/>
          <w:szCs w:val="24"/>
        </w:rPr>
        <w:t xml:space="preserve">; </w:t>
      </w:r>
      <w:hyperlink w:anchor="_ENREF_89" w:tooltip="Warth, 2011 #12" w:history="1">
        <w:r w:rsidR="008B579F">
          <w:rPr>
            <w:iCs/>
            <w:noProof/>
            <w:szCs w:val="24"/>
          </w:rPr>
          <w:t>Warth et al., 2011</w:t>
        </w:r>
      </w:hyperlink>
      <w:r w:rsidR="00DA7515">
        <w:rPr>
          <w:iCs/>
          <w:noProof/>
          <w:szCs w:val="24"/>
        </w:rPr>
        <w:t>)</w:t>
      </w:r>
      <w:r w:rsidR="005300CB" w:rsidRPr="009E7921">
        <w:rPr>
          <w:iCs/>
          <w:szCs w:val="24"/>
        </w:rPr>
        <w:fldChar w:fldCharType="end"/>
      </w:r>
      <w:r w:rsidR="00864885" w:rsidRPr="009E7921">
        <w:rPr>
          <w:iCs/>
          <w:szCs w:val="24"/>
        </w:rPr>
        <w:t xml:space="preserve"> and have been shown to promote a number of tangible and intangible losses </w:t>
      </w:r>
      <w:r w:rsidR="005527A1" w:rsidRPr="009E7921">
        <w:rPr>
          <w:iCs/>
          <w:szCs w:val="24"/>
        </w:rPr>
        <w:t xml:space="preserve">for businesses </w:t>
      </w:r>
      <w:r w:rsidR="005300CB" w:rsidRPr="009E7921">
        <w:rPr>
          <w:iCs/>
          <w:szCs w:val="24"/>
        </w:rPr>
        <w:fldChar w:fldCharType="begin"/>
      </w:r>
      <w:r w:rsidR="00DA7515">
        <w:rPr>
          <w:iCs/>
          <w:szCs w:val="24"/>
        </w:rPr>
        <w:instrText xml:space="preserve"> ADDIN EN.CITE &lt;EndNote&gt;&lt;Cite&gt;&lt;Author&gt;Batini&lt;/Author&gt;&lt;Year&gt;2009&lt;/Year&gt;&lt;RecNum&gt;13&lt;/RecNum&gt;&lt;DisplayText&gt;(Batini et al., 2009)&lt;/DisplayText&gt;&lt;record&gt;&lt;rec-number&gt;13&lt;/rec-number&gt;&lt;foreign-keys&gt;&lt;key app="EN" db-id="sx5xrvwd4wwsp1e5xt7padrwdppxpwex95vf"&gt;13&lt;/key&gt;&lt;/foreign-keys&gt;&lt;ref-type name="Journal Article"&gt;17&lt;/ref-type&gt;&lt;contributors&gt;&lt;authors&gt;&lt;author&gt;Batini, C.&lt;/author&gt;&lt;author&gt;Cappiello, C.&lt;/author&gt;&lt;author&gt;Francalanci, C.&lt;/author&gt;&lt;author&gt;Maurino, A.&lt;/author&gt;&lt;/authors&gt;&lt;/contributors&gt;&lt;titles&gt;&lt;title&gt;Methodologies for data quality assessment and improvement&lt;/title&gt;&lt;secondary-title&gt;Association for Computing Machinery Computing Surveys&lt;/secondary-title&gt;&lt;/titles&gt;&lt;periodical&gt;&lt;full-title&gt;Association for Computing Machinery Computing Surveys&lt;/full-title&gt;&lt;/periodical&gt;&lt;pages&gt;1-52&lt;/pages&gt;&lt;volume&gt;41&lt;/volume&gt;&lt;number&gt;3&lt;/number&gt;&lt;dates&gt;&lt;year&gt;2009&lt;/year&gt;&lt;/dates&gt;&lt;urls&gt;&lt;/urls&gt;&lt;custom1&gt;1541883&lt;/custom1&gt;&lt;/record&gt;&lt;/Cite&gt;&lt;/EndNote&gt;</w:instrText>
      </w:r>
      <w:r w:rsidR="005300CB" w:rsidRPr="009E7921">
        <w:rPr>
          <w:iCs/>
          <w:szCs w:val="24"/>
        </w:rPr>
        <w:fldChar w:fldCharType="separate"/>
      </w:r>
      <w:r w:rsidR="00DA7515">
        <w:rPr>
          <w:iCs/>
          <w:noProof/>
          <w:szCs w:val="24"/>
        </w:rPr>
        <w:t>(</w:t>
      </w:r>
      <w:hyperlink w:anchor="_ENREF_7" w:tooltip="Batini, 2009 #81" w:history="1">
        <w:r w:rsidR="008B579F">
          <w:rPr>
            <w:iCs/>
            <w:noProof/>
            <w:szCs w:val="24"/>
          </w:rPr>
          <w:t>Batini et al., 2009</w:t>
        </w:r>
      </w:hyperlink>
      <w:r w:rsidR="00DA7515">
        <w:rPr>
          <w:iCs/>
          <w:noProof/>
          <w:szCs w:val="24"/>
        </w:rPr>
        <w:t>)</w:t>
      </w:r>
      <w:r w:rsidR="005300CB" w:rsidRPr="009E7921">
        <w:rPr>
          <w:iCs/>
          <w:szCs w:val="24"/>
        </w:rPr>
        <w:fldChar w:fldCharType="end"/>
      </w:r>
      <w:r w:rsidR="00186B5F" w:rsidRPr="009E7921">
        <w:rPr>
          <w:iCs/>
          <w:szCs w:val="24"/>
        </w:rPr>
        <w:t>.  The costs of poor data quality have been esti</w:t>
      </w:r>
      <w:r w:rsidR="00FD2382">
        <w:rPr>
          <w:iCs/>
          <w:szCs w:val="24"/>
        </w:rPr>
        <w:t>mated to be as high as 8% to 12</w:t>
      </w:r>
      <w:r w:rsidR="00186B5F" w:rsidRPr="009E7921">
        <w:rPr>
          <w:iCs/>
          <w:szCs w:val="24"/>
        </w:rPr>
        <w:t xml:space="preserve">% </w:t>
      </w:r>
      <w:r w:rsidR="00152547" w:rsidRPr="009E7921">
        <w:rPr>
          <w:iCs/>
          <w:szCs w:val="24"/>
        </w:rPr>
        <w:t xml:space="preserve">of revenues </w:t>
      </w:r>
      <w:r w:rsidR="00186B5F" w:rsidRPr="009E7921">
        <w:rPr>
          <w:iCs/>
          <w:szCs w:val="24"/>
        </w:rPr>
        <w:t xml:space="preserve">for a typical organization and </w:t>
      </w:r>
      <w:r w:rsidR="009F702D" w:rsidRPr="009E7921">
        <w:rPr>
          <w:iCs/>
          <w:szCs w:val="24"/>
        </w:rPr>
        <w:t xml:space="preserve">may generate </w:t>
      </w:r>
      <w:r w:rsidR="00186B5F" w:rsidRPr="009E7921">
        <w:rPr>
          <w:iCs/>
          <w:szCs w:val="24"/>
        </w:rPr>
        <w:t>up to 40% to 60%</w:t>
      </w:r>
      <w:r w:rsidR="00E25F04" w:rsidRPr="009E7921">
        <w:rPr>
          <w:iCs/>
          <w:szCs w:val="24"/>
        </w:rPr>
        <w:t xml:space="preserve"> </w:t>
      </w:r>
      <w:r w:rsidR="00186B5F" w:rsidRPr="009E7921">
        <w:rPr>
          <w:iCs/>
          <w:szCs w:val="24"/>
        </w:rPr>
        <w:t xml:space="preserve"> </w:t>
      </w:r>
      <w:r w:rsidR="00152547" w:rsidRPr="009E7921">
        <w:rPr>
          <w:iCs/>
          <w:szCs w:val="24"/>
        </w:rPr>
        <w:t xml:space="preserve">of </w:t>
      </w:r>
      <w:r w:rsidR="009F702D" w:rsidRPr="009E7921">
        <w:rPr>
          <w:iCs/>
          <w:szCs w:val="24"/>
        </w:rPr>
        <w:t xml:space="preserve">a </w:t>
      </w:r>
      <w:r w:rsidR="00186B5F" w:rsidRPr="009E7921">
        <w:rPr>
          <w:iCs/>
          <w:szCs w:val="24"/>
        </w:rPr>
        <w:t>service organization</w:t>
      </w:r>
      <w:r w:rsidR="00152547" w:rsidRPr="009E7921">
        <w:rPr>
          <w:iCs/>
          <w:szCs w:val="24"/>
        </w:rPr>
        <w:t>’s expense</w:t>
      </w:r>
      <w:r w:rsidR="009F702D" w:rsidRPr="009E7921">
        <w:rPr>
          <w:iCs/>
          <w:szCs w:val="24"/>
        </w:rPr>
        <w:t>s</w:t>
      </w:r>
      <w:r w:rsidR="009E5A1C" w:rsidRPr="009E7921">
        <w:rPr>
          <w:iCs/>
          <w:szCs w:val="24"/>
        </w:rPr>
        <w:t xml:space="preserve"> </w:t>
      </w:r>
      <w:r w:rsidR="005300CB" w:rsidRPr="009E7921">
        <w:rPr>
          <w:iCs/>
          <w:szCs w:val="24"/>
        </w:rPr>
        <w:fldChar w:fldCharType="begin"/>
      </w:r>
      <w:r w:rsidR="00DA7515">
        <w:rPr>
          <w:iCs/>
          <w:szCs w:val="24"/>
        </w:rPr>
        <w:instrText xml:space="preserve"> ADDIN EN.CITE &lt;EndNote&gt;&lt;Cite&gt;&lt;Author&gt;Redman&lt;/Author&gt;&lt;Year&gt;1998&lt;/Year&gt;&lt;RecNum&gt;2345&lt;/RecNum&gt;&lt;DisplayText&gt;(Redman, 1998)&lt;/DisplayText&gt;&lt;record&gt;&lt;rec-number&gt;2345&lt;/rec-number&gt;&lt;foreign-keys&gt;&lt;key app="EN" db-id="9tv02wwxq5229beeav8pzxfmeppptfrtepr2"&gt;2345&lt;/key&gt;&lt;/foreign-keys&gt;&lt;ref-type name="Journal Article"&gt;17&lt;/ref-type&gt;&lt;contributors&gt;&lt;authors&gt;&lt;author&gt;Redman, T. C.&lt;/author&gt;&lt;/authors&gt;&lt;/contributors&gt;&lt;titles&gt;&lt;title&gt;The impact of poor data quality on the typical enterprise&lt;/title&gt;&lt;secondary-title&gt;Communications of the ACM&lt;/secondary-title&gt;&lt;/titles&gt;&lt;periodical&gt;&lt;full-title&gt;Communications of the ACM&lt;/full-title&gt;&lt;/periodical&gt;&lt;pages&gt;79-82&lt;/pages&gt;&lt;volume&gt;41&lt;/volume&gt;&lt;number&gt;2&lt;/number&gt;&lt;dates&gt;&lt;year&gt;1998&lt;/year&gt;&lt;/dates&gt;&lt;urls&gt;&lt;/urls&gt;&lt;/record&gt;&lt;/Cite&gt;&lt;/EndNote&gt;</w:instrText>
      </w:r>
      <w:r w:rsidR="005300CB" w:rsidRPr="009E7921">
        <w:rPr>
          <w:iCs/>
          <w:szCs w:val="24"/>
        </w:rPr>
        <w:fldChar w:fldCharType="separate"/>
      </w:r>
      <w:r w:rsidR="00DA7515">
        <w:rPr>
          <w:iCs/>
          <w:noProof/>
          <w:szCs w:val="24"/>
        </w:rPr>
        <w:t>(</w:t>
      </w:r>
      <w:hyperlink w:anchor="_ENREF_67" w:tooltip="Redman, 1998 #2345" w:history="1">
        <w:r w:rsidR="008B579F">
          <w:rPr>
            <w:iCs/>
            <w:noProof/>
            <w:szCs w:val="24"/>
          </w:rPr>
          <w:t>Redman, 1998</w:t>
        </w:r>
      </w:hyperlink>
      <w:r w:rsidR="00DA7515">
        <w:rPr>
          <w:iCs/>
          <w:noProof/>
          <w:szCs w:val="24"/>
        </w:rPr>
        <w:t>)</w:t>
      </w:r>
      <w:r w:rsidR="005300CB" w:rsidRPr="009E7921">
        <w:rPr>
          <w:iCs/>
          <w:szCs w:val="24"/>
        </w:rPr>
        <w:fldChar w:fldCharType="end"/>
      </w:r>
      <w:r w:rsidR="00D012C6" w:rsidRPr="009E7921">
        <w:rPr>
          <w:iCs/>
          <w:szCs w:val="24"/>
        </w:rPr>
        <w:t xml:space="preserve">; this translates into losses that are </w:t>
      </w:r>
      <w:r w:rsidR="00152547" w:rsidRPr="009E7921">
        <w:rPr>
          <w:iCs/>
          <w:szCs w:val="24"/>
        </w:rPr>
        <w:t>estimated to</w:t>
      </w:r>
      <w:r w:rsidR="00186B5F" w:rsidRPr="009E7921">
        <w:rPr>
          <w:iCs/>
          <w:szCs w:val="24"/>
        </w:rPr>
        <w:t xml:space="preserve"> exceed </w:t>
      </w:r>
      <w:r w:rsidR="003F7C75" w:rsidRPr="009E7921">
        <w:rPr>
          <w:szCs w:val="24"/>
        </w:rPr>
        <w:t xml:space="preserve">billions of dollars per year </w:t>
      </w:r>
      <w:r w:rsidR="005300CB" w:rsidRPr="009E7921">
        <w:rPr>
          <w:szCs w:val="24"/>
        </w:rPr>
        <w:fldChar w:fldCharType="begin"/>
      </w:r>
      <w:r w:rsidR="00DA7515">
        <w:rPr>
          <w:szCs w:val="24"/>
        </w:rPr>
        <w:instrText xml:space="preserve"> ADDIN EN.CITE &lt;EndNote&gt;&lt;Cite&gt;&lt;Author&gt;Dey&lt;/Author&gt;&lt;Year&gt;2010&lt;/Year&gt;&lt;RecNum&gt;2341&lt;/RecNum&gt;&lt;DisplayText&gt;(Batini and Scannapieco, 2006; Dey and Kumar, 2010)&lt;/DisplayText&gt;&lt;record&gt;&lt;rec-number&gt;2341&lt;/rec-number&gt;&lt;foreign-keys&gt;&lt;key app="EN" db-id="9tv02wwxq5229beeav8pzxfmeppptfrtepr2"&gt;2341&lt;/key&gt;&lt;/foreign-keys&gt;&lt;ref-type name="Journal Article"&gt;17&lt;/ref-type&gt;&lt;contributors&gt;&lt;authors&gt;&lt;author&gt;Dey, Debabrata&lt;/author&gt;&lt;author&gt;Kumar, Subodha&lt;/author&gt;&lt;/authors&gt;&lt;/contributors&gt;&lt;titles&gt;&lt;title&gt;Reassessing data quality for information products&lt;/title&gt;&lt;secondary-title&gt;Management Science&lt;/secondary-title&gt;&lt;/titles&gt;&lt;periodical&gt;&lt;full-title&gt;Management Science&lt;/full-title&gt;&lt;abbr-1&gt;Management Science&lt;/abbr-1&gt;&lt;/periodical&gt;&lt;pages&gt;2316-2322&lt;/pages&gt;&lt;volume&gt;56&lt;/volume&gt;&lt;number&gt;12&lt;/number&gt;&lt;dates&gt;&lt;year&gt;2010&lt;/year&gt;&lt;/dates&gt;&lt;urls&gt;&lt;/urls&gt;&lt;/record&gt;&lt;/Cite&gt;&lt;Cite&gt;&lt;Author&gt;Batini&lt;/Author&gt;&lt;Year&gt;2006&lt;/Year&gt;&lt;RecNum&gt;2717&lt;/RecNum&gt;&lt;record&gt;&lt;rec-number&gt;2717&lt;/rec-number&gt;&lt;foreign-keys&gt;&lt;key app="EN" db-id="9tv02wwxq5229beeav8pzxfmeppptfrtepr2"&gt;2717&lt;/key&gt;&lt;/foreign-keys&gt;&lt;ref-type name="Book"&gt;6&lt;/ref-type&gt;&lt;contributors&gt;&lt;authors&gt;&lt;author&gt;Batini, C.&lt;/author&gt;&lt;author&gt;Scannapieco, M.&lt;/author&gt;&lt;/authors&gt;&lt;/contributors&gt;&lt;titles&gt;&lt;title&gt;Data quality: Concepts, methodologies and techniques&lt;/title&gt;&lt;/titles&gt;&lt;dates&gt;&lt;year&gt;2006&lt;/year&gt;&lt;/dates&gt;&lt;pub-location&gt;New York&lt;/pub-location&gt;&lt;publisher&gt;Springer-Verlag&lt;/publisher&gt;&lt;urls&gt;&lt;/urls&gt;&lt;/record&gt;&lt;/Cite&gt;&lt;/EndNote&gt;</w:instrText>
      </w:r>
      <w:r w:rsidR="005300CB" w:rsidRPr="009E7921">
        <w:rPr>
          <w:szCs w:val="24"/>
        </w:rPr>
        <w:fldChar w:fldCharType="separate"/>
      </w:r>
      <w:r w:rsidR="00DA7515">
        <w:rPr>
          <w:noProof/>
          <w:szCs w:val="24"/>
        </w:rPr>
        <w:t>(</w:t>
      </w:r>
      <w:hyperlink w:anchor="_ENREF_8" w:tooltip="Batini, 2006 #2717" w:history="1">
        <w:r w:rsidR="008B579F">
          <w:rPr>
            <w:noProof/>
            <w:szCs w:val="24"/>
          </w:rPr>
          <w:t>Batini and Scannapieco, 2006</w:t>
        </w:r>
      </w:hyperlink>
      <w:r w:rsidR="00DA7515">
        <w:rPr>
          <w:noProof/>
          <w:szCs w:val="24"/>
        </w:rPr>
        <w:t xml:space="preserve">; </w:t>
      </w:r>
      <w:hyperlink w:anchor="_ENREF_23" w:tooltip="Dey, 2010 #2341" w:history="1">
        <w:r w:rsidR="008B579F">
          <w:rPr>
            <w:noProof/>
            <w:szCs w:val="24"/>
          </w:rPr>
          <w:t>Dey and Kumar, 2010</w:t>
        </w:r>
      </w:hyperlink>
      <w:r w:rsidR="00DA7515">
        <w:rPr>
          <w:noProof/>
          <w:szCs w:val="24"/>
        </w:rPr>
        <w:t>)</w:t>
      </w:r>
      <w:r w:rsidR="005300CB" w:rsidRPr="009E7921">
        <w:rPr>
          <w:szCs w:val="24"/>
        </w:rPr>
        <w:fldChar w:fldCharType="end"/>
      </w:r>
      <w:r w:rsidR="003F7C75" w:rsidRPr="009E7921">
        <w:rPr>
          <w:szCs w:val="24"/>
        </w:rPr>
        <w:t>.</w:t>
      </w:r>
      <w:r w:rsidR="003264A9" w:rsidRPr="009E7921">
        <w:rPr>
          <w:szCs w:val="24"/>
        </w:rPr>
        <w:t xml:space="preserve"> </w:t>
      </w:r>
      <w:r w:rsidR="00186B5F" w:rsidRPr="009E7921">
        <w:rPr>
          <w:szCs w:val="24"/>
        </w:rPr>
        <w:t xml:space="preserve"> </w:t>
      </w:r>
      <w:r w:rsidR="00F56139" w:rsidRPr="009E7921">
        <w:rPr>
          <w:szCs w:val="24"/>
        </w:rPr>
        <w:t>P</w:t>
      </w:r>
      <w:r w:rsidR="00186B5F" w:rsidRPr="009E7921">
        <w:rPr>
          <w:szCs w:val="24"/>
        </w:rPr>
        <w:t xml:space="preserve">oor data quality can be equally </w:t>
      </w:r>
      <w:r w:rsidR="00A9730E" w:rsidRPr="009E7921">
        <w:rPr>
          <w:szCs w:val="24"/>
        </w:rPr>
        <w:t>damaging</w:t>
      </w:r>
      <w:r w:rsidR="00186B5F" w:rsidRPr="009E7921">
        <w:rPr>
          <w:szCs w:val="24"/>
        </w:rPr>
        <w:t xml:space="preserve"> </w:t>
      </w:r>
      <w:r w:rsidR="007D186C" w:rsidRPr="009E7921">
        <w:rPr>
          <w:szCs w:val="24"/>
        </w:rPr>
        <w:t xml:space="preserve">to less </w:t>
      </w:r>
      <w:r w:rsidR="003E179B" w:rsidRPr="009E7921">
        <w:rPr>
          <w:szCs w:val="24"/>
        </w:rPr>
        <w:t>tangible</w:t>
      </w:r>
      <w:r w:rsidR="007D186C" w:rsidRPr="009E7921">
        <w:rPr>
          <w:szCs w:val="24"/>
        </w:rPr>
        <w:t xml:space="preserve"> areas including </w:t>
      </w:r>
      <w:r w:rsidR="00E919BC" w:rsidRPr="009E7921">
        <w:rPr>
          <w:szCs w:val="24"/>
        </w:rPr>
        <w:t>job satisfaction</w:t>
      </w:r>
      <w:r w:rsidR="00CC7346" w:rsidRPr="009E7921">
        <w:rPr>
          <w:szCs w:val="24"/>
        </w:rPr>
        <w:t>,</w:t>
      </w:r>
      <w:r w:rsidR="00E919BC" w:rsidRPr="009E7921">
        <w:rPr>
          <w:szCs w:val="24"/>
        </w:rPr>
        <w:t xml:space="preserve"> </w:t>
      </w:r>
      <w:r w:rsidR="00A9730E" w:rsidRPr="009E7921">
        <w:rPr>
          <w:szCs w:val="24"/>
        </w:rPr>
        <w:t>decision quality,</w:t>
      </w:r>
      <w:r w:rsidR="00E919BC" w:rsidRPr="009E7921">
        <w:rPr>
          <w:szCs w:val="24"/>
        </w:rPr>
        <w:t xml:space="preserve"> and propagation of mistrust</w:t>
      </w:r>
      <w:r w:rsidR="00282645" w:rsidRPr="009E7921">
        <w:rPr>
          <w:szCs w:val="24"/>
        </w:rPr>
        <w:t xml:space="preserve"> between and within organizations</w:t>
      </w:r>
      <w:r w:rsidR="00F56139" w:rsidRPr="009E7921">
        <w:rPr>
          <w:szCs w:val="24"/>
        </w:rPr>
        <w:t xml:space="preserve"> </w:t>
      </w:r>
      <w:r w:rsidR="005300CB" w:rsidRPr="009E7921">
        <w:rPr>
          <w:szCs w:val="24"/>
        </w:rPr>
        <w:fldChar w:fldCharType="begin"/>
      </w:r>
      <w:r w:rsidR="00DA7515">
        <w:rPr>
          <w:szCs w:val="24"/>
        </w:rPr>
        <w:instrText xml:space="preserve"> ADDIN EN.CITE &lt;EndNote&gt;&lt;Cite&gt;&lt;Author&gt;Redman&lt;/Author&gt;&lt;Year&gt;1996&lt;/Year&gt;&lt;RecNum&gt;2815&lt;/RecNum&gt;&lt;DisplayText&gt;(Redman, 1996)&lt;/DisplayText&gt;&lt;record&gt;&lt;rec-number&gt;2815&lt;/rec-number&gt;&lt;foreign-keys&gt;&lt;key app="EN" db-id="9tv02wwxq5229beeav8pzxfmeppptfrtepr2"&gt;2815&lt;/key&gt;&lt;/foreign-keys&gt;&lt;ref-type name="Book"&gt;6&lt;/ref-type&gt;&lt;contributors&gt;&lt;authors&gt;&lt;author&gt;Redman, T. C.&lt;/author&gt;&lt;/authors&gt;&lt;/contributors&gt;&lt;titles&gt;&lt;title&gt;Data Quality for the Information Age&lt;/title&gt;&lt;/titles&gt;&lt;dates&gt;&lt;year&gt;1996&lt;/year&gt;&lt;/dates&gt;&lt;pub-location&gt;Norwood, MA&lt;/pub-location&gt;&lt;publisher&gt;Artech House Publishers&lt;/publisher&gt;&lt;urls&gt;&lt;/urls&gt;&lt;/record&gt;&lt;/Cite&gt;&lt;/EndNote&gt;</w:instrText>
      </w:r>
      <w:r w:rsidR="005300CB" w:rsidRPr="009E7921">
        <w:rPr>
          <w:szCs w:val="24"/>
        </w:rPr>
        <w:fldChar w:fldCharType="separate"/>
      </w:r>
      <w:r w:rsidR="00DA7515">
        <w:rPr>
          <w:noProof/>
          <w:szCs w:val="24"/>
        </w:rPr>
        <w:t>(</w:t>
      </w:r>
      <w:hyperlink w:anchor="_ENREF_66" w:tooltip="Redman, 1996 #2815" w:history="1">
        <w:r w:rsidR="008B579F">
          <w:rPr>
            <w:noProof/>
            <w:szCs w:val="24"/>
          </w:rPr>
          <w:t>Redman, 1996</w:t>
        </w:r>
      </w:hyperlink>
      <w:r w:rsidR="00DA7515">
        <w:rPr>
          <w:noProof/>
          <w:szCs w:val="24"/>
        </w:rPr>
        <w:t>)</w:t>
      </w:r>
      <w:r w:rsidR="005300CB" w:rsidRPr="009E7921">
        <w:rPr>
          <w:szCs w:val="24"/>
        </w:rPr>
        <w:fldChar w:fldCharType="end"/>
      </w:r>
      <w:r w:rsidR="00CB4F5A" w:rsidRPr="009E7921">
        <w:rPr>
          <w:szCs w:val="24"/>
        </w:rPr>
        <w:t xml:space="preserve">.  </w:t>
      </w:r>
      <w:r w:rsidR="007E3110" w:rsidRPr="009E7921">
        <w:rPr>
          <w:iCs/>
          <w:szCs w:val="24"/>
        </w:rPr>
        <w:t xml:space="preserve">Supply chain managers are seeing the problems and impacts attributed to poor data quality growing in importance. </w:t>
      </w:r>
      <w:r w:rsidR="003F4966" w:rsidRPr="009E7921">
        <w:rPr>
          <w:iCs/>
          <w:szCs w:val="24"/>
        </w:rPr>
        <w:t>Alt</w:t>
      </w:r>
      <w:r w:rsidR="007E3110" w:rsidRPr="009E7921">
        <w:rPr>
          <w:iCs/>
          <w:szCs w:val="24"/>
        </w:rPr>
        <w:t xml:space="preserve">hough </w:t>
      </w:r>
      <w:r w:rsidR="00C74440" w:rsidRPr="009E7921">
        <w:rPr>
          <w:iCs/>
          <w:szCs w:val="24"/>
        </w:rPr>
        <w:t xml:space="preserve">high quality data has always been a must-have for </w:t>
      </w:r>
      <w:r w:rsidR="007E3110" w:rsidRPr="009E7921">
        <w:rPr>
          <w:iCs/>
          <w:szCs w:val="24"/>
        </w:rPr>
        <w:t>these managers, quality issues are increasing as firms’ desire</w:t>
      </w:r>
      <w:r w:rsidR="00C74440" w:rsidRPr="009E7921">
        <w:rPr>
          <w:iCs/>
          <w:szCs w:val="24"/>
        </w:rPr>
        <w:t>s</w:t>
      </w:r>
      <w:r w:rsidR="007E3110" w:rsidRPr="009E7921">
        <w:rPr>
          <w:iCs/>
          <w:szCs w:val="24"/>
        </w:rPr>
        <w:t xml:space="preserve"> and capability for the analysis of ever larger amounts of </w:t>
      </w:r>
      <w:r w:rsidR="00C74440" w:rsidRPr="009E7921">
        <w:rPr>
          <w:iCs/>
          <w:szCs w:val="24"/>
        </w:rPr>
        <w:t xml:space="preserve">acquired </w:t>
      </w:r>
      <w:r w:rsidR="007E3110" w:rsidRPr="009E7921">
        <w:rPr>
          <w:iCs/>
          <w:szCs w:val="24"/>
        </w:rPr>
        <w:t>data</w:t>
      </w:r>
      <w:r w:rsidR="00C74440" w:rsidRPr="009E7921">
        <w:rPr>
          <w:iCs/>
          <w:szCs w:val="24"/>
        </w:rPr>
        <w:t xml:space="preserve"> similarly increase</w:t>
      </w:r>
      <w:r w:rsidR="007E3110" w:rsidRPr="009E7921">
        <w:rPr>
          <w:iCs/>
          <w:szCs w:val="24"/>
        </w:rPr>
        <w:t xml:space="preserve"> </w:t>
      </w:r>
      <w:r w:rsidR="005300CB" w:rsidRPr="009E7921">
        <w:rPr>
          <w:iCs/>
          <w:szCs w:val="24"/>
        </w:rPr>
        <w:fldChar w:fldCharType="begin"/>
      </w:r>
      <w:r w:rsidR="00FD2382">
        <w:rPr>
          <w:iCs/>
          <w:szCs w:val="24"/>
        </w:rPr>
        <w:instrText xml:space="preserve"> ADDIN EN.CITE &lt;EndNote&gt;&lt;Cite&gt;&lt;Author&gt;Parssian&lt;/Author&gt;&lt;Year&gt;2004&lt;/Year&gt;&lt;RecNum&gt;2340&lt;/RecNum&gt;&lt;DisplayText&gt;(Parssian et al., 2004)&lt;/DisplayText&gt;&lt;record&gt;&lt;rec-number&gt;2340&lt;/rec-number&gt;&lt;foreign-keys&gt;&lt;key app="EN" db-id="9tv02wwxq5229beeav8pzxfmeppptfrtepr2"&gt;2340&lt;/key&gt;&lt;/foreign-keys&gt;&lt;ref-type name="Journal Article"&gt;17&lt;/ref-type&gt;&lt;contributors&gt;&lt;authors&gt;&lt;author&gt;Parssian, Amir&lt;/author&gt;&lt;author&gt;Sarkar, Sumit&lt;/author&gt;&lt;author&gt;Jacob, Varghese S.&lt;/author&gt;&lt;/authors&gt;&lt;/contributors&gt;&lt;titles&gt;&lt;title&gt;Assessing data quality for information products: Impact of selection, projection, and Cartesian product&lt;/title&gt;&lt;secondary-title&gt;Management Science&lt;/secondary-title&gt;&lt;/titles&gt;&lt;periodical&gt;&lt;full-title&gt;Management Science&lt;/full-title&gt;&lt;abbr-1&gt;Management Science&lt;/abbr-1&gt;&lt;/periodical&gt;&lt;pages&gt;967-982&lt;/pages&gt;&lt;volume&gt;50&lt;/volume&gt;&lt;number&gt;7&lt;/number&gt;&lt;dates&gt;&lt;year&gt;2004&lt;/year&gt;&lt;/dates&gt;&lt;urls&gt;&lt;/urls&gt;&lt;/record&gt;&lt;/Cite&gt;&lt;/EndNote&gt;</w:instrText>
      </w:r>
      <w:r w:rsidR="005300CB" w:rsidRPr="009E7921">
        <w:rPr>
          <w:iCs/>
          <w:szCs w:val="24"/>
        </w:rPr>
        <w:fldChar w:fldCharType="separate"/>
      </w:r>
      <w:r w:rsidR="00DA7515">
        <w:rPr>
          <w:iCs/>
          <w:noProof/>
          <w:szCs w:val="24"/>
        </w:rPr>
        <w:t>(</w:t>
      </w:r>
      <w:hyperlink w:anchor="_ENREF_60" w:tooltip="Parssian, 2004 #2340" w:history="1">
        <w:r w:rsidR="008B579F">
          <w:rPr>
            <w:iCs/>
            <w:noProof/>
            <w:szCs w:val="24"/>
          </w:rPr>
          <w:t>Parssian et al., 2004</w:t>
        </w:r>
      </w:hyperlink>
      <w:r w:rsidR="00DA7515">
        <w:rPr>
          <w:iCs/>
          <w:noProof/>
          <w:szCs w:val="24"/>
        </w:rPr>
        <w:t>)</w:t>
      </w:r>
      <w:r w:rsidR="005300CB" w:rsidRPr="009E7921">
        <w:rPr>
          <w:iCs/>
          <w:szCs w:val="24"/>
        </w:rPr>
        <w:fldChar w:fldCharType="end"/>
      </w:r>
      <w:r w:rsidR="00F56139" w:rsidRPr="009E7921">
        <w:rPr>
          <w:iCs/>
          <w:szCs w:val="24"/>
        </w:rPr>
        <w:t xml:space="preserve">.  </w:t>
      </w:r>
      <w:r w:rsidR="00EB31F0" w:rsidRPr="009E7921">
        <w:rPr>
          <w:iCs/>
          <w:szCs w:val="24"/>
        </w:rPr>
        <w:t>In fact, a</w:t>
      </w:r>
      <w:r w:rsidR="00A9730E" w:rsidRPr="009E7921">
        <w:rPr>
          <w:szCs w:val="24"/>
        </w:rPr>
        <w:t xml:space="preserve"> recent survey of over 3,000 business executives f</w:t>
      </w:r>
      <w:r w:rsidR="00F56139" w:rsidRPr="009E7921">
        <w:rPr>
          <w:szCs w:val="24"/>
        </w:rPr>
        <w:t>ound</w:t>
      </w:r>
      <w:r w:rsidR="00A9730E" w:rsidRPr="009E7921">
        <w:rPr>
          <w:szCs w:val="24"/>
        </w:rPr>
        <w:t xml:space="preserve"> </w:t>
      </w:r>
      <w:r w:rsidR="00A9730E" w:rsidRPr="009E7921">
        <w:rPr>
          <w:szCs w:val="24"/>
        </w:rPr>
        <w:lastRenderedPageBreak/>
        <w:t>that one in five executives consider data quality as a primary obstacle t</w:t>
      </w:r>
      <w:r w:rsidR="00EB31F0" w:rsidRPr="009E7921">
        <w:rPr>
          <w:szCs w:val="24"/>
        </w:rPr>
        <w:t xml:space="preserve">o adopting more robust </w:t>
      </w:r>
      <w:r w:rsidR="00636BC2" w:rsidRPr="009E7921">
        <w:rPr>
          <w:szCs w:val="24"/>
        </w:rPr>
        <w:t xml:space="preserve">data </w:t>
      </w:r>
      <w:r w:rsidR="00EB31F0" w:rsidRPr="009E7921">
        <w:rPr>
          <w:szCs w:val="24"/>
        </w:rPr>
        <w:t>analytic-</w:t>
      </w:r>
      <w:r w:rsidR="00B30ABB" w:rsidRPr="009E7921">
        <w:rPr>
          <w:szCs w:val="24"/>
        </w:rPr>
        <w:t xml:space="preserve">based </w:t>
      </w:r>
      <w:r w:rsidR="00E25F04" w:rsidRPr="009E7921">
        <w:rPr>
          <w:szCs w:val="24"/>
        </w:rPr>
        <w:t>strategies</w:t>
      </w:r>
      <w:r w:rsidR="00A9730E" w:rsidRPr="009E7921">
        <w:rPr>
          <w:szCs w:val="24"/>
        </w:rPr>
        <w:t xml:space="preserve"> </w:t>
      </w:r>
      <w:r w:rsidR="005300CB" w:rsidRPr="009E7921">
        <w:rPr>
          <w:szCs w:val="24"/>
        </w:rPr>
        <w:fldChar w:fldCharType="begin"/>
      </w:r>
      <w:r w:rsidR="00DA7515">
        <w:rPr>
          <w:szCs w:val="24"/>
        </w:rPr>
        <w:instrText xml:space="preserve"> ADDIN EN.CITE &lt;EndNote&gt;&lt;Cite&gt;&lt;Author&gt;Lavalle&lt;/Author&gt;&lt;Year&gt;2011&lt;/Year&gt;&lt;RecNum&gt;2715&lt;/RecNum&gt;&lt;DisplayText&gt;(Lavalle et al., 2011)&lt;/DisplayText&gt;&lt;record&gt;&lt;rec-number&gt;2715&lt;/rec-number&gt;&lt;foreign-keys&gt;&lt;key app="EN" db-id="9tv02wwxq5229beeav8pzxfmeppptfrtepr2"&gt;2715&lt;/key&gt;&lt;/foreign-keys&gt;&lt;ref-type name="Journal Article"&gt;17&lt;/ref-type&gt;&lt;contributors&gt;&lt;authors&gt;&lt;author&gt;Lavalle, S.&lt;/author&gt;&lt;author&gt;Lesser, E.&lt;/author&gt;&lt;author&gt;Shockley, R.&lt;/author&gt;&lt;author&gt;Hopkins, M. S.&lt;/author&gt;&lt;author&gt;Kruschwitz, Nina&lt;/author&gt;&lt;/authors&gt;&lt;/contributors&gt;&lt;titles&gt;&lt;title&gt;Big data: analytics and the path from insights to value&lt;/title&gt;&lt;secondary-title&gt;MIT Sloan Management Review&lt;/secondary-title&gt;&lt;/titles&gt;&lt;periodical&gt;&lt;full-title&gt;MIT Sloan Management Review&lt;/full-title&gt;&lt;/periodical&gt;&lt;pages&gt;21-32&lt;/pages&gt;&lt;volume&gt;52&lt;/volume&gt;&lt;number&gt;2&lt;/number&gt;&lt;dates&gt;&lt;year&gt;2011&lt;/year&gt;&lt;/dates&gt;&lt;urls&gt;&lt;/urls&gt;&lt;/record&gt;&lt;/Cite&gt;&lt;/EndNote&gt;</w:instrText>
      </w:r>
      <w:r w:rsidR="005300CB" w:rsidRPr="009E7921">
        <w:rPr>
          <w:szCs w:val="24"/>
        </w:rPr>
        <w:fldChar w:fldCharType="separate"/>
      </w:r>
      <w:r w:rsidR="00DA7515">
        <w:rPr>
          <w:noProof/>
          <w:szCs w:val="24"/>
        </w:rPr>
        <w:t>(</w:t>
      </w:r>
      <w:hyperlink w:anchor="_ENREF_44" w:tooltip="Lavalle, 2011 #2715" w:history="1">
        <w:r w:rsidR="008B579F">
          <w:rPr>
            <w:noProof/>
            <w:szCs w:val="24"/>
          </w:rPr>
          <w:t>Lavalle et al., 2011</w:t>
        </w:r>
      </w:hyperlink>
      <w:r w:rsidR="00DA7515">
        <w:rPr>
          <w:noProof/>
          <w:szCs w:val="24"/>
        </w:rPr>
        <w:t>)</w:t>
      </w:r>
      <w:r w:rsidR="005300CB" w:rsidRPr="009E7921">
        <w:rPr>
          <w:szCs w:val="24"/>
        </w:rPr>
        <w:fldChar w:fldCharType="end"/>
      </w:r>
      <w:r w:rsidR="00E25F04" w:rsidRPr="009E7921">
        <w:rPr>
          <w:szCs w:val="24"/>
        </w:rPr>
        <w:t xml:space="preserve">. </w:t>
      </w:r>
      <w:r w:rsidR="00D012C6" w:rsidRPr="009E7921">
        <w:rPr>
          <w:szCs w:val="24"/>
        </w:rPr>
        <w:t xml:space="preserve"> </w:t>
      </w:r>
    </w:p>
    <w:p w14:paraId="7F380DBA" w14:textId="7164CDB1" w:rsidR="00087CA6" w:rsidRPr="009E7921" w:rsidRDefault="00856D67" w:rsidP="00087CA6">
      <w:pPr>
        <w:spacing w:after="0" w:line="480" w:lineRule="auto"/>
        <w:ind w:firstLine="720"/>
        <w:jc w:val="left"/>
        <w:rPr>
          <w:iCs/>
          <w:szCs w:val="24"/>
        </w:rPr>
      </w:pPr>
      <w:r w:rsidRPr="009E7921">
        <w:rPr>
          <w:szCs w:val="24"/>
        </w:rPr>
        <w:t>T</w:t>
      </w:r>
      <w:r w:rsidR="00087CA6" w:rsidRPr="009E7921">
        <w:rPr>
          <w:iCs/>
          <w:szCs w:val="24"/>
        </w:rPr>
        <w:t xml:space="preserve">he </w:t>
      </w:r>
      <w:r w:rsidR="00A94AAB" w:rsidRPr="009E7921">
        <w:rPr>
          <w:iCs/>
          <w:szCs w:val="24"/>
        </w:rPr>
        <w:t>goal</w:t>
      </w:r>
      <w:r w:rsidR="00087CA6" w:rsidRPr="009E7921">
        <w:rPr>
          <w:iCs/>
          <w:szCs w:val="24"/>
        </w:rPr>
        <w:t xml:space="preserve"> of this paper is to</w:t>
      </w:r>
      <w:r w:rsidR="00BB0E11" w:rsidRPr="009E7921">
        <w:rPr>
          <w:iCs/>
          <w:szCs w:val="24"/>
        </w:rPr>
        <w:t xml:space="preserve"> introduce </w:t>
      </w:r>
      <w:r w:rsidR="00A4383F" w:rsidRPr="009E7921">
        <w:rPr>
          <w:iCs/>
          <w:szCs w:val="24"/>
        </w:rPr>
        <w:t xml:space="preserve">and stress </w:t>
      </w:r>
      <w:r w:rsidR="00BB0E11" w:rsidRPr="009E7921">
        <w:rPr>
          <w:iCs/>
          <w:szCs w:val="24"/>
        </w:rPr>
        <w:t xml:space="preserve">the need </w:t>
      </w:r>
      <w:r w:rsidR="00A4383F" w:rsidRPr="009E7921">
        <w:rPr>
          <w:iCs/>
          <w:szCs w:val="24"/>
        </w:rPr>
        <w:t xml:space="preserve">for the </w:t>
      </w:r>
      <w:r w:rsidR="00BB0E11" w:rsidRPr="009E7921">
        <w:rPr>
          <w:iCs/>
          <w:szCs w:val="24"/>
        </w:rPr>
        <w:t>monitor</w:t>
      </w:r>
      <w:r w:rsidR="00A4383F" w:rsidRPr="009E7921">
        <w:rPr>
          <w:iCs/>
          <w:szCs w:val="24"/>
        </w:rPr>
        <w:t>ing</w:t>
      </w:r>
      <w:r w:rsidR="00BB0E11" w:rsidRPr="009E7921">
        <w:rPr>
          <w:iCs/>
          <w:szCs w:val="24"/>
        </w:rPr>
        <w:t xml:space="preserve"> and control</w:t>
      </w:r>
      <w:r w:rsidR="00A4383F" w:rsidRPr="009E7921">
        <w:rPr>
          <w:iCs/>
          <w:szCs w:val="24"/>
        </w:rPr>
        <w:t xml:space="preserve"> of</w:t>
      </w:r>
      <w:r w:rsidR="00BB0E11" w:rsidRPr="009E7921">
        <w:rPr>
          <w:iCs/>
          <w:szCs w:val="24"/>
        </w:rPr>
        <w:t xml:space="preserve"> data quality in supp</w:t>
      </w:r>
      <w:r w:rsidR="009E5A1C" w:rsidRPr="009E7921">
        <w:rPr>
          <w:iCs/>
          <w:szCs w:val="24"/>
        </w:rPr>
        <w:t>ly chain management processes</w:t>
      </w:r>
      <w:r w:rsidR="00CF6C42" w:rsidRPr="009E7921">
        <w:rPr>
          <w:iCs/>
          <w:szCs w:val="24"/>
        </w:rPr>
        <w:t xml:space="preserve"> </w:t>
      </w:r>
      <w:r w:rsidR="005527A1" w:rsidRPr="009E7921">
        <w:rPr>
          <w:iCs/>
          <w:szCs w:val="24"/>
        </w:rPr>
        <w:t>and provide a starting point for future research and application</w:t>
      </w:r>
      <w:r w:rsidR="00A4383F" w:rsidRPr="009E7921">
        <w:rPr>
          <w:iCs/>
          <w:szCs w:val="24"/>
        </w:rPr>
        <w:t>s</w:t>
      </w:r>
      <w:r w:rsidR="009E5A1C" w:rsidRPr="009E7921">
        <w:rPr>
          <w:iCs/>
          <w:szCs w:val="24"/>
        </w:rPr>
        <w:t>.</w:t>
      </w:r>
      <w:r w:rsidR="00A94AAB" w:rsidRPr="009E7921">
        <w:rPr>
          <w:iCs/>
          <w:szCs w:val="24"/>
        </w:rPr>
        <w:t xml:space="preserve"> </w:t>
      </w:r>
      <w:r w:rsidR="002637D3" w:rsidRPr="009E7921">
        <w:rPr>
          <w:iCs/>
          <w:szCs w:val="24"/>
        </w:rPr>
        <w:t>T</w:t>
      </w:r>
      <w:r w:rsidR="004D5F0A" w:rsidRPr="009E7921">
        <w:rPr>
          <w:iCs/>
          <w:szCs w:val="24"/>
        </w:rPr>
        <w:t>he remainder</w:t>
      </w:r>
      <w:r w:rsidR="00087CA6" w:rsidRPr="009E7921">
        <w:rPr>
          <w:iCs/>
          <w:szCs w:val="24"/>
        </w:rPr>
        <w:t xml:space="preserve"> of this paper is structured as follows</w:t>
      </w:r>
      <w:r w:rsidR="00997B22" w:rsidRPr="009E7921">
        <w:rPr>
          <w:iCs/>
          <w:szCs w:val="24"/>
        </w:rPr>
        <w:t xml:space="preserve">. </w:t>
      </w:r>
      <w:r w:rsidR="00A94AAB" w:rsidRPr="009E7921">
        <w:rPr>
          <w:iCs/>
          <w:szCs w:val="24"/>
        </w:rPr>
        <w:t xml:space="preserve">The paper </w:t>
      </w:r>
      <w:r w:rsidR="00443FFC" w:rsidRPr="009E7921">
        <w:rPr>
          <w:iCs/>
          <w:szCs w:val="24"/>
        </w:rPr>
        <w:t xml:space="preserve">begins with </w:t>
      </w:r>
      <w:r w:rsidR="00A94AAB" w:rsidRPr="009E7921">
        <w:rPr>
          <w:iCs/>
          <w:szCs w:val="24"/>
        </w:rPr>
        <w:t xml:space="preserve">a </w:t>
      </w:r>
      <w:r w:rsidR="005527A1" w:rsidRPr="009E7921">
        <w:rPr>
          <w:iCs/>
          <w:szCs w:val="24"/>
        </w:rPr>
        <w:t>short overview of</w:t>
      </w:r>
      <w:r w:rsidR="00087CA6" w:rsidRPr="009E7921">
        <w:rPr>
          <w:iCs/>
          <w:szCs w:val="24"/>
        </w:rPr>
        <w:t xml:space="preserve"> the data production process</w:t>
      </w:r>
      <w:r w:rsidR="005527A1" w:rsidRPr="009E7921">
        <w:rPr>
          <w:iCs/>
          <w:szCs w:val="24"/>
        </w:rPr>
        <w:t>. We then describe data quality and</w:t>
      </w:r>
      <w:r w:rsidR="00CF6C42" w:rsidRPr="009E7921">
        <w:rPr>
          <w:iCs/>
          <w:szCs w:val="24"/>
        </w:rPr>
        <w:t xml:space="preserve"> define</w:t>
      </w:r>
      <w:r w:rsidR="005527A1" w:rsidRPr="009E7921">
        <w:rPr>
          <w:iCs/>
          <w:szCs w:val="24"/>
        </w:rPr>
        <w:t xml:space="preserve"> its constituent dimensions. T</w:t>
      </w:r>
      <w:r w:rsidR="00087CA6" w:rsidRPr="009E7921">
        <w:rPr>
          <w:iCs/>
          <w:szCs w:val="24"/>
        </w:rPr>
        <w:t>hen</w:t>
      </w:r>
      <w:r w:rsidR="005527A1" w:rsidRPr="009E7921">
        <w:rPr>
          <w:iCs/>
          <w:szCs w:val="24"/>
        </w:rPr>
        <w:t>, we discuss</w:t>
      </w:r>
      <w:r w:rsidR="003264A9" w:rsidRPr="009E7921">
        <w:rPr>
          <w:iCs/>
          <w:szCs w:val="24"/>
        </w:rPr>
        <w:t xml:space="preserve"> methods for monitoring, controlling,</w:t>
      </w:r>
      <w:r w:rsidR="005527A1" w:rsidRPr="009E7921">
        <w:rPr>
          <w:iCs/>
          <w:szCs w:val="24"/>
        </w:rPr>
        <w:t xml:space="preserve"> </w:t>
      </w:r>
      <w:r w:rsidR="003264A9" w:rsidRPr="009E7921">
        <w:rPr>
          <w:iCs/>
          <w:szCs w:val="24"/>
        </w:rPr>
        <w:t xml:space="preserve">and improving data quality and use </w:t>
      </w:r>
      <w:r w:rsidR="00CE29D8" w:rsidRPr="009E7921">
        <w:rPr>
          <w:iCs/>
          <w:szCs w:val="24"/>
        </w:rPr>
        <w:t xml:space="preserve">a practical </w:t>
      </w:r>
      <w:r w:rsidR="005527A1" w:rsidRPr="009E7921">
        <w:rPr>
          <w:iCs/>
          <w:szCs w:val="24"/>
        </w:rPr>
        <w:t xml:space="preserve">example of how </w:t>
      </w:r>
      <w:r w:rsidR="00CE29D8" w:rsidRPr="009E7921">
        <w:rPr>
          <w:iCs/>
          <w:szCs w:val="24"/>
        </w:rPr>
        <w:t xml:space="preserve">one organization </w:t>
      </w:r>
      <w:r w:rsidR="005527A1" w:rsidRPr="009E7921">
        <w:rPr>
          <w:iCs/>
          <w:szCs w:val="24"/>
        </w:rPr>
        <w:t>employed</w:t>
      </w:r>
      <w:r w:rsidR="00CE29D8" w:rsidRPr="009E7921">
        <w:rPr>
          <w:iCs/>
          <w:szCs w:val="24"/>
        </w:rPr>
        <w:t xml:space="preserve"> </w:t>
      </w:r>
      <w:r w:rsidR="003264A9" w:rsidRPr="009E7921">
        <w:rPr>
          <w:iCs/>
          <w:szCs w:val="24"/>
        </w:rPr>
        <w:t xml:space="preserve">such </w:t>
      </w:r>
      <w:r w:rsidR="00CE29D8" w:rsidRPr="009E7921">
        <w:rPr>
          <w:iCs/>
          <w:szCs w:val="24"/>
        </w:rPr>
        <w:t>a method</w:t>
      </w:r>
      <w:r w:rsidR="005527A1" w:rsidRPr="009E7921">
        <w:rPr>
          <w:iCs/>
          <w:szCs w:val="24"/>
        </w:rPr>
        <w:t xml:space="preserve"> </w:t>
      </w:r>
      <w:r w:rsidR="00087CA6" w:rsidRPr="009E7921">
        <w:rPr>
          <w:iCs/>
          <w:szCs w:val="24"/>
        </w:rPr>
        <w:t xml:space="preserve">to </w:t>
      </w:r>
      <w:r w:rsidR="003264A9" w:rsidRPr="009E7921">
        <w:rPr>
          <w:iCs/>
          <w:szCs w:val="24"/>
        </w:rPr>
        <w:t xml:space="preserve">enhance </w:t>
      </w:r>
      <w:r w:rsidR="00087CA6" w:rsidRPr="009E7921">
        <w:rPr>
          <w:iCs/>
          <w:szCs w:val="24"/>
        </w:rPr>
        <w:t xml:space="preserve">data quality in </w:t>
      </w:r>
      <w:r w:rsidR="00D012C6" w:rsidRPr="009E7921">
        <w:rPr>
          <w:iCs/>
          <w:szCs w:val="24"/>
        </w:rPr>
        <w:t>its</w:t>
      </w:r>
      <w:r w:rsidR="00087CA6" w:rsidRPr="009E7921">
        <w:rPr>
          <w:iCs/>
          <w:szCs w:val="24"/>
        </w:rPr>
        <w:t xml:space="preserve"> </w:t>
      </w:r>
      <w:r w:rsidR="00BB0E11" w:rsidRPr="009E7921">
        <w:rPr>
          <w:iCs/>
          <w:szCs w:val="24"/>
        </w:rPr>
        <w:t>supply chain</w:t>
      </w:r>
      <w:r w:rsidR="00087CA6" w:rsidRPr="009E7921">
        <w:rPr>
          <w:iCs/>
          <w:szCs w:val="24"/>
        </w:rPr>
        <w:t xml:space="preserve">.  </w:t>
      </w:r>
      <w:r w:rsidR="00997B22" w:rsidRPr="009E7921">
        <w:rPr>
          <w:iCs/>
          <w:szCs w:val="24"/>
        </w:rPr>
        <w:t>We next</w:t>
      </w:r>
      <w:r w:rsidR="00BB0E11" w:rsidRPr="009E7921">
        <w:rPr>
          <w:iCs/>
          <w:szCs w:val="24"/>
        </w:rPr>
        <w:t xml:space="preserve"> examine how the data quality problem can be viewed through the lenses of systems theory, the knowledge-based view, and organizational information processing view</w:t>
      </w:r>
      <w:r w:rsidR="00453445" w:rsidRPr="009E7921">
        <w:rPr>
          <w:iCs/>
          <w:szCs w:val="24"/>
        </w:rPr>
        <w:t xml:space="preserve"> to provide a series of theory-based topics </w:t>
      </w:r>
      <w:r w:rsidR="00D012C6" w:rsidRPr="009E7921">
        <w:rPr>
          <w:iCs/>
          <w:szCs w:val="24"/>
        </w:rPr>
        <w:t>to guide</w:t>
      </w:r>
      <w:r w:rsidR="00453445" w:rsidRPr="009E7921">
        <w:rPr>
          <w:iCs/>
          <w:szCs w:val="24"/>
        </w:rPr>
        <w:t xml:space="preserve"> future research</w:t>
      </w:r>
      <w:r w:rsidR="00BB0E11" w:rsidRPr="009E7921">
        <w:rPr>
          <w:iCs/>
          <w:szCs w:val="24"/>
        </w:rPr>
        <w:t xml:space="preserve">.  Finally we discuss both managerial implications and </w:t>
      </w:r>
      <w:r w:rsidR="00453445" w:rsidRPr="009E7921">
        <w:rPr>
          <w:iCs/>
          <w:szCs w:val="24"/>
        </w:rPr>
        <w:t>additional research considerations.</w:t>
      </w:r>
    </w:p>
    <w:p w14:paraId="2473825F" w14:textId="77777777" w:rsidR="001E5C06" w:rsidRPr="009E7921" w:rsidRDefault="001E5C06" w:rsidP="00087CA6">
      <w:pPr>
        <w:spacing w:after="0" w:line="480" w:lineRule="auto"/>
        <w:ind w:firstLine="720"/>
        <w:jc w:val="left"/>
        <w:rPr>
          <w:iCs/>
          <w:szCs w:val="24"/>
        </w:rPr>
      </w:pPr>
    </w:p>
    <w:p w14:paraId="7E5D3C44" w14:textId="66C81485" w:rsidR="002D4408" w:rsidRPr="004D0CE0" w:rsidRDefault="004D0CE0" w:rsidP="004D0CE0">
      <w:pPr>
        <w:rPr>
          <w:b/>
        </w:rPr>
      </w:pPr>
      <w:r w:rsidRPr="004D0CE0">
        <w:rPr>
          <w:b/>
        </w:rPr>
        <w:t xml:space="preserve">2. </w:t>
      </w:r>
      <w:r>
        <w:rPr>
          <w:b/>
        </w:rPr>
        <w:t>Data p</w:t>
      </w:r>
      <w:r w:rsidRPr="004D0CE0">
        <w:rPr>
          <w:b/>
        </w:rPr>
        <w:t>roduction</w:t>
      </w:r>
    </w:p>
    <w:p w14:paraId="59DE0106" w14:textId="1DA0D485" w:rsidR="003B63DF" w:rsidRPr="009E7921" w:rsidRDefault="002D4408" w:rsidP="004D0CE0">
      <w:pPr>
        <w:spacing w:after="0" w:line="480" w:lineRule="auto"/>
        <w:ind w:firstLine="720"/>
        <w:jc w:val="left"/>
        <w:rPr>
          <w:szCs w:val="24"/>
        </w:rPr>
      </w:pPr>
      <w:r w:rsidRPr="009E7921">
        <w:rPr>
          <w:szCs w:val="24"/>
        </w:rPr>
        <w:t xml:space="preserve">Several </w:t>
      </w:r>
      <w:r w:rsidR="00F36F5E" w:rsidRPr="009E7921">
        <w:rPr>
          <w:szCs w:val="24"/>
        </w:rPr>
        <w:t>scholars</w:t>
      </w:r>
      <w:r w:rsidRPr="009E7921">
        <w:rPr>
          <w:szCs w:val="24"/>
        </w:rPr>
        <w:t xml:space="preserve"> have </w:t>
      </w:r>
      <w:r w:rsidR="009064C9" w:rsidRPr="009E7921">
        <w:rPr>
          <w:szCs w:val="24"/>
        </w:rPr>
        <w:t xml:space="preserve">drawn an analogy between product manufacturing and “data manufacturing” </w:t>
      </w:r>
      <w:r w:rsidR="005300CB" w:rsidRPr="009E7921">
        <w:rPr>
          <w:szCs w:val="24"/>
        </w:rPr>
        <w:fldChar w:fldCharType="begin">
          <w:fldData xml:space="preserve">PEVuZE5vdGU+PENpdGU+PEF1dGhvcj5Bcm5vbGQ8L0F1dGhvcj48WWVhcj4xOTkyPC9ZZWFyPjxS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</w:fldData>
        </w:fldChar>
      </w:r>
      <w:r w:rsidR="00DA7515">
        <w:rPr>
          <w:szCs w:val="24"/>
        </w:rPr>
        <w:instrText xml:space="preserve"> ADDIN EN.CITE </w:instrText>
      </w:r>
      <w:r w:rsidR="00DA7515">
        <w:rPr>
          <w:szCs w:val="24"/>
        </w:rPr>
        <w:fldChar w:fldCharType="begin">
          <w:fldData xml:space="preserve">PEVuZE5vdGU+PENpdGU+PEF1dGhvcj5Bcm5vbGQ8L0F1dGhvcj48WWVhcj4xOTkyPC9ZZWFyPjxS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</w:fldData>
        </w:fldChar>
      </w:r>
      <w:r w:rsidR="00DA7515">
        <w:rPr>
          <w:szCs w:val="24"/>
        </w:rPr>
        <w:instrText xml:space="preserve"> ADDIN EN.CITE.DATA </w:instrText>
      </w:r>
      <w:r w:rsidR="00DA7515">
        <w:rPr>
          <w:szCs w:val="24"/>
        </w:rPr>
      </w:r>
      <w:r w:rsidR="00DA7515">
        <w:rPr>
          <w:szCs w:val="24"/>
        </w:rPr>
        <w:fldChar w:fldCharType="end"/>
      </w:r>
      <w:r w:rsidR="005300CB" w:rsidRPr="009E7921">
        <w:rPr>
          <w:szCs w:val="24"/>
        </w:rPr>
      </w:r>
      <w:r w:rsidR="005300CB" w:rsidRPr="009E7921">
        <w:rPr>
          <w:szCs w:val="24"/>
        </w:rPr>
        <w:fldChar w:fldCharType="separate"/>
      </w:r>
      <w:r w:rsidR="00DA7515">
        <w:rPr>
          <w:noProof/>
          <w:szCs w:val="24"/>
        </w:rPr>
        <w:t>(</w:t>
      </w:r>
      <w:hyperlink w:anchor="_ENREF_2" w:tooltip="Arnold, 1992 #29" w:history="1">
        <w:r w:rsidR="008B579F">
          <w:rPr>
            <w:noProof/>
            <w:szCs w:val="24"/>
          </w:rPr>
          <w:t>Arnold, 1992</w:t>
        </w:r>
      </w:hyperlink>
      <w:r w:rsidR="00DA7515">
        <w:rPr>
          <w:noProof/>
          <w:szCs w:val="24"/>
        </w:rPr>
        <w:t xml:space="preserve">; </w:t>
      </w:r>
      <w:hyperlink w:anchor="_ENREF_4" w:tooltip="Ballou, 1998 #30" w:history="1">
        <w:r w:rsidR="008B579F">
          <w:rPr>
            <w:noProof/>
            <w:szCs w:val="24"/>
          </w:rPr>
          <w:t>Ballou et al., 1998</w:t>
        </w:r>
      </w:hyperlink>
      <w:r w:rsidR="00DA7515">
        <w:rPr>
          <w:noProof/>
          <w:szCs w:val="24"/>
        </w:rPr>
        <w:t xml:space="preserve">; </w:t>
      </w:r>
      <w:hyperlink w:anchor="_ENREF_25" w:tooltip="Emery, 1969 #31" w:history="1">
        <w:r w:rsidR="008B579F">
          <w:rPr>
            <w:noProof/>
            <w:szCs w:val="24"/>
          </w:rPr>
          <w:t>Emery, 1969</w:t>
        </w:r>
      </w:hyperlink>
      <w:r w:rsidR="00DA7515">
        <w:rPr>
          <w:noProof/>
          <w:szCs w:val="24"/>
        </w:rPr>
        <w:t xml:space="preserve">; </w:t>
      </w:r>
      <w:hyperlink w:anchor="_ENREF_38" w:tooltip="Huh, 1990 #32" w:history="1">
        <w:r w:rsidR="008B579F">
          <w:rPr>
            <w:noProof/>
            <w:szCs w:val="24"/>
          </w:rPr>
          <w:t>Huh et al., 1990</w:t>
        </w:r>
      </w:hyperlink>
      <w:r w:rsidR="00DA7515">
        <w:rPr>
          <w:noProof/>
          <w:szCs w:val="24"/>
        </w:rPr>
        <w:t xml:space="preserve">; </w:t>
      </w:r>
      <w:hyperlink w:anchor="_ENREF_51" w:tooltip="March, 2007 #35" w:history="1">
        <w:r w:rsidR="008B579F">
          <w:rPr>
            <w:noProof/>
            <w:szCs w:val="24"/>
          </w:rPr>
          <w:t>March and Hevner, 2007</w:t>
        </w:r>
      </w:hyperlink>
      <w:r w:rsidR="00DA7515">
        <w:rPr>
          <w:noProof/>
          <w:szCs w:val="24"/>
        </w:rPr>
        <w:t xml:space="preserve">; </w:t>
      </w:r>
      <w:hyperlink w:anchor="_ENREF_71" w:tooltip="Ronen, 1991 #33" w:history="1">
        <w:r w:rsidR="008B579F">
          <w:rPr>
            <w:noProof/>
            <w:szCs w:val="24"/>
          </w:rPr>
          <w:t>Ronen and Spiegler, 1991</w:t>
        </w:r>
      </w:hyperlink>
      <w:r w:rsidR="00DA7515">
        <w:rPr>
          <w:noProof/>
          <w:szCs w:val="24"/>
        </w:rPr>
        <w:t xml:space="preserve">; </w:t>
      </w:r>
      <w:hyperlink w:anchor="_ENREF_86" w:tooltip="Wang, 1993 #34" w:history="1">
        <w:r w:rsidR="008B579F">
          <w:rPr>
            <w:noProof/>
            <w:szCs w:val="24"/>
          </w:rPr>
          <w:t>Wang and Kon, 1993</w:t>
        </w:r>
      </w:hyperlink>
      <w:r w:rsidR="00DA7515">
        <w:rPr>
          <w:noProof/>
          <w:szCs w:val="24"/>
        </w:rPr>
        <w:t xml:space="preserve">; </w:t>
      </w:r>
      <w:hyperlink w:anchor="_ENREF_87" w:tooltip="Wang, 1995 #28" w:history="1">
        <w:r w:rsidR="008B579F">
          <w:rPr>
            <w:noProof/>
            <w:szCs w:val="24"/>
          </w:rPr>
          <w:t>Wang et al., 1995</w:t>
        </w:r>
      </w:hyperlink>
      <w:r w:rsidR="00DA7515">
        <w:rPr>
          <w:noProof/>
          <w:szCs w:val="24"/>
        </w:rPr>
        <w:t>)</w:t>
      </w:r>
      <w:r w:rsidR="005300CB" w:rsidRPr="009E7921">
        <w:rPr>
          <w:szCs w:val="24"/>
        </w:rPr>
        <w:fldChar w:fldCharType="end"/>
      </w:r>
      <w:r w:rsidRPr="009E7921">
        <w:rPr>
          <w:szCs w:val="24"/>
        </w:rPr>
        <w:t xml:space="preserve">. </w:t>
      </w:r>
      <w:r w:rsidR="009064C9" w:rsidRPr="009E7921">
        <w:rPr>
          <w:szCs w:val="24"/>
        </w:rPr>
        <w:t xml:space="preserve">For instance, </w:t>
      </w:r>
      <w:r w:rsidRPr="009E7921">
        <w:rPr>
          <w:szCs w:val="24"/>
        </w:rPr>
        <w:t xml:space="preserve">Wang et al. </w:t>
      </w:r>
      <w:r w:rsidR="005300CB" w:rsidRPr="009E7921">
        <w:rPr>
          <w:szCs w:val="24"/>
        </w:rPr>
        <w:fldChar w:fldCharType="begin"/>
      </w:r>
      <w:r w:rsidR="00193FB9" w:rsidRPr="009E7921">
        <w:rPr>
          <w:szCs w:val="24"/>
        </w:rPr>
        <w:instrText xml:space="preserve"> ADDIN EN.CITE &lt;EndNote&gt;&lt;Cite ExcludeAuth="1"&gt;&lt;Author&gt;Wang&lt;/Author&gt;&lt;Year&gt;1995&lt;/Year&gt;&lt;RecNum&gt;28&lt;/RecNum&gt;&lt;DisplayText&gt;(1995)&lt;/DisplayText&gt;&lt;record&gt;&lt;rec-number&gt;28&lt;/rec-number&gt;&lt;foreign-keys&gt;&lt;key app="EN" db-id="sx5xrvwd4wwsp1e5xt7padrwdppxpwex95vf"&gt;28&lt;/key&gt;&lt;/foreign-keys&gt;&lt;ref-type name="Journal Article"&gt;17&lt;/ref-type&gt;&lt;contributors&gt;&lt;authors&gt;&lt;author&gt;Wang, R. Y.&lt;/author&gt;&lt;author&gt;Storey, V. C.&lt;/author&gt;&lt;author&gt;Firth, C. P.&lt;/author&gt;&lt;/authors&gt;&lt;/contributors&gt;&lt;titles&gt;&lt;title&gt;A framework for analysis of data quality research&lt;/title&gt;&lt;secondary-title&gt; IEEE Transactions on Knowledge and Data Engineering&lt;/secondary-title&gt;&lt;/titles&gt;&lt;pages&gt;623-640&lt;/pages&gt;&lt;volume&gt;7&lt;/volume&gt;&lt;number&gt;4&lt;/number&gt;&lt;keywords&gt;&lt;keyword&gt;business data processing&lt;/keyword&gt;&lt;keyword&gt;data analysis&lt;/keyword&gt;&lt;keyword&gt;data integrity&lt;/keyword&gt;&lt;keyword&gt;database management systems&lt;/keyword&gt;&lt;keyword&gt;information analysis&lt;/keyword&gt;&lt;keyword&gt;quality control&lt;/keyword&gt;&lt;keyword&gt;assurance costs&lt;/keyword&gt;&lt;keyword&gt;data manufacturing&lt;/keyword&gt;&lt;keyword&gt;data quality&lt;/keyword&gt;&lt;keyword&gt;data quality literature&lt;/keyword&gt;&lt;keyword&gt;data quality research analysis&lt;/keyword&gt;&lt;keyword&gt;distribution&lt;/keyword&gt;&lt;keyword&gt;legal function&lt;/keyword&gt;&lt;keyword&gt;management&lt;/keyword&gt;&lt;keyword&gt;organizational databases&lt;/keyword&gt;&lt;keyword&gt;personnel management&lt;/keyword&gt;&lt;keyword&gt;product manufacturing&lt;/keyword&gt;&lt;keyword&gt;production&lt;/keyword&gt;&lt;keyword&gt;research and development&lt;/keyword&gt;&lt;/keywords&gt;&lt;dates&gt;&lt;year&gt;1995&lt;/year&gt;&lt;/dates&gt;&lt;isbn&gt;1041-4347&lt;/isbn&gt;&lt;urls&gt;&lt;/urls&gt;&lt;/record&gt;&lt;/Cite&gt;&lt;/EndNote&gt;</w:instrText>
      </w:r>
      <w:r w:rsidR="005300CB" w:rsidRPr="009E7921">
        <w:rPr>
          <w:szCs w:val="24"/>
        </w:rPr>
        <w:fldChar w:fldCharType="separate"/>
      </w:r>
      <w:r w:rsidRPr="009E7921">
        <w:rPr>
          <w:noProof/>
          <w:szCs w:val="24"/>
        </w:rPr>
        <w:t>(</w:t>
      </w:r>
      <w:hyperlink w:anchor="_ENREF_87" w:tooltip="Wang, 1995 #28" w:history="1">
        <w:r w:rsidR="008B579F" w:rsidRPr="009E7921">
          <w:rPr>
            <w:noProof/>
            <w:szCs w:val="24"/>
          </w:rPr>
          <w:t>1995</w:t>
        </w:r>
      </w:hyperlink>
      <w:r w:rsidRPr="009E7921">
        <w:rPr>
          <w:noProof/>
          <w:szCs w:val="24"/>
        </w:rPr>
        <w:t>)</w:t>
      </w:r>
      <w:r w:rsidR="005300CB" w:rsidRPr="009E7921">
        <w:rPr>
          <w:szCs w:val="24"/>
        </w:rPr>
        <w:fldChar w:fldCharType="end"/>
      </w:r>
      <w:r w:rsidRPr="009E7921">
        <w:rPr>
          <w:szCs w:val="24"/>
        </w:rPr>
        <w:t xml:space="preserve"> </w:t>
      </w:r>
      <w:r w:rsidR="009064C9" w:rsidRPr="009E7921">
        <w:rPr>
          <w:szCs w:val="24"/>
        </w:rPr>
        <w:t>proposed</w:t>
      </w:r>
      <w:r w:rsidR="003E0B8E" w:rsidRPr="009E7921">
        <w:rPr>
          <w:szCs w:val="24"/>
        </w:rPr>
        <w:t xml:space="preserve"> a simple framework</w:t>
      </w:r>
      <w:r w:rsidR="00E50215" w:rsidRPr="009E7921">
        <w:rPr>
          <w:szCs w:val="24"/>
        </w:rPr>
        <w:t>,</w:t>
      </w:r>
      <w:r w:rsidR="006A607E" w:rsidRPr="009E7921">
        <w:rPr>
          <w:szCs w:val="24"/>
        </w:rPr>
        <w:t xml:space="preserve"> </w:t>
      </w:r>
      <w:r w:rsidR="00E50215" w:rsidRPr="009E7921">
        <w:rPr>
          <w:szCs w:val="24"/>
        </w:rPr>
        <w:t xml:space="preserve">depicted in </w:t>
      </w:r>
      <w:r w:rsidRPr="009E7921">
        <w:rPr>
          <w:szCs w:val="24"/>
        </w:rPr>
        <w:t>Figure 1, to describe the similarities between the two</w:t>
      </w:r>
      <w:r w:rsidR="009064C9" w:rsidRPr="009E7921">
        <w:rPr>
          <w:szCs w:val="24"/>
        </w:rPr>
        <w:t xml:space="preserve"> manufacturing processes</w:t>
      </w:r>
      <w:r w:rsidRPr="009E7921">
        <w:rPr>
          <w:szCs w:val="24"/>
        </w:rPr>
        <w:t xml:space="preserve">.  </w:t>
      </w:r>
    </w:p>
    <w:p w14:paraId="34DA3AFE" w14:textId="6F7A8EAD" w:rsidR="003B63DF" w:rsidRPr="009E7921" w:rsidRDefault="00F52F44" w:rsidP="00DA7515">
      <w:pPr>
        <w:spacing w:after="0" w:line="480" w:lineRule="auto"/>
        <w:ind w:firstLine="360"/>
        <w:jc w:val="center"/>
        <w:rPr>
          <w:szCs w:val="24"/>
        </w:rPr>
      </w:pPr>
      <w:r>
        <w:rPr>
          <w:szCs w:val="24"/>
        </w:rPr>
        <w:t>---</w:t>
      </w:r>
      <w:proofErr w:type="gramStart"/>
      <w:r>
        <w:rPr>
          <w:szCs w:val="24"/>
        </w:rPr>
        <w:t>figure</w:t>
      </w:r>
      <w:proofErr w:type="gramEnd"/>
      <w:r>
        <w:rPr>
          <w:szCs w:val="24"/>
        </w:rPr>
        <w:t xml:space="preserve"> 1 here---</w:t>
      </w:r>
    </w:p>
    <w:p w14:paraId="3315E6C2" w14:textId="2BBD33D7" w:rsidR="003B63DF" w:rsidRPr="009E7921" w:rsidRDefault="00DA7515" w:rsidP="00DA7515">
      <w:pPr>
        <w:spacing w:after="0" w:line="480" w:lineRule="auto"/>
        <w:jc w:val="center"/>
        <w:rPr>
          <w:b/>
          <w:szCs w:val="24"/>
        </w:rPr>
      </w:pPr>
      <w:proofErr w:type="gramStart"/>
      <w:r>
        <w:rPr>
          <w:b/>
          <w:szCs w:val="24"/>
        </w:rPr>
        <w:t>Fig.</w:t>
      </w:r>
      <w:r w:rsidR="003B63DF" w:rsidRPr="009E7921">
        <w:rPr>
          <w:b/>
          <w:szCs w:val="24"/>
        </w:rPr>
        <w:t xml:space="preserve"> 1.</w:t>
      </w:r>
      <w:proofErr w:type="gramEnd"/>
      <w:r w:rsidR="003B63DF" w:rsidRPr="009E7921">
        <w:rPr>
          <w:b/>
          <w:szCs w:val="24"/>
        </w:rPr>
        <w:t xml:space="preserve">  </w:t>
      </w:r>
      <w:r w:rsidR="003B63DF" w:rsidRPr="00DA7515">
        <w:rPr>
          <w:szCs w:val="24"/>
        </w:rPr>
        <w:t xml:space="preserve">An </w:t>
      </w:r>
      <w:r w:rsidRPr="00DA7515">
        <w:rPr>
          <w:szCs w:val="24"/>
        </w:rPr>
        <w:t>analogy between product and data manufacturing p</w:t>
      </w:r>
      <w:r w:rsidR="003B63DF" w:rsidRPr="00DA7515">
        <w:rPr>
          <w:szCs w:val="24"/>
        </w:rPr>
        <w:t>r</w:t>
      </w:r>
      <w:r w:rsidR="006A607E" w:rsidRPr="00DA7515">
        <w:rPr>
          <w:szCs w:val="24"/>
        </w:rPr>
        <w:t>ocesses</w:t>
      </w:r>
      <w:r w:rsidR="003B63DF" w:rsidRPr="00DA7515">
        <w:rPr>
          <w:szCs w:val="24"/>
        </w:rPr>
        <w:t xml:space="preserve"> </w:t>
      </w:r>
      <w:r w:rsidR="005300CB" w:rsidRPr="00DA7515">
        <w:rPr>
          <w:szCs w:val="24"/>
        </w:rPr>
        <w:fldChar w:fldCharType="begin"/>
      </w:r>
      <w:r w:rsidRPr="00DA7515">
        <w:rPr>
          <w:szCs w:val="24"/>
        </w:rPr>
        <w:instrText xml:space="preserve"> ADDIN EN.CITE &lt;EndNote&gt;&lt;Cite&gt;&lt;Author&gt;Wang&lt;/Author&gt;&lt;Year&gt;1995&lt;/Year&gt;&lt;RecNum&gt;28&lt;/RecNum&gt;&lt;DisplayText&gt;(Wang et al., 1995)&lt;/DisplayText&gt;&lt;record&gt;&lt;rec-number&gt;28&lt;/rec-number&gt;&lt;foreign-keys&gt;&lt;key app="EN" db-id="sx5xrvwd4wwsp1e5xt7padrwdppxpwex95vf"&gt;28&lt;/key&gt;&lt;/foreign-keys&gt;&lt;ref-type name="Journal Article"&gt;17&lt;/ref-type&gt;&lt;contributors&gt;&lt;authors&gt;&lt;author&gt;Wang, R. Y.&lt;/author&gt;&lt;author&gt;Storey, V. C.&lt;/author&gt;&lt;author&gt;Firth, C. P.&lt;/author&gt;&lt;/authors&gt;&lt;/contributors&gt;&lt;titles&gt;&lt;title&gt;A framework for analysis of data quality research&lt;/title&gt;&lt;secondary-title&gt; IEEE Transactions on Knowledge and Data Engineering&lt;/secondary-title&gt;&lt;/titles&gt;&lt;pages&gt;623-640&lt;/pages&gt;&lt;volume&gt;7&lt;/volume&gt;&lt;number&gt;4&lt;/number&gt;&lt;keywords&gt;&lt;keyword&gt;business data processing&lt;/keyword&gt;&lt;keyword&gt;data analysis&lt;/keyword&gt;&lt;keyword&gt;data integrity&lt;/keyword&gt;&lt;keyword&gt;database management systems&lt;/keyword&gt;&lt;keyword&gt;information analysis&lt;/keyword&gt;&lt;keyword&gt;quality control&lt;/keyword&gt;&lt;keyword&gt;assurance costs&lt;/keyword&gt;&lt;keyword&gt;data manufacturing&lt;/keyword&gt;&lt;keyword&gt;data quality&lt;/keyword&gt;&lt;keyword&gt;data quality literature&lt;/keyword&gt;&lt;keyword&gt;data quality research analysis&lt;/keyword&gt;&lt;keyword&gt;distribution&lt;/keyword&gt;&lt;keyword&gt;legal function&lt;/keyword&gt;&lt;keyword&gt;management&lt;/keyword&gt;&lt;keyword&gt;organizational databases&lt;/keyword&gt;&lt;keyword&gt;personnel management&lt;/keyword&gt;&lt;keyword&gt;product manufacturing&lt;/keyword&gt;&lt;keyword&gt;production&lt;/keyword&gt;&lt;keyword&gt;research and development&lt;/keyword&gt;&lt;/keywords&gt;&lt;dates&gt;&lt;year&gt;1995&lt;/year&gt;&lt;/dates&gt;&lt;isbn&gt;1041-4347&lt;/isbn&gt;&lt;urls&gt;&lt;/urls&gt;&lt;/record&gt;&lt;/Cite&gt;&lt;/EndNote&gt;</w:instrText>
      </w:r>
      <w:r w:rsidR="005300CB" w:rsidRPr="00DA7515">
        <w:rPr>
          <w:szCs w:val="24"/>
        </w:rPr>
        <w:fldChar w:fldCharType="separate"/>
      </w:r>
      <w:r w:rsidRPr="00DA7515">
        <w:rPr>
          <w:noProof/>
          <w:szCs w:val="24"/>
        </w:rPr>
        <w:t>(</w:t>
      </w:r>
      <w:hyperlink w:anchor="_ENREF_87" w:tooltip="Wang, 1995 #28" w:history="1">
        <w:r w:rsidR="008B579F" w:rsidRPr="00DA7515">
          <w:rPr>
            <w:noProof/>
            <w:szCs w:val="24"/>
          </w:rPr>
          <w:t>Wang et al., 1995</w:t>
        </w:r>
      </w:hyperlink>
      <w:r w:rsidRPr="00DA7515">
        <w:rPr>
          <w:noProof/>
          <w:szCs w:val="24"/>
        </w:rPr>
        <w:t>)</w:t>
      </w:r>
      <w:r w:rsidR="005300CB" w:rsidRPr="00DA7515">
        <w:rPr>
          <w:szCs w:val="24"/>
        </w:rPr>
        <w:fldChar w:fldCharType="end"/>
      </w:r>
      <w:r>
        <w:rPr>
          <w:szCs w:val="24"/>
        </w:rPr>
        <w:t>.</w:t>
      </w:r>
    </w:p>
    <w:p w14:paraId="6A427B10" w14:textId="5C9159C0" w:rsidR="003B63DF" w:rsidRPr="009E7921" w:rsidRDefault="002D4408" w:rsidP="006A607E">
      <w:pPr>
        <w:spacing w:after="0" w:line="480" w:lineRule="auto"/>
        <w:ind w:firstLine="720"/>
        <w:jc w:val="left"/>
        <w:rPr>
          <w:szCs w:val="24"/>
        </w:rPr>
      </w:pPr>
      <w:r w:rsidRPr="009E7921">
        <w:rPr>
          <w:szCs w:val="24"/>
        </w:rPr>
        <w:t xml:space="preserve">Wang </w:t>
      </w:r>
      <w:r w:rsidR="005300CB" w:rsidRPr="009E7921">
        <w:rPr>
          <w:szCs w:val="24"/>
        </w:rPr>
        <w:fldChar w:fldCharType="begin"/>
      </w:r>
      <w:r w:rsidR="00193FB9" w:rsidRPr="009E7921">
        <w:rPr>
          <w:szCs w:val="24"/>
        </w:rPr>
        <w:instrText xml:space="preserve"> ADDIN EN.CITE &lt;EndNote&gt;&lt;Cite ExcludeAuth="1"&gt;&lt;Author&gt;Wang&lt;/Author&gt;&lt;Year&gt;1998&lt;/Year&gt;&lt;RecNum&gt;36&lt;/RecNum&gt;&lt;DisplayText&gt;(1998)&lt;/DisplayText&gt;&lt;record&gt;&lt;rec-number&gt;36&lt;/rec-number&gt;&lt;foreign-keys&gt;&lt;key app="EN" db-id="sx5xrvwd4wwsp1e5xt7padrwdppxpwex95vf"&gt;36&lt;/key&gt;&lt;/foreign-keys&gt;&lt;ref-type name="Journal Article"&gt;17&lt;/ref-type&gt;&lt;contributors&gt;&lt;authors&gt;&lt;author&gt;Wang, R. Y.&lt;/author&gt;&lt;/authors&gt;&lt;/contributors&gt;&lt;titles&gt;&lt;title&gt;A Product Perspective on Total Data Quality Management&lt;/title&gt;&lt;secondary-title&gt;Communications of the Association for Computing Machinery&lt;/secondary-title&gt;&lt;/titles&gt;&lt;periodical&gt;&lt;full-title&gt;Communications of the Association for Computing Machinery&lt;/full-title&gt;&lt;/periodical&gt;&lt;pages&gt;58-65&lt;/pages&gt;&lt;volume&gt;41&lt;/volume&gt;&lt;number&gt;2&lt;/number&gt;&lt;keywords&gt;&lt;keyword&gt;QUALITY control&lt;/keyword&gt;&lt;keyword&gt;INFORMATION resources management&lt;/keyword&gt;&lt;keyword&gt;BUSINESS intelligence&lt;/keyword&gt;&lt;keyword&gt;TOTAL quality management&lt;/keyword&gt;&lt;keyword&gt;ELECTRONIC data processing&lt;/keyword&gt;&lt;keyword&gt;DATA editing&lt;/keyword&gt;&lt;/keywords&gt;&lt;dates&gt;&lt;year&gt;1998&lt;/year&gt;&lt;/dates&gt;&lt;isbn&gt;00010782&lt;/isbn&gt;&lt;accession-num&gt;11872218&lt;/accession-num&gt;&lt;work-type&gt;Article&lt;/work-type&gt;&lt;urls&gt;&lt;related-urls&gt;&lt;url&gt;http://search.ebscohost.com/login.aspx?direct=true&amp;amp;db=buh&amp;amp;AN=11872218&amp;amp;site=ehost-live&lt;/url&gt;&lt;/related-urls&gt;&lt;/urls&gt;&lt;remote-database-name&gt;buh&lt;/remote-database-name&gt;&lt;remote-database-provider&gt;EBSCOhost&lt;/remote-database-provider&gt;&lt;/record&gt;&lt;/Cite&gt;&lt;/EndNote&gt;</w:instrText>
      </w:r>
      <w:r w:rsidR="005300CB" w:rsidRPr="009E7921">
        <w:rPr>
          <w:szCs w:val="24"/>
        </w:rPr>
        <w:fldChar w:fldCharType="separate"/>
      </w:r>
      <w:r w:rsidRPr="009E7921">
        <w:rPr>
          <w:noProof/>
          <w:szCs w:val="24"/>
        </w:rPr>
        <w:t>(</w:t>
      </w:r>
      <w:hyperlink w:anchor="_ENREF_85" w:tooltip="Wang, 1998 #36" w:history="1">
        <w:r w:rsidR="008B579F" w:rsidRPr="009E7921">
          <w:rPr>
            <w:noProof/>
            <w:szCs w:val="24"/>
          </w:rPr>
          <w:t>1998</w:t>
        </w:r>
      </w:hyperlink>
      <w:r w:rsidRPr="009E7921">
        <w:rPr>
          <w:noProof/>
          <w:szCs w:val="24"/>
        </w:rPr>
        <w:t>)</w:t>
      </w:r>
      <w:r w:rsidR="005300CB" w:rsidRPr="009E7921">
        <w:rPr>
          <w:szCs w:val="24"/>
        </w:rPr>
        <w:fldChar w:fldCharType="end"/>
      </w:r>
      <w:r w:rsidRPr="009E7921">
        <w:rPr>
          <w:szCs w:val="24"/>
        </w:rPr>
        <w:t xml:space="preserve"> </w:t>
      </w:r>
      <w:r w:rsidR="00E50215" w:rsidRPr="009E7921">
        <w:rPr>
          <w:szCs w:val="24"/>
        </w:rPr>
        <w:t xml:space="preserve">extended this comparison </w:t>
      </w:r>
      <w:r w:rsidR="003B63DF" w:rsidRPr="009E7921">
        <w:rPr>
          <w:szCs w:val="24"/>
        </w:rPr>
        <w:t>between data and manufacturing process</w:t>
      </w:r>
      <w:r w:rsidR="009E01B9" w:rsidRPr="009E7921">
        <w:rPr>
          <w:szCs w:val="24"/>
        </w:rPr>
        <w:t>es</w:t>
      </w:r>
      <w:r w:rsidR="003B63DF" w:rsidRPr="009E7921">
        <w:rPr>
          <w:szCs w:val="24"/>
        </w:rPr>
        <w:t xml:space="preserve"> </w:t>
      </w:r>
      <w:r w:rsidR="00E50215" w:rsidRPr="009E7921">
        <w:rPr>
          <w:szCs w:val="24"/>
        </w:rPr>
        <w:t xml:space="preserve">by suggesting </w:t>
      </w:r>
      <w:r w:rsidR="003B63DF" w:rsidRPr="009E7921">
        <w:rPr>
          <w:szCs w:val="24"/>
        </w:rPr>
        <w:t xml:space="preserve">data quality should be addressed via </w:t>
      </w:r>
      <w:r w:rsidR="00E50215" w:rsidRPr="009E7921">
        <w:rPr>
          <w:szCs w:val="24"/>
        </w:rPr>
        <w:t xml:space="preserve">a Total Data Quality Management (TDQM) </w:t>
      </w:r>
      <w:r w:rsidR="00815D12" w:rsidRPr="009E7921">
        <w:rPr>
          <w:szCs w:val="24"/>
        </w:rPr>
        <w:t>cycle</w:t>
      </w:r>
      <w:r w:rsidR="005D02E2" w:rsidRPr="009E7921">
        <w:rPr>
          <w:szCs w:val="24"/>
        </w:rPr>
        <w:t>,</w:t>
      </w:r>
      <w:r w:rsidR="00815D12" w:rsidRPr="009E7921">
        <w:rPr>
          <w:szCs w:val="24"/>
        </w:rPr>
        <w:t xml:space="preserve"> </w:t>
      </w:r>
      <w:r w:rsidR="00954B50" w:rsidRPr="009E7921">
        <w:rPr>
          <w:szCs w:val="24"/>
        </w:rPr>
        <w:t xml:space="preserve">which calls for continuously defining, measuring, analyzing, and improving </w:t>
      </w:r>
      <w:r w:rsidR="00815D12" w:rsidRPr="009E7921">
        <w:rPr>
          <w:szCs w:val="24"/>
        </w:rPr>
        <w:t xml:space="preserve">data quality.  </w:t>
      </w:r>
      <w:r w:rsidR="003B63DF" w:rsidRPr="009E7921">
        <w:rPr>
          <w:szCs w:val="24"/>
        </w:rPr>
        <w:lastRenderedPageBreak/>
        <w:t xml:space="preserve">This approach is similar to Deming’s </w:t>
      </w:r>
      <w:r w:rsidR="005300CB" w:rsidRPr="009E7921">
        <w:rPr>
          <w:szCs w:val="24"/>
        </w:rPr>
        <w:fldChar w:fldCharType="begin"/>
      </w:r>
      <w:r w:rsidR="006246CB" w:rsidRPr="009E7921">
        <w:rPr>
          <w:szCs w:val="24"/>
        </w:rPr>
        <w:instrText xml:space="preserve"> ADDIN EN.CITE &lt;EndNote&gt;&lt;Cite ExcludeAuth="1"&gt;&lt;Author&gt;Deming&lt;/Author&gt;&lt;Year&gt;2000&lt;/Year&gt;&lt;RecNum&gt;276&lt;/RecNum&gt;&lt;DisplayText&gt;(2000)&lt;/DisplayText&gt;&lt;record&gt;&lt;rec-number&gt;276&lt;/rec-number&gt;&lt;foreign-keys&gt;&lt;key app="EN" db-id="psxf550pnv9ve0ee02pp5avhs0wsxwdxssdw"&gt;276&lt;/key&gt;&lt;/foreign-keys&gt;&lt;ref-type name="Book"&gt;6&lt;/ref-type&gt;&lt;contributors&gt;&lt;authors&gt;&lt;author&gt;Deming, W.E.&lt;/author&gt;&lt;/authors&gt;&lt;/contributors&gt;&lt;titles&gt;&lt;title&gt;Out of the Crisis&lt;/title&gt;&lt;/titles&gt;&lt;dates&gt;&lt;year&gt;2000&lt;/year&gt;&lt;/dates&gt;&lt;publisher&gt;The MIT Press&lt;/publisher&gt;&lt;isbn&gt;0262541157&lt;/isbn&gt;&lt;urls&gt;&lt;/urls&gt;&lt;/record&gt;&lt;/Cite&gt;&lt;/EndNote&gt;</w:instrText>
      </w:r>
      <w:r w:rsidR="005300CB" w:rsidRPr="009E7921">
        <w:rPr>
          <w:szCs w:val="24"/>
        </w:rPr>
        <w:fldChar w:fldCharType="separate"/>
      </w:r>
      <w:r w:rsidR="006246CB" w:rsidRPr="009E7921">
        <w:rPr>
          <w:noProof/>
          <w:szCs w:val="24"/>
        </w:rPr>
        <w:t>(</w:t>
      </w:r>
      <w:hyperlink w:anchor="_ENREF_22" w:tooltip="Deming, 2000 #276" w:history="1">
        <w:r w:rsidR="008B579F" w:rsidRPr="009E7921">
          <w:rPr>
            <w:noProof/>
            <w:szCs w:val="24"/>
          </w:rPr>
          <w:t>2000</w:t>
        </w:r>
      </w:hyperlink>
      <w:r w:rsidR="006246CB" w:rsidRPr="009E7921">
        <w:rPr>
          <w:noProof/>
          <w:szCs w:val="24"/>
        </w:rPr>
        <w:t>)</w:t>
      </w:r>
      <w:r w:rsidR="005300CB" w:rsidRPr="009E7921">
        <w:rPr>
          <w:szCs w:val="24"/>
        </w:rPr>
        <w:fldChar w:fldCharType="end"/>
      </w:r>
      <w:r w:rsidR="006246CB" w:rsidRPr="009E7921">
        <w:rPr>
          <w:szCs w:val="24"/>
        </w:rPr>
        <w:t xml:space="preserve"> </w:t>
      </w:r>
      <w:r w:rsidR="003B63DF" w:rsidRPr="009E7921">
        <w:rPr>
          <w:szCs w:val="24"/>
        </w:rPr>
        <w:t xml:space="preserve">Total Quality Management cycle (Plan, Do, Check, and Act) and analogous to the Define, Measure, Analyze, Improve, Control (DMAIC) cycle, as ascribed by Six Sigma, for the data manufacturing process.  However, </w:t>
      </w:r>
      <w:r w:rsidR="00362AFE">
        <w:rPr>
          <w:szCs w:val="24"/>
        </w:rPr>
        <w:t>Jones-Farmer et al.</w:t>
      </w:r>
      <w:r w:rsidR="00C857ED" w:rsidRPr="009E7921">
        <w:rPr>
          <w:szCs w:val="24"/>
        </w:rPr>
        <w:t xml:space="preserve"> </w:t>
      </w:r>
      <w:r w:rsidR="00C857ED" w:rsidRPr="009E7921">
        <w:rPr>
          <w:szCs w:val="24"/>
        </w:rPr>
        <w:fldChar w:fldCharType="begin"/>
      </w:r>
      <w:r w:rsidR="00C857ED" w:rsidRPr="009E7921">
        <w:rPr>
          <w:szCs w:val="24"/>
        </w:rPr>
        <w:instrText xml:space="preserve"> ADDIN EN.CITE &lt;EndNote&gt;&lt;Cite ExcludeAuth="1"&gt;&lt;Author&gt;Jones-Farmer&lt;/Author&gt;&lt;Year&gt;2013&lt;/Year&gt;&lt;RecNum&gt;2718&lt;/RecNum&gt;&lt;DisplayText&gt;(2013)&lt;/DisplayText&gt;&lt;record&gt;&lt;rec-number&gt;2718&lt;/rec-number&gt;&lt;foreign-keys&gt;&lt;key app="EN" db-id="9tv02wwxq5229beeav8pzxfmeppptfrtepr2"&gt;2718&lt;/key&gt;&lt;/foreign-keys&gt;&lt;ref-type name="Journal Article"&gt;17&lt;/ref-type&gt;&lt;contributors&gt;&lt;authors&gt;&lt;author&gt;Jones-Farmer, L. Allison&lt;/author&gt;&lt;author&gt;Ezell, Jeremy D.&lt;/author&gt;&lt;author&gt;Hazen, Benjamin T.&lt;/author&gt;&lt;/authors&gt;&lt;/contributors&gt;&lt;titles&gt;&lt;title&gt;Applying control chart methods to enhance data quality&lt;/title&gt;&lt;secondary-title&gt;Technometrics&lt;/secondary-title&gt;&lt;/titles&gt;&lt;periodical&gt;&lt;full-title&gt;Technometrics&lt;/full-title&gt;&lt;/periodical&gt;&lt;volume&gt;55&lt;/volume&gt;&lt;number&gt;3&lt;/number&gt;&lt;dates&gt;&lt;year&gt;2013&lt;/year&gt;&lt;/dates&gt;&lt;urls&gt;&lt;/urls&gt;&lt;/record&gt;&lt;/Cite&gt;&lt;/EndNote&gt;</w:instrText>
      </w:r>
      <w:r w:rsidR="00C857ED" w:rsidRPr="009E7921">
        <w:rPr>
          <w:szCs w:val="24"/>
        </w:rPr>
        <w:fldChar w:fldCharType="separate"/>
      </w:r>
      <w:r w:rsidR="00C857ED" w:rsidRPr="009E7921">
        <w:rPr>
          <w:noProof/>
          <w:szCs w:val="24"/>
        </w:rPr>
        <w:t>(</w:t>
      </w:r>
      <w:hyperlink w:anchor="_ENREF_39" w:tooltip="Jones-Farmer, 2013 #2718" w:history="1">
        <w:r w:rsidR="008B579F" w:rsidRPr="009E7921">
          <w:rPr>
            <w:noProof/>
            <w:szCs w:val="24"/>
          </w:rPr>
          <w:t>2013</w:t>
        </w:r>
      </w:hyperlink>
      <w:r w:rsidR="00C857ED" w:rsidRPr="009E7921">
        <w:rPr>
          <w:noProof/>
          <w:szCs w:val="24"/>
        </w:rPr>
        <w:t>)</w:t>
      </w:r>
      <w:r w:rsidR="00C857ED" w:rsidRPr="009E7921">
        <w:rPr>
          <w:szCs w:val="24"/>
        </w:rPr>
        <w:fldChar w:fldCharType="end"/>
      </w:r>
      <w:r w:rsidR="00C857ED" w:rsidRPr="009E7921">
        <w:rPr>
          <w:szCs w:val="24"/>
        </w:rPr>
        <w:t xml:space="preserve"> </w:t>
      </w:r>
      <w:r w:rsidR="003B63DF" w:rsidRPr="009E7921">
        <w:rPr>
          <w:szCs w:val="24"/>
        </w:rPr>
        <w:t xml:space="preserve">pointed out that, unlike the DMAIC cycle from Six Sigma, there is no control stage recommended in the TDQM cycle.  With no means for controlling the quality of data, there is no framework for </w:t>
      </w:r>
      <w:r w:rsidR="00D47472">
        <w:rPr>
          <w:szCs w:val="24"/>
        </w:rPr>
        <w:t xml:space="preserve">inducing </w:t>
      </w:r>
      <w:r w:rsidR="003B63DF" w:rsidRPr="009E7921">
        <w:rPr>
          <w:szCs w:val="24"/>
        </w:rPr>
        <w:t xml:space="preserve">continuous improvement in the data production process.  Two important contributions of this paper are to introduce the need for continuous improvement in the SCM data production process, and to suggest a familiar framework for establishing a quality control mechanism regarding data quality.  </w:t>
      </w:r>
    </w:p>
    <w:p w14:paraId="16CD0ACD" w14:textId="10BB5CCC" w:rsidR="002D4408" w:rsidRPr="009E7921" w:rsidRDefault="002D4408" w:rsidP="00CE450E">
      <w:pPr>
        <w:autoSpaceDE w:val="0"/>
        <w:autoSpaceDN w:val="0"/>
        <w:adjustRightInd w:val="0"/>
        <w:spacing w:after="0" w:line="480" w:lineRule="auto"/>
        <w:ind w:firstLine="720"/>
        <w:jc w:val="left"/>
        <w:rPr>
          <w:szCs w:val="24"/>
        </w:rPr>
      </w:pPr>
      <w:r w:rsidRPr="009E7921">
        <w:rPr>
          <w:szCs w:val="24"/>
        </w:rPr>
        <w:t xml:space="preserve">The analogy of the data production process to a manufacturing process is, perhaps, one of the most widely accepted </w:t>
      </w:r>
      <w:r w:rsidR="0045173E" w:rsidRPr="009E7921">
        <w:rPr>
          <w:szCs w:val="24"/>
        </w:rPr>
        <w:t xml:space="preserve">views </w:t>
      </w:r>
      <w:r w:rsidRPr="009E7921">
        <w:rPr>
          <w:szCs w:val="24"/>
        </w:rPr>
        <w:t xml:space="preserve">in the literature.  Although there are many similarities between the data production process and the manufacturing process, we will discuss what we feel are </w:t>
      </w:r>
      <w:r w:rsidR="00CE450E" w:rsidRPr="009E7921">
        <w:rPr>
          <w:szCs w:val="24"/>
        </w:rPr>
        <w:t>two</w:t>
      </w:r>
      <w:r w:rsidRPr="009E7921">
        <w:rPr>
          <w:szCs w:val="24"/>
        </w:rPr>
        <w:t xml:space="preserve"> of the</w:t>
      </w:r>
      <w:r w:rsidR="00CE450E" w:rsidRPr="009E7921">
        <w:rPr>
          <w:szCs w:val="24"/>
        </w:rPr>
        <w:t xml:space="preserve"> most</w:t>
      </w:r>
      <w:r w:rsidRPr="009E7921">
        <w:rPr>
          <w:szCs w:val="24"/>
        </w:rPr>
        <w:t xml:space="preserve"> important differences.  In a manufacturing process, raw materials are input into a process, the materials are transformed, and the resulting output is a manufactured product.  The raw materials are generally depleted as the goods are produced.  In the data production process, the data represent the input into the data production process, and a transformed data product is the output of the production process.  The data are generally not depleted through production.  A bad batch of data in the data production process will remain until it is actively cleaned up or removed.  Perhaps the most pertinent, yet challenging difference between a manufacturing and data production process relates to the difficulty with regard to measuring the quality of intangible data.  A common phrase of quality control practitioners is “you cannot improve that which you cannot measure.”  Thus, some attempt must be made to operationally define and measure data quality.  As with measuring th</w:t>
      </w:r>
      <w:r w:rsidR="00375C7F" w:rsidRPr="009E7921">
        <w:rPr>
          <w:szCs w:val="24"/>
        </w:rPr>
        <w:t>e quality of a physical product</w:t>
      </w:r>
      <w:r w:rsidRPr="009E7921">
        <w:rPr>
          <w:szCs w:val="24"/>
        </w:rPr>
        <w:t xml:space="preserve">, data quality is a multidimensional </w:t>
      </w:r>
      <w:r w:rsidRPr="009E7921">
        <w:rPr>
          <w:szCs w:val="24"/>
        </w:rPr>
        <w:lastRenderedPageBreak/>
        <w:t xml:space="preserve">problem </w:t>
      </w:r>
      <w:r w:rsidR="005300CB" w:rsidRPr="009E7921">
        <w:rPr>
          <w:szCs w:val="24"/>
        </w:rPr>
        <w:fldChar w:fldCharType="begin"/>
      </w:r>
      <w:r w:rsidR="00DA7515">
        <w:rPr>
          <w:szCs w:val="24"/>
        </w:rPr>
        <w:instrText xml:space="preserve"> ADDIN EN.CITE &lt;EndNote&gt;&lt;Cite&gt;&lt;Author&gt;Garvin&lt;/Author&gt;&lt;Year&gt;1987&lt;/Year&gt;&lt;RecNum&gt;37&lt;/RecNum&gt;&lt;DisplayText&gt;(Garvin, 1984, 1987)&lt;/DisplayText&gt;&lt;record&gt;&lt;rec-number&gt;37&lt;/rec-number&gt;&lt;foreign-keys&gt;&lt;key app="EN" db-id="sx5xrvwd4wwsp1e5xt7padrwdppxpwex95vf"&gt;37&lt;/key&gt;&lt;/foreign-keys&gt;&lt;ref-type name="Journal Article"&gt;17&lt;/ref-type&gt;&lt;contributors&gt;&lt;authors&gt;&lt;author&gt;Garvin, D.A.&lt;/author&gt;&lt;/authors&gt;&lt;/contributors&gt;&lt;titles&gt;&lt;title&gt;Competing on the eight dimensions of quality&lt;/title&gt;&lt;secondary-title&gt;Harvard Business Review&lt;/secondary-title&gt;&lt;/titles&gt;&lt;periodical&gt;&lt;full-title&gt;Harvard Business Review&lt;/full-title&gt;&lt;/periodical&gt;&lt;pages&gt;101-109&lt;/pages&gt;&lt;volume&gt;65&lt;/volume&gt;&lt;number&gt;6&lt;/number&gt;&lt;dates&gt;&lt;year&gt;1987&lt;/year&gt;&lt;/dates&gt;&lt;isbn&gt;0017-8012&lt;/isbn&gt;&lt;urls&gt;&lt;/urls&gt;&lt;/record&gt;&lt;/Cite&gt;&lt;Cite&gt;&lt;Author&gt;Garvin&lt;/Author&gt;&lt;Year&gt;1984&lt;/Year&gt;&lt;RecNum&gt;38&lt;/RecNum&gt;&lt;record&gt;&lt;rec-number&gt;38&lt;/rec-number&gt;&lt;foreign-keys&gt;&lt;key app="EN" db-id="sx5xrvwd4wwsp1e5xt7padrwdppxpwex95vf"&gt;38&lt;/key&gt;&lt;/foreign-keys&gt;&lt;ref-type name="Journal Article"&gt;17&lt;/ref-type&gt;&lt;contributors&gt;&lt;authors&gt;&lt;author&gt;Garvin, D.A.&lt;/author&gt;&lt;/authors&gt;&lt;/contributors&gt;&lt;titles&gt;&lt;title&gt;What does&amp;quot; product quality&amp;quot; really mean?&lt;/title&gt;&lt;secondary-title&gt;Sloan Management Review&lt;/secondary-title&gt;&lt;/titles&gt;&lt;periodical&gt;&lt;full-title&gt;Sloan Management Review&lt;/full-title&gt;&lt;/periodical&gt;&lt;pages&gt;25-43&lt;/pages&gt;&lt;volume&gt;26&lt;/volume&gt;&lt;number&gt;1&lt;/number&gt;&lt;dates&gt;&lt;year&gt;1984&lt;/year&gt;&lt;/dates&gt;&lt;isbn&gt;0019-848X&lt;/isbn&gt;&lt;urls&gt;&lt;/urls&gt;&lt;/record&gt;&lt;/Cite&gt;&lt;/EndNote&gt;</w:instrText>
      </w:r>
      <w:r w:rsidR="005300CB" w:rsidRPr="009E7921">
        <w:rPr>
          <w:szCs w:val="24"/>
        </w:rPr>
        <w:fldChar w:fldCharType="separate"/>
      </w:r>
      <w:r w:rsidR="00DA7515">
        <w:rPr>
          <w:noProof/>
          <w:szCs w:val="24"/>
        </w:rPr>
        <w:t>(</w:t>
      </w:r>
      <w:hyperlink w:anchor="_ENREF_29" w:tooltip="Garvin, 1984 #38" w:history="1">
        <w:r w:rsidR="008B579F">
          <w:rPr>
            <w:noProof/>
            <w:szCs w:val="24"/>
          </w:rPr>
          <w:t>Garvin, 1984</w:t>
        </w:r>
      </w:hyperlink>
      <w:r w:rsidR="00DA7515">
        <w:rPr>
          <w:noProof/>
          <w:szCs w:val="24"/>
        </w:rPr>
        <w:t xml:space="preserve">, </w:t>
      </w:r>
      <w:hyperlink w:anchor="_ENREF_30" w:tooltip="Garvin, 1987 #37" w:history="1">
        <w:r w:rsidR="008B579F">
          <w:rPr>
            <w:noProof/>
            <w:szCs w:val="24"/>
          </w:rPr>
          <w:t>1987</w:t>
        </w:r>
      </w:hyperlink>
      <w:r w:rsidR="00DA7515">
        <w:rPr>
          <w:noProof/>
          <w:szCs w:val="24"/>
        </w:rPr>
        <w:t>)</w:t>
      </w:r>
      <w:r w:rsidR="005300CB" w:rsidRPr="009E7921">
        <w:rPr>
          <w:szCs w:val="24"/>
        </w:rPr>
        <w:fldChar w:fldCharType="end"/>
      </w:r>
      <w:r w:rsidRPr="009E7921">
        <w:rPr>
          <w:szCs w:val="24"/>
        </w:rPr>
        <w:t xml:space="preserve">.  In the next section we review the mainstream literature on the dimensions of data quality to gain insight into the most important quality characteristics.  </w:t>
      </w:r>
    </w:p>
    <w:p w14:paraId="53241FA1" w14:textId="77777777" w:rsidR="00C84E7F" w:rsidRPr="009E7921" w:rsidRDefault="00C84E7F" w:rsidP="00922F75">
      <w:pPr>
        <w:spacing w:after="0" w:line="480" w:lineRule="auto"/>
        <w:ind w:firstLine="720"/>
        <w:jc w:val="left"/>
        <w:rPr>
          <w:szCs w:val="24"/>
        </w:rPr>
      </w:pPr>
    </w:p>
    <w:p w14:paraId="2BDE566E" w14:textId="34A324EA" w:rsidR="002D4408" w:rsidRPr="004D0CE0" w:rsidRDefault="004D0CE0" w:rsidP="004D0CE0">
      <w:pPr>
        <w:rPr>
          <w:b/>
        </w:rPr>
      </w:pPr>
      <w:r w:rsidRPr="004D0CE0">
        <w:rPr>
          <w:b/>
        </w:rPr>
        <w:t>3. Dimensions of data quality</w:t>
      </w:r>
    </w:p>
    <w:p w14:paraId="0BA685DE" w14:textId="51E70611" w:rsidR="004D5F0A" w:rsidRPr="009E7921" w:rsidRDefault="006B7087" w:rsidP="00DA7515">
      <w:pPr>
        <w:spacing w:line="480" w:lineRule="auto"/>
        <w:ind w:firstLine="720"/>
      </w:pPr>
      <w:r w:rsidRPr="009E7921">
        <w:rPr>
          <w:szCs w:val="24"/>
        </w:rPr>
        <w:t>Research suggests</w:t>
      </w:r>
      <w:r w:rsidR="002D4408" w:rsidRPr="009E7921">
        <w:rPr>
          <w:szCs w:val="24"/>
        </w:rPr>
        <w:t xml:space="preserve"> </w:t>
      </w:r>
      <w:r w:rsidRPr="009E7921">
        <w:rPr>
          <w:szCs w:val="24"/>
        </w:rPr>
        <w:t>that data quality is comprised of several dimensions</w:t>
      </w:r>
      <w:r w:rsidR="002D4408" w:rsidRPr="009E7921">
        <w:rPr>
          <w:szCs w:val="24"/>
        </w:rPr>
        <w:t xml:space="preserve"> </w:t>
      </w:r>
      <w:r w:rsidR="005300CB" w:rsidRPr="009E7921">
        <w:rPr>
          <w:szCs w:val="24"/>
        </w:rPr>
        <w:fldChar w:fldCharType="begin">
          <w:fldData xml:space="preserve">PEVuZE5vdGU+PENpdGU+PEF1dGhvcj5CYWxsb3U8L0F1dGhvcj48WWVhcj4xOTg1PC9ZZWFyPjxS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</w:fldData>
        </w:fldChar>
      </w:r>
      <w:r w:rsidR="00DA7515">
        <w:rPr>
          <w:szCs w:val="24"/>
        </w:rPr>
        <w:instrText xml:space="preserve"> ADDIN EN.CITE </w:instrText>
      </w:r>
      <w:r w:rsidR="00DA7515">
        <w:rPr>
          <w:szCs w:val="24"/>
        </w:rPr>
        <w:fldChar w:fldCharType="begin">
          <w:fldData xml:space="preserve">PEVuZE5vdGU+PENpdGU+PEF1dGhvcj5CYWxsb3U8L0F1dGhvcj48WWVhcj4xOTg1PC9ZZWFyPjxS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</w:fldData>
        </w:fldChar>
      </w:r>
      <w:r w:rsidR="00DA7515">
        <w:rPr>
          <w:szCs w:val="24"/>
        </w:rPr>
        <w:instrText xml:space="preserve"> ADDIN EN.CITE.DATA </w:instrText>
      </w:r>
      <w:r w:rsidR="00DA7515">
        <w:rPr>
          <w:szCs w:val="24"/>
        </w:rPr>
      </w:r>
      <w:r w:rsidR="00DA7515">
        <w:rPr>
          <w:szCs w:val="24"/>
        </w:rPr>
        <w:fldChar w:fldCharType="end"/>
      </w:r>
      <w:r w:rsidR="005300CB" w:rsidRPr="009E7921">
        <w:rPr>
          <w:szCs w:val="24"/>
        </w:rPr>
      </w:r>
      <w:r w:rsidR="005300CB" w:rsidRPr="009E7921">
        <w:rPr>
          <w:szCs w:val="24"/>
        </w:rPr>
        <w:fldChar w:fldCharType="separate"/>
      </w:r>
      <w:r w:rsidR="00DA7515">
        <w:rPr>
          <w:noProof/>
          <w:szCs w:val="24"/>
        </w:rPr>
        <w:t>(</w:t>
      </w:r>
      <w:hyperlink w:anchor="_ENREF_3" w:tooltip="Ballou, 1985 #39" w:history="1">
        <w:r w:rsidR="008B579F">
          <w:rPr>
            <w:noProof/>
            <w:szCs w:val="24"/>
          </w:rPr>
          <w:t>Ballou and Pazer, 1985</w:t>
        </w:r>
      </w:hyperlink>
      <w:r w:rsidR="00DA7515">
        <w:rPr>
          <w:noProof/>
          <w:szCs w:val="24"/>
        </w:rPr>
        <w:t xml:space="preserve">; </w:t>
      </w:r>
      <w:hyperlink w:anchor="_ENREF_4" w:tooltip="Ballou, 1998 #30" w:history="1">
        <w:r w:rsidR="008B579F">
          <w:rPr>
            <w:noProof/>
            <w:szCs w:val="24"/>
          </w:rPr>
          <w:t>Ballou et al., 1998</w:t>
        </w:r>
      </w:hyperlink>
      <w:r w:rsidR="00DA7515">
        <w:rPr>
          <w:noProof/>
          <w:szCs w:val="24"/>
        </w:rPr>
        <w:t xml:space="preserve">; </w:t>
      </w:r>
      <w:hyperlink w:anchor="_ENREF_62" w:tooltip="Pipino, 2002 #42" w:history="1">
        <w:r w:rsidR="008B579F">
          <w:rPr>
            <w:noProof/>
            <w:szCs w:val="24"/>
          </w:rPr>
          <w:t>Pipino et al., 2002</w:t>
        </w:r>
      </w:hyperlink>
      <w:r w:rsidR="00DA7515">
        <w:rPr>
          <w:noProof/>
          <w:szCs w:val="24"/>
        </w:rPr>
        <w:t xml:space="preserve">; </w:t>
      </w:r>
      <w:hyperlink w:anchor="_ENREF_66" w:tooltip="Redman, 1996 #2815" w:history="1">
        <w:r w:rsidR="008B579F">
          <w:rPr>
            <w:noProof/>
            <w:szCs w:val="24"/>
          </w:rPr>
          <w:t>Redman, 1996</w:t>
        </w:r>
      </w:hyperlink>
      <w:r w:rsidR="00DA7515">
        <w:rPr>
          <w:noProof/>
          <w:szCs w:val="24"/>
        </w:rPr>
        <w:t xml:space="preserve">; </w:t>
      </w:r>
      <w:hyperlink w:anchor="_ENREF_84" w:tooltip="Wand, 1996 #40" w:history="1">
        <w:r w:rsidR="008B579F">
          <w:rPr>
            <w:noProof/>
            <w:szCs w:val="24"/>
          </w:rPr>
          <w:t>Wand and Wang, 1996</w:t>
        </w:r>
      </w:hyperlink>
      <w:r w:rsidR="00DA7515">
        <w:rPr>
          <w:noProof/>
          <w:szCs w:val="24"/>
        </w:rPr>
        <w:t xml:space="preserve">; </w:t>
      </w:r>
      <w:hyperlink w:anchor="_ENREF_88" w:tooltip="Wang, 1996 #41" w:history="1">
        <w:r w:rsidR="008B579F">
          <w:rPr>
            <w:noProof/>
            <w:szCs w:val="24"/>
          </w:rPr>
          <w:t>Wang and Strong, 1996</w:t>
        </w:r>
      </w:hyperlink>
      <w:r w:rsidR="00DA7515">
        <w:rPr>
          <w:noProof/>
          <w:szCs w:val="24"/>
        </w:rPr>
        <w:t>)</w:t>
      </w:r>
      <w:r w:rsidR="005300CB" w:rsidRPr="009E7921">
        <w:rPr>
          <w:szCs w:val="24"/>
        </w:rPr>
        <w:fldChar w:fldCharType="end"/>
      </w:r>
      <w:r w:rsidR="002D4408" w:rsidRPr="009E7921">
        <w:rPr>
          <w:szCs w:val="24"/>
        </w:rPr>
        <w:t xml:space="preserve">.  </w:t>
      </w:r>
      <w:r w:rsidR="004D5F0A" w:rsidRPr="009E7921">
        <w:t xml:space="preserve">Both Wang and Strong </w:t>
      </w:r>
      <w:r w:rsidR="005300CB" w:rsidRPr="009E7921">
        <w:fldChar w:fldCharType="begin"/>
      </w:r>
      <w:r w:rsidR="004D5F0A" w:rsidRPr="009E7921">
        <w:instrText xml:space="preserve"> ADDIN EN.CITE &lt;EndNote&gt;&lt;Cite ExcludeAuth="1"&gt;&lt;Author&gt;Wang&lt;/Author&gt;&lt;Year&gt;1996&lt;/Year&gt;&lt;RecNum&gt;10&lt;/RecNum&gt;&lt;DisplayText&gt;(1996)&lt;/DisplayText&gt;&lt;record&gt;&lt;rec-number&gt;10&lt;/rec-number&gt;&lt;foreign-keys&gt;&lt;key app="EN" db-id="psxf550pnv9ve0ee02pp5avhs0wsxwdxssdw"&gt;10&lt;/key&gt;&lt;/foreign-keys&gt;&lt;ref-type name="Journal Article"&gt;17&lt;/ref-type&gt;&lt;contributors&gt;&lt;authors&gt;&lt;author&gt;Wang, R. Y.&lt;/author&gt;&lt;author&gt;Strong, Diane M.&lt;/author&gt;&lt;/authors&gt;&lt;/contributors&gt;&lt;titles&gt;&lt;title&gt;Beyond Accuracy: What Data Quality Means to Data Consumers&lt;/title&gt;&lt;secondary-title&gt;Journal of Management Information Systems&lt;/secondary-title&gt;&lt;/titles&gt;&lt;periodical&gt;&lt;full-title&gt;Journal of Management Information Systems&lt;/full-title&gt;&lt;/periodical&gt;&lt;pages&gt;5-33&lt;/pages&gt;&lt;volume&gt;12&lt;/volume&gt;&lt;number&gt;4&lt;/number&gt;&lt;keywords&gt;&lt;keyword&gt;TOTAL quality management&lt;/keyword&gt;&lt;keyword&gt;DATABASES&lt;/keyword&gt;&lt;keyword&gt;ELECTRONIC data processing&lt;/keyword&gt;&lt;keyword&gt;INFORMATION resources management&lt;/keyword&gt;&lt;keyword&gt;INFORMATION storage &amp;amp; retrieval systems&lt;/keyword&gt;&lt;keyword&gt;COMPUTER science&lt;/keyword&gt;&lt;keyword&gt;SYSTEMS development&lt;/keyword&gt;&lt;keyword&gt;CONSUMERS&lt;/keyword&gt;&lt;keyword&gt;MANAGEMENT science&lt;/keyword&gt;&lt;keyword&gt;INDUSTRIAL management&lt;/keyword&gt;&lt;keyword&gt;SOCIAL impact&lt;/keyword&gt;&lt;keyword&gt;DATA quality&lt;/keyword&gt;&lt;keyword&gt;data administration&lt;/keyword&gt;&lt;keyword&gt;database systems.&lt;/keyword&gt;&lt;/keywords&gt;&lt;dates&gt;&lt;year&gt;1996&lt;/year&gt;&lt;pub-dates&gt;&lt;date&gt;Spring96&lt;/date&gt;&lt;/pub-dates&gt;&lt;/dates&gt;&lt;publisher&gt;M.E. Sharpe Inc.&lt;/publisher&gt;&lt;isbn&gt;07421222&lt;/isbn&gt;&lt;accession-num&gt;9609036597&lt;/accession-num&gt;&lt;urls&gt;&lt;related-urls&gt;&lt;url&gt;http://search.ebscohost.com/login.aspx?direct=true&amp;amp;db=buh&amp;amp;AN=9609036597&amp;amp;site=ehost-live&lt;/url&gt;&lt;/related-urls&gt;&lt;/urls&gt;&lt;remote-database-name&gt;buh&lt;/remote-database-name&gt;&lt;remote-database-provider&gt;EBSCOhost&lt;/remote-database-provider&gt;&lt;/record&gt;&lt;/Cite&gt;&lt;/EndNote&gt;</w:instrText>
      </w:r>
      <w:r w:rsidR="005300CB" w:rsidRPr="009E7921">
        <w:fldChar w:fldCharType="separate"/>
      </w:r>
      <w:r w:rsidR="004D5F0A" w:rsidRPr="009E7921">
        <w:rPr>
          <w:noProof/>
        </w:rPr>
        <w:t>(</w:t>
      </w:r>
      <w:hyperlink w:anchor="_ENREF_88" w:tooltip="Wang, 1996 #41" w:history="1">
        <w:r w:rsidR="008B579F" w:rsidRPr="009E7921">
          <w:rPr>
            <w:noProof/>
          </w:rPr>
          <w:t>1996</w:t>
        </w:r>
      </w:hyperlink>
      <w:r w:rsidR="004D5F0A" w:rsidRPr="009E7921">
        <w:rPr>
          <w:noProof/>
        </w:rPr>
        <w:t>)</w:t>
      </w:r>
      <w:r w:rsidR="005300CB" w:rsidRPr="009E7921">
        <w:fldChar w:fldCharType="end"/>
      </w:r>
      <w:r w:rsidR="004D5F0A" w:rsidRPr="009E7921">
        <w:t xml:space="preserve"> and Lee, Strong, Kahn, and Wang </w:t>
      </w:r>
      <w:r w:rsidR="005300CB" w:rsidRPr="009E7921">
        <w:fldChar w:fldCharType="begin"/>
      </w:r>
      <w:r w:rsidR="004D5F0A" w:rsidRPr="009E7921">
        <w:instrText xml:space="preserve"> ADDIN EN.CITE &lt;EndNote&gt;&lt;Cite ExcludeAuth="1"&gt;&lt;Author&gt;Lee&lt;/Author&gt;&lt;Year&gt;2002&lt;/Year&gt;&lt;RecNum&gt;88&lt;/RecNum&gt;&lt;DisplayText&gt;(2002)&lt;/DisplayText&gt;&lt;record&gt;&lt;rec-number&gt;88&lt;/rec-number&gt;&lt;foreign-keys&gt;&lt;key app="EN" db-id="psxf550pnv9ve0ee02pp5avhs0wsxwdxssdw"&gt;88&lt;/key&gt;&lt;/foreign-keys&gt;&lt;ref-type name="Journal Article"&gt;17&lt;/ref-type&gt;&lt;contributors&gt;&lt;authors&gt;&lt;author&gt;Lee, Yang W.&lt;/author&gt;&lt;author&gt;Strong, Diane M.&lt;/author&gt;&lt;author&gt;Kahn, Beverly K.&lt;/author&gt;&lt;author&gt;Wang, Richard Y.&lt;/author&gt;&lt;/authors&gt;&lt;/contributors&gt;&lt;titles&gt;&lt;title&gt;AIMQ: a methodology for information quality assessment&lt;/title&gt;&lt;secondary-title&gt;Information &amp;amp; Management&lt;/secondary-title&gt;&lt;/titles&gt;&lt;periodical&gt;&lt;full-title&gt;Information &amp;amp; Management&lt;/full-title&gt;&lt;/periodical&gt;&lt;pages&gt;133-146&lt;/pages&gt;&lt;volume&gt;40&lt;/volume&gt;&lt;number&gt;2&lt;/number&gt;&lt;keywords&gt;&lt;keyword&gt;Information quality&lt;/keyword&gt;&lt;keyword&gt;Information quality assessment&lt;/keyword&gt;&lt;keyword&gt;Information quality benchmarking&lt;/keyword&gt;&lt;keyword&gt;Information quality analysis&lt;/keyword&gt;&lt;keyword&gt;Information quality improvement&lt;/keyword&gt;&lt;keyword&gt;Total Data Quality Management (TDQM)&lt;/keyword&gt;&lt;/keywords&gt;&lt;dates&gt;&lt;year&gt;2002&lt;/year&gt;&lt;/dates&gt;&lt;urls&gt;&lt;related-urls&gt;&lt;url&gt;http://www.sciencedirect.com/science/article/B6VD0-460M6YR-1/2/6cfd5e36e90280ce3ad6b5832322f591&lt;/url&gt;&lt;/related-urls&gt;&lt;/urls&gt;&lt;/record&gt;&lt;/Cite&gt;&lt;/EndNote&gt;</w:instrText>
      </w:r>
      <w:r w:rsidR="005300CB" w:rsidRPr="009E7921">
        <w:fldChar w:fldCharType="separate"/>
      </w:r>
      <w:r w:rsidR="004D5F0A" w:rsidRPr="009E7921">
        <w:rPr>
          <w:noProof/>
        </w:rPr>
        <w:t>(</w:t>
      </w:r>
      <w:hyperlink w:anchor="_ENREF_46" w:tooltip="Lee, 2002 #88" w:history="1">
        <w:r w:rsidR="008B579F" w:rsidRPr="009E7921">
          <w:rPr>
            <w:noProof/>
          </w:rPr>
          <w:t>2002</w:t>
        </w:r>
      </w:hyperlink>
      <w:r w:rsidR="004D5F0A" w:rsidRPr="009E7921">
        <w:rPr>
          <w:noProof/>
        </w:rPr>
        <w:t>)</w:t>
      </w:r>
      <w:r w:rsidR="005300CB" w:rsidRPr="009E7921">
        <w:fldChar w:fldCharType="end"/>
      </w:r>
      <w:r w:rsidR="004D5F0A" w:rsidRPr="009E7921">
        <w:t xml:space="preserve"> organize data quality dimensions into two categories: </w:t>
      </w:r>
      <w:r w:rsidR="004D5F0A" w:rsidRPr="009E7921">
        <w:rPr>
          <w:i/>
        </w:rPr>
        <w:t>intrinsic</w:t>
      </w:r>
      <w:r w:rsidR="0045173E" w:rsidRPr="009E7921">
        <w:t>,</w:t>
      </w:r>
      <w:r w:rsidR="004D5F0A" w:rsidRPr="009E7921">
        <w:rPr>
          <w:i/>
        </w:rPr>
        <w:t xml:space="preserve"> </w:t>
      </w:r>
      <w:r w:rsidR="0045173E" w:rsidRPr="009E7921">
        <w:t xml:space="preserve">referring </w:t>
      </w:r>
      <w:r w:rsidR="004D5F0A" w:rsidRPr="009E7921">
        <w:t>to attributes that are objective and native to the data</w:t>
      </w:r>
      <w:r w:rsidR="0045173E" w:rsidRPr="009E7921">
        <w:t xml:space="preserve"> and </w:t>
      </w:r>
      <w:r w:rsidR="004D5F0A" w:rsidRPr="009E7921">
        <w:rPr>
          <w:i/>
        </w:rPr>
        <w:t>contextual</w:t>
      </w:r>
      <w:r w:rsidR="0045173E" w:rsidRPr="009E7921">
        <w:rPr>
          <w:i/>
        </w:rPr>
        <w:t>,</w:t>
      </w:r>
      <w:r w:rsidR="004D5F0A" w:rsidRPr="009E7921">
        <w:rPr>
          <w:i/>
        </w:rPr>
        <w:t xml:space="preserve"> </w:t>
      </w:r>
      <w:r w:rsidR="0045173E" w:rsidRPr="009E7921">
        <w:t xml:space="preserve">referring </w:t>
      </w:r>
      <w:r w:rsidR="004D5F0A" w:rsidRPr="009E7921">
        <w:t xml:space="preserve">to attributes that are dependent on </w:t>
      </w:r>
      <w:r w:rsidR="00041032" w:rsidRPr="009E7921">
        <w:t>the context in which the data are</w:t>
      </w:r>
      <w:r w:rsidR="004D5F0A" w:rsidRPr="009E7921">
        <w:t xml:space="preserve"> observed or used.  Contextual dimensions include relevancy, value-added, quantity </w:t>
      </w:r>
      <w:r w:rsidR="005300CB" w:rsidRPr="009E7921">
        <w:fldChar w:fldCharType="begin"/>
      </w:r>
      <w:r w:rsidR="00DA7515">
        <w:instrText xml:space="preserve"> ADDIN EN.CITE &lt;EndNote&gt;&lt;Cite&gt;&lt;Author&gt;Wang&lt;/Author&gt;&lt;Year&gt;1996&lt;/Year&gt;&lt;RecNum&gt;10&lt;/RecNum&gt;&lt;DisplayText&gt;(Wang and Strong, 1996)&lt;/DisplayText&gt;&lt;record&gt;&lt;rec-number&gt;10&lt;/rec-number&gt;&lt;foreign-keys&gt;&lt;key app="EN" db-id="psxf550pnv9ve0ee02pp5avhs0wsxwdxssdw"&gt;10&lt;/key&gt;&lt;/foreign-keys&gt;&lt;ref-type name="Journal Article"&gt;17&lt;/ref-type&gt;&lt;contributors&gt;&lt;authors&gt;&lt;author&gt;Wang, R. Y.&lt;/author&gt;&lt;author&gt;Strong, Diane M.&lt;/author&gt;&lt;/authors&gt;&lt;/contributors&gt;&lt;titles&gt;&lt;title&gt;Beyond Accuracy: What Data Quality Means to Data Consumers&lt;/title&gt;&lt;secondary-title&gt;Journal of Management Information Systems&lt;/secondary-title&gt;&lt;/titles&gt;&lt;periodical&gt;&lt;full-title&gt;Journal of Management Information Systems&lt;/full-title&gt;&lt;/periodical&gt;&lt;pages&gt;5-33&lt;/pages&gt;&lt;volume&gt;12&lt;/volume&gt;&lt;number&gt;4&lt;/number&gt;&lt;keywords&gt;&lt;keyword&gt;TOTAL quality management&lt;/keyword&gt;&lt;keyword&gt;DATABASES&lt;/keyword&gt;&lt;keyword&gt;ELECTRONIC data processing&lt;/keyword&gt;&lt;keyword&gt;INFORMATION resources management&lt;/keyword&gt;&lt;keyword&gt;INFORMATION storage &amp;amp; retrieval systems&lt;/keyword&gt;&lt;keyword&gt;COMPUTER science&lt;/keyword&gt;&lt;keyword&gt;SYSTEMS development&lt;/keyword&gt;&lt;keyword&gt;CONSUMERS&lt;/keyword&gt;&lt;keyword&gt;MANAGEMENT science&lt;/keyword&gt;&lt;keyword&gt;INDUSTRIAL management&lt;/keyword&gt;&lt;keyword&gt;SOCIAL impact&lt;/keyword&gt;&lt;keyword&gt;DATA quality&lt;/keyword&gt;&lt;keyword&gt;data administration&lt;/keyword&gt;&lt;keyword&gt;database systems.&lt;/keyword&gt;&lt;/keywords&gt;&lt;dates&gt;&lt;year&gt;1996&lt;/year&gt;&lt;pub-dates&gt;&lt;date&gt;Spring96&lt;/date&gt;&lt;/pub-dates&gt;&lt;/dates&gt;&lt;publisher&gt;M.E. Sharpe Inc.&lt;/publisher&gt;&lt;isbn&gt;07421222&lt;/isbn&gt;&lt;accession-num&gt;9609036597&lt;/accession-num&gt;&lt;urls&gt;&lt;related-urls&gt;&lt;url&gt;http://search.ebscohost.com/login.aspx?direct=true&amp;amp;db=buh&amp;amp;AN=9609036597&amp;amp;site=ehost-live&lt;/url&gt;&lt;/related-urls&gt;&lt;/urls&gt;&lt;remote-database-name&gt;buh&lt;/remote-database-name&gt;&lt;remote-database-provider&gt;EBSCOhost&lt;/remote-database-provider&gt;&lt;/record&gt;&lt;/Cite&gt;&lt;/EndNote&gt;</w:instrText>
      </w:r>
      <w:r w:rsidR="005300CB" w:rsidRPr="009E7921">
        <w:fldChar w:fldCharType="separate"/>
      </w:r>
      <w:r w:rsidR="00DA7515">
        <w:rPr>
          <w:noProof/>
        </w:rPr>
        <w:t>(</w:t>
      </w:r>
      <w:hyperlink w:anchor="_ENREF_88" w:tooltip="Wang, 1996 #41" w:history="1">
        <w:r w:rsidR="008B579F">
          <w:rPr>
            <w:noProof/>
          </w:rPr>
          <w:t>Wang and Strong, 1996</w:t>
        </w:r>
      </w:hyperlink>
      <w:r w:rsidR="00DA7515">
        <w:rPr>
          <w:noProof/>
        </w:rPr>
        <w:t>)</w:t>
      </w:r>
      <w:r w:rsidR="005300CB" w:rsidRPr="009E7921">
        <w:fldChar w:fldCharType="end"/>
      </w:r>
      <w:r w:rsidR="004D5F0A" w:rsidRPr="009E7921">
        <w:t xml:space="preserve">, believability, accessibility, and reputation of the data </w:t>
      </w:r>
      <w:r w:rsidR="005300CB" w:rsidRPr="009E7921">
        <w:fldChar w:fldCharType="begin">
          <w:fldData xml:space="preserve">PEVuZE5vdGU+PENpdGU+PEF1dGhvcj5MZWU8L0F1dGhvcj48WWVhcj4yMDA0PC9ZZWFyPjxSZWNO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</w:fldData>
        </w:fldChar>
      </w:r>
      <w:r w:rsidR="00DA7515">
        <w:instrText xml:space="preserve"> ADDIN EN.CITE </w:instrText>
      </w:r>
      <w:r w:rsidR="00DA7515">
        <w:fldChar w:fldCharType="begin">
          <w:fldData xml:space="preserve">PEVuZE5vdGU+PENpdGU+PEF1dGhvcj5MZWU8L0F1dGhvcj48WWVhcj4yMDA0PC9ZZWFyPjxSZWNO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</w:fldData>
        </w:fldChar>
      </w:r>
      <w:r w:rsidR="00DA7515">
        <w:instrText xml:space="preserve"> ADDIN EN.CITE.DATA </w:instrText>
      </w:r>
      <w:r w:rsidR="00DA7515">
        <w:fldChar w:fldCharType="end"/>
      </w:r>
      <w:r w:rsidR="005300CB" w:rsidRPr="009E7921">
        <w:fldChar w:fldCharType="separate"/>
      </w:r>
      <w:r w:rsidR="00DA7515">
        <w:rPr>
          <w:noProof/>
        </w:rPr>
        <w:t>(</w:t>
      </w:r>
      <w:hyperlink w:anchor="_ENREF_45" w:tooltip="Lee, 2004 #168" w:history="1">
        <w:r w:rsidR="008B579F">
          <w:rPr>
            <w:noProof/>
          </w:rPr>
          <w:t>Lee et al., 2004</w:t>
        </w:r>
      </w:hyperlink>
      <w:r w:rsidR="00DA7515">
        <w:rPr>
          <w:noProof/>
        </w:rPr>
        <w:t xml:space="preserve">; </w:t>
      </w:r>
      <w:hyperlink w:anchor="_ENREF_46" w:tooltip="Lee, 2002 #88" w:history="1">
        <w:r w:rsidR="008B579F">
          <w:rPr>
            <w:noProof/>
          </w:rPr>
          <w:t>Lee et al., 2002</w:t>
        </w:r>
      </w:hyperlink>
      <w:r w:rsidR="00DA7515">
        <w:rPr>
          <w:noProof/>
        </w:rPr>
        <w:t>)</w:t>
      </w:r>
      <w:r w:rsidR="005300CB" w:rsidRPr="009E7921">
        <w:fldChar w:fldCharType="end"/>
      </w:r>
      <w:r w:rsidR="004D5F0A" w:rsidRPr="009E7921">
        <w:t>.</w:t>
      </w:r>
      <w:r w:rsidR="00422B50" w:rsidRPr="009E7921">
        <w:t xml:space="preserve"> </w:t>
      </w:r>
      <w:r w:rsidR="004D5F0A" w:rsidRPr="009E7921">
        <w:t xml:space="preserve"> </w:t>
      </w:r>
      <w:r w:rsidR="0045173E" w:rsidRPr="009E7921">
        <w:t xml:space="preserve">Measures </w:t>
      </w:r>
      <w:r w:rsidR="004D5F0A" w:rsidRPr="009E7921">
        <w:t xml:space="preserve">of these dimensions have relied heavily on self-report surveys and user questionnaires, as they rely on subjective and situational judgments of decision makers for quantification </w:t>
      </w:r>
      <w:r w:rsidR="005300CB" w:rsidRPr="009E7921">
        <w:fldChar w:fldCharType="begin"/>
      </w:r>
      <w:r w:rsidR="00DA7515">
        <w:instrText xml:space="preserve"> ADDIN EN.CITE &lt;EndNote&gt;&lt;Cite&gt;&lt;Author&gt;Batini&lt;/Author&gt;&lt;Year&gt;2009&lt;/Year&gt;&lt;RecNum&gt;81&lt;/RecNum&gt;&lt;DisplayText&gt;(Batini et al., 2009)&lt;/DisplayText&gt;&lt;record&gt;&lt;rec-number&gt;81&lt;/rec-number&gt;&lt;foreign-keys&gt;&lt;key app="EN" db-id="psxf550pnv9ve0ee02pp5avhs0wsxwdxssdw"&gt;81&lt;/key&gt;&lt;/foreign-keys&gt;&lt;ref-type name="Journal Article"&gt;17&lt;/ref-type&gt;&lt;contributors&gt;&lt;authors&gt;&lt;author&gt;Batini, C.&lt;/author&gt;&lt;author&gt;Cappiello, C.&lt;/author&gt;&lt;author&gt;Francalanci, C.&lt;/author&gt;&lt;author&gt;Maurino, A.&lt;/author&gt;&lt;/authors&gt;&lt;/contributors&gt;&lt;titles&gt;&lt;title&gt;Methodologies for data quality assessment and improvement&lt;/title&gt;&lt;secondary-title&gt;Association for Computing Machinery Computing Surveys&lt;/secondary-title&gt;&lt;/titles&gt;&lt;periodical&gt;&lt;full-title&gt;Association for Computing Machinery Computing Surveys&lt;/full-title&gt;&lt;/periodical&gt;&lt;pages&gt;1-52&lt;/pages&gt;&lt;volume&gt;41&lt;/volume&gt;&lt;number&gt;3&lt;/number&gt;&lt;dates&gt;&lt;year&gt;2009&lt;/year&gt;&lt;/dates&gt;&lt;urls&gt;&lt;/urls&gt;&lt;custom1&gt;1541883&lt;/custom1&gt;&lt;/record&gt;&lt;/Cite&gt;&lt;/EndNote&gt;</w:instrText>
      </w:r>
      <w:r w:rsidR="005300CB" w:rsidRPr="009E7921">
        <w:fldChar w:fldCharType="separate"/>
      </w:r>
      <w:r w:rsidR="00DA7515">
        <w:rPr>
          <w:noProof/>
        </w:rPr>
        <w:t>(</w:t>
      </w:r>
      <w:hyperlink w:anchor="_ENREF_7" w:tooltip="Batini, 2009 #81" w:history="1">
        <w:r w:rsidR="008B579F">
          <w:rPr>
            <w:noProof/>
          </w:rPr>
          <w:t>Batini et al., 2009</w:t>
        </w:r>
      </w:hyperlink>
      <w:r w:rsidR="00DA7515">
        <w:rPr>
          <w:noProof/>
        </w:rPr>
        <w:t>)</w:t>
      </w:r>
      <w:r w:rsidR="005300CB" w:rsidRPr="009E7921">
        <w:fldChar w:fldCharType="end"/>
      </w:r>
      <w:r w:rsidR="00D0614C" w:rsidRPr="009E7921">
        <w:t xml:space="preserve">. </w:t>
      </w:r>
      <w:r w:rsidR="004D5F0A" w:rsidRPr="009E7921">
        <w:t xml:space="preserve"> </w:t>
      </w:r>
      <w:r w:rsidR="002A00F5" w:rsidRPr="009E7921">
        <w:t xml:space="preserve">Contextual dimensions of data quality lend themselves more towards </w:t>
      </w:r>
      <w:r w:rsidR="002A00F5" w:rsidRPr="009E7921">
        <w:rPr>
          <w:i/>
        </w:rPr>
        <w:t xml:space="preserve">information </w:t>
      </w:r>
      <w:r w:rsidR="002A00F5" w:rsidRPr="009E7921">
        <w:t xml:space="preserve">as opposed to </w:t>
      </w:r>
      <w:r w:rsidR="002A00F5" w:rsidRPr="009E7921">
        <w:rPr>
          <w:i/>
        </w:rPr>
        <w:t>data</w:t>
      </w:r>
      <w:r w:rsidR="002A00F5" w:rsidRPr="009E7921">
        <w:t xml:space="preserve">, because these dimensions are formed by placing data within a situation or problem specific context </w:t>
      </w:r>
      <w:r w:rsidR="005300CB" w:rsidRPr="009E7921">
        <w:fldChar w:fldCharType="begin">
          <w:fldData xml:space="preserve">PEVuZE5vdGU+PENpdGU+PEF1dGhvcj5XYXR0czwvQXV0aG9yPjxZZWFyPjIwMDk8L1llYXI+PFJl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</w:fldData>
        </w:fldChar>
      </w:r>
      <w:r w:rsidR="00DA7515">
        <w:instrText xml:space="preserve"> ADDIN EN.CITE </w:instrText>
      </w:r>
      <w:r w:rsidR="00DA7515">
        <w:fldChar w:fldCharType="begin">
          <w:fldData xml:space="preserve">PEVuZE5vdGU+PENpdGU+PEF1dGhvcj5XYXR0czwvQXV0aG9yPjxZZWFyPjIwMDk8L1llYXI+PFJl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</w:fldData>
        </w:fldChar>
      </w:r>
      <w:r w:rsidR="00DA7515">
        <w:instrText xml:space="preserve"> ADDIN EN.CITE.DATA </w:instrText>
      </w:r>
      <w:r w:rsidR="00DA7515">
        <w:fldChar w:fldCharType="end"/>
      </w:r>
      <w:r w:rsidR="005300CB" w:rsidRPr="009E7921">
        <w:fldChar w:fldCharType="separate"/>
      </w:r>
      <w:r w:rsidR="00DA7515">
        <w:rPr>
          <w:noProof/>
        </w:rPr>
        <w:t>(</w:t>
      </w:r>
      <w:hyperlink w:anchor="_ENREF_7" w:tooltip="Batini, 2009 #81" w:history="1">
        <w:r w:rsidR="008B579F">
          <w:rPr>
            <w:noProof/>
          </w:rPr>
          <w:t>Batini et al., 2009</w:t>
        </w:r>
      </w:hyperlink>
      <w:r w:rsidR="00DA7515">
        <w:rPr>
          <w:noProof/>
        </w:rPr>
        <w:t xml:space="preserve">; </w:t>
      </w:r>
      <w:hyperlink w:anchor="_ENREF_19" w:tooltip="Davenport, 2000 #214" w:history="1">
        <w:r w:rsidR="008B579F">
          <w:rPr>
            <w:noProof/>
          </w:rPr>
          <w:t>Davenport and Prusak, 2000</w:t>
        </w:r>
      </w:hyperlink>
      <w:r w:rsidR="00DA7515">
        <w:rPr>
          <w:noProof/>
        </w:rPr>
        <w:t xml:space="preserve">; </w:t>
      </w:r>
      <w:hyperlink w:anchor="_ENREF_34" w:tooltip="Haug, 2009 #119" w:history="1">
        <w:r w:rsidR="008B579F">
          <w:rPr>
            <w:noProof/>
          </w:rPr>
          <w:t>Haug et al., 2009</w:t>
        </w:r>
      </w:hyperlink>
      <w:r w:rsidR="00DA7515">
        <w:rPr>
          <w:noProof/>
        </w:rPr>
        <w:t xml:space="preserve">; </w:t>
      </w:r>
      <w:hyperlink w:anchor="_ENREF_90" w:tooltip="Watts, 2009 #152" w:history="1">
        <w:r w:rsidR="008B579F">
          <w:rPr>
            <w:noProof/>
          </w:rPr>
          <w:t>Watts et al., 2009</w:t>
        </w:r>
      </w:hyperlink>
      <w:r w:rsidR="00DA7515">
        <w:rPr>
          <w:noProof/>
        </w:rPr>
        <w:t>)</w:t>
      </w:r>
      <w:r w:rsidR="005300CB" w:rsidRPr="009E7921">
        <w:fldChar w:fldCharType="end"/>
      </w:r>
      <w:r w:rsidR="002A00F5" w:rsidRPr="009E7921">
        <w:t xml:space="preserve">.  </w:t>
      </w:r>
      <w:r w:rsidR="004D5F0A" w:rsidRPr="009E7921">
        <w:t>Because we consider the quality of data, not information, as it moves through a production-like process, we limit our discussion of quality to consider</w:t>
      </w:r>
      <w:r w:rsidR="0045173E" w:rsidRPr="009E7921">
        <w:t>ation of</w:t>
      </w:r>
      <w:r w:rsidR="004D5F0A" w:rsidRPr="009E7921">
        <w:t xml:space="preserve"> the intrinsic measures of data quality.</w:t>
      </w:r>
    </w:p>
    <w:p w14:paraId="0E6A4934" w14:textId="29BC74C2" w:rsidR="002D4408" w:rsidRPr="009E7921" w:rsidRDefault="004D5F0A" w:rsidP="004D5F0A">
      <w:pPr>
        <w:spacing w:after="0" w:line="480" w:lineRule="auto"/>
        <w:ind w:firstLine="720"/>
        <w:jc w:val="left"/>
        <w:rPr>
          <w:szCs w:val="24"/>
        </w:rPr>
      </w:pPr>
      <w:r w:rsidRPr="009E7921">
        <w:rPr>
          <w:szCs w:val="24"/>
        </w:rPr>
        <w:t>T</w:t>
      </w:r>
      <w:r w:rsidR="006B7087" w:rsidRPr="009E7921">
        <w:rPr>
          <w:szCs w:val="24"/>
        </w:rPr>
        <w:t xml:space="preserve">he literature consistently describes </w:t>
      </w:r>
      <w:r w:rsidRPr="009E7921">
        <w:rPr>
          <w:szCs w:val="24"/>
        </w:rPr>
        <w:t xml:space="preserve">intrinsic </w:t>
      </w:r>
      <w:r w:rsidR="002D4408" w:rsidRPr="009E7921">
        <w:rPr>
          <w:szCs w:val="24"/>
        </w:rPr>
        <w:t xml:space="preserve">data quality </w:t>
      </w:r>
      <w:r w:rsidR="006B7087" w:rsidRPr="009E7921">
        <w:rPr>
          <w:szCs w:val="24"/>
        </w:rPr>
        <w:t xml:space="preserve">along four </w:t>
      </w:r>
      <w:r w:rsidR="002D4408" w:rsidRPr="009E7921">
        <w:rPr>
          <w:szCs w:val="24"/>
        </w:rPr>
        <w:t xml:space="preserve">dimensions: accuracy; timeliness; consistency; and completeness </w:t>
      </w:r>
      <w:r w:rsidR="005300CB" w:rsidRPr="009E7921">
        <w:rPr>
          <w:szCs w:val="24"/>
        </w:rPr>
        <w:fldChar w:fldCharType="begin">
          <w:fldData xml:space="preserve">PEVuZE5vdGU+PENpdGU+PEF1dGhvcj5CYXRpbmk8L0F1dGhvcj48WWVhcj4yMDA5PC9ZZWFyPjxS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</w:fldData>
        </w:fldChar>
      </w:r>
      <w:r w:rsidR="00DA7515">
        <w:rPr>
          <w:szCs w:val="24"/>
        </w:rPr>
        <w:instrText xml:space="preserve"> ADDIN EN.CITE </w:instrText>
      </w:r>
      <w:r w:rsidR="00DA7515">
        <w:rPr>
          <w:szCs w:val="24"/>
        </w:rPr>
        <w:fldChar w:fldCharType="begin">
          <w:fldData xml:space="preserve">PEVuZE5vdGU+PENpdGU+PEF1dGhvcj5CYXRpbmk8L0F1dGhvcj48WWVhcj4yMDA5PC9ZZWFyPjxS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</w:fldData>
        </w:fldChar>
      </w:r>
      <w:r w:rsidR="00DA7515">
        <w:rPr>
          <w:szCs w:val="24"/>
        </w:rPr>
        <w:instrText xml:space="preserve"> ADDIN EN.CITE.DATA </w:instrText>
      </w:r>
      <w:r w:rsidR="00DA7515">
        <w:rPr>
          <w:szCs w:val="24"/>
        </w:rPr>
      </w:r>
      <w:r w:rsidR="00DA7515">
        <w:rPr>
          <w:szCs w:val="24"/>
        </w:rPr>
        <w:fldChar w:fldCharType="end"/>
      </w:r>
      <w:r w:rsidR="005300CB" w:rsidRPr="009E7921">
        <w:rPr>
          <w:szCs w:val="24"/>
        </w:rPr>
      </w:r>
      <w:r w:rsidR="005300CB" w:rsidRPr="009E7921">
        <w:rPr>
          <w:szCs w:val="24"/>
        </w:rPr>
        <w:fldChar w:fldCharType="separate"/>
      </w:r>
      <w:r w:rsidR="00DA7515">
        <w:rPr>
          <w:noProof/>
          <w:szCs w:val="24"/>
        </w:rPr>
        <w:t>(</w:t>
      </w:r>
      <w:hyperlink w:anchor="_ENREF_3" w:tooltip="Ballou, 1985 #39" w:history="1">
        <w:r w:rsidR="008B579F">
          <w:rPr>
            <w:noProof/>
            <w:szCs w:val="24"/>
          </w:rPr>
          <w:t>Ballou and Pazer, 1985</w:t>
        </w:r>
      </w:hyperlink>
      <w:r w:rsidR="00DA7515">
        <w:rPr>
          <w:noProof/>
          <w:szCs w:val="24"/>
        </w:rPr>
        <w:t xml:space="preserve">; </w:t>
      </w:r>
      <w:hyperlink w:anchor="_ENREF_7" w:tooltip="Batini, 2009 #81" w:history="1">
        <w:r w:rsidR="008B579F">
          <w:rPr>
            <w:noProof/>
            <w:szCs w:val="24"/>
          </w:rPr>
          <w:t>Batini et al., 2009</w:t>
        </w:r>
      </w:hyperlink>
      <w:r w:rsidR="00DA7515">
        <w:rPr>
          <w:noProof/>
          <w:szCs w:val="24"/>
        </w:rPr>
        <w:t xml:space="preserve">; </w:t>
      </w:r>
      <w:hyperlink w:anchor="_ENREF_10" w:tooltip="Blake, 2011 #47" w:history="1">
        <w:r w:rsidR="008B579F">
          <w:rPr>
            <w:noProof/>
            <w:szCs w:val="24"/>
          </w:rPr>
          <w:t>Blake and Mangiameli, 2011</w:t>
        </w:r>
      </w:hyperlink>
      <w:r w:rsidR="00DA7515">
        <w:rPr>
          <w:noProof/>
          <w:szCs w:val="24"/>
        </w:rPr>
        <w:t xml:space="preserve">; </w:t>
      </w:r>
      <w:hyperlink w:anchor="_ENREF_33" w:tooltip="Haug, 2011 #43" w:history="1">
        <w:r w:rsidR="008B579F">
          <w:rPr>
            <w:noProof/>
            <w:szCs w:val="24"/>
          </w:rPr>
          <w:t>Haug and Arlbjørn, 2011</w:t>
        </w:r>
      </w:hyperlink>
      <w:r w:rsidR="00DA7515">
        <w:rPr>
          <w:noProof/>
          <w:szCs w:val="24"/>
        </w:rPr>
        <w:t xml:space="preserve">; </w:t>
      </w:r>
      <w:hyperlink w:anchor="_ENREF_34" w:tooltip="Haug, 2009 #119" w:history="1">
        <w:r w:rsidR="008B579F">
          <w:rPr>
            <w:noProof/>
            <w:szCs w:val="24"/>
          </w:rPr>
          <w:t>Haug et al., 2009</w:t>
        </w:r>
      </w:hyperlink>
      <w:r w:rsidR="00DA7515">
        <w:rPr>
          <w:noProof/>
          <w:szCs w:val="24"/>
        </w:rPr>
        <w:t xml:space="preserve">; </w:t>
      </w:r>
      <w:hyperlink w:anchor="_ENREF_40" w:tooltip="Kahn, 2002 #48" w:history="1">
        <w:r w:rsidR="008B579F">
          <w:rPr>
            <w:noProof/>
            <w:szCs w:val="24"/>
          </w:rPr>
          <w:t>Kahn et al., 2002</w:t>
        </w:r>
      </w:hyperlink>
      <w:r w:rsidR="00DA7515">
        <w:rPr>
          <w:noProof/>
          <w:szCs w:val="24"/>
        </w:rPr>
        <w:t xml:space="preserve">; </w:t>
      </w:r>
      <w:hyperlink w:anchor="_ENREF_46" w:tooltip="Lee, 2002 #88" w:history="1">
        <w:r w:rsidR="008B579F">
          <w:rPr>
            <w:noProof/>
            <w:szCs w:val="24"/>
          </w:rPr>
          <w:t>Lee et al., 2002</w:t>
        </w:r>
      </w:hyperlink>
      <w:r w:rsidR="00DA7515">
        <w:rPr>
          <w:noProof/>
          <w:szCs w:val="24"/>
        </w:rPr>
        <w:t xml:space="preserve">; </w:t>
      </w:r>
      <w:hyperlink w:anchor="_ENREF_59" w:tooltip="Parssian, 2006 #45" w:history="1">
        <w:r w:rsidR="008B579F">
          <w:rPr>
            <w:noProof/>
            <w:szCs w:val="24"/>
          </w:rPr>
          <w:t>Parssian, 2006</w:t>
        </w:r>
      </w:hyperlink>
      <w:r w:rsidR="00DA7515">
        <w:rPr>
          <w:noProof/>
          <w:szCs w:val="24"/>
        </w:rPr>
        <w:t xml:space="preserve">; </w:t>
      </w:r>
      <w:hyperlink w:anchor="_ENREF_72" w:tooltip="Scannapieco, 2002 #44" w:history="1">
        <w:r w:rsidR="008B579F">
          <w:rPr>
            <w:noProof/>
            <w:szCs w:val="24"/>
          </w:rPr>
          <w:t>Scannapieco and Catarci, 2002</w:t>
        </w:r>
      </w:hyperlink>
      <w:r w:rsidR="00DA7515">
        <w:rPr>
          <w:noProof/>
          <w:szCs w:val="24"/>
        </w:rPr>
        <w:t xml:space="preserve">; </w:t>
      </w:r>
      <w:hyperlink w:anchor="_ENREF_88" w:tooltip="Wang, 1996 #41" w:history="1">
        <w:r w:rsidR="008B579F">
          <w:rPr>
            <w:noProof/>
            <w:szCs w:val="24"/>
          </w:rPr>
          <w:t>Wang and Strong, 1996</w:t>
        </w:r>
      </w:hyperlink>
      <w:r w:rsidR="00DA7515">
        <w:rPr>
          <w:noProof/>
          <w:szCs w:val="24"/>
        </w:rPr>
        <w:t xml:space="preserve">; </w:t>
      </w:r>
      <w:hyperlink w:anchor="_ENREF_97" w:tooltip="Zeithaml, 1990 #50" w:history="1">
        <w:r w:rsidR="008B579F">
          <w:rPr>
            <w:noProof/>
            <w:szCs w:val="24"/>
          </w:rPr>
          <w:t xml:space="preserve">Zeithaml et </w:t>
        </w:r>
        <w:r w:rsidR="008B579F">
          <w:rPr>
            <w:noProof/>
            <w:szCs w:val="24"/>
          </w:rPr>
          <w:lastRenderedPageBreak/>
          <w:t>al., 1990</w:t>
        </w:r>
      </w:hyperlink>
      <w:r w:rsidR="00DA7515">
        <w:rPr>
          <w:noProof/>
          <w:szCs w:val="24"/>
        </w:rPr>
        <w:t>)</w:t>
      </w:r>
      <w:r w:rsidR="005300CB" w:rsidRPr="009E7921">
        <w:rPr>
          <w:szCs w:val="24"/>
        </w:rPr>
        <w:fldChar w:fldCharType="end"/>
      </w:r>
      <w:r w:rsidR="002D4408" w:rsidRPr="009E7921">
        <w:rPr>
          <w:szCs w:val="24"/>
        </w:rPr>
        <w:t xml:space="preserve">. </w:t>
      </w:r>
      <w:r w:rsidR="00C85384" w:rsidRPr="009E7921">
        <w:rPr>
          <w:szCs w:val="24"/>
        </w:rPr>
        <w:t>Below</w:t>
      </w:r>
      <w:r w:rsidR="006B7087" w:rsidRPr="009E7921">
        <w:rPr>
          <w:szCs w:val="24"/>
        </w:rPr>
        <w:t xml:space="preserve">, we </w:t>
      </w:r>
      <w:r w:rsidR="00646E0F">
        <w:rPr>
          <w:szCs w:val="24"/>
        </w:rPr>
        <w:t>explore and use</w:t>
      </w:r>
      <w:r w:rsidR="00646E0F" w:rsidRPr="009E7921">
        <w:rPr>
          <w:szCs w:val="24"/>
        </w:rPr>
        <w:t xml:space="preserve"> </w:t>
      </w:r>
      <w:r w:rsidR="00032D1C" w:rsidRPr="009E7921">
        <w:rPr>
          <w:szCs w:val="24"/>
        </w:rPr>
        <w:t xml:space="preserve">the aforementioned literature to </w:t>
      </w:r>
      <w:r w:rsidR="006B7087" w:rsidRPr="009E7921">
        <w:rPr>
          <w:szCs w:val="24"/>
        </w:rPr>
        <w:t>define and desc</w:t>
      </w:r>
      <w:r w:rsidR="00C85384" w:rsidRPr="009E7921">
        <w:rPr>
          <w:szCs w:val="24"/>
        </w:rPr>
        <w:t>ribe these four dimensions</w:t>
      </w:r>
      <w:r w:rsidR="00032D1C" w:rsidRPr="009E7921">
        <w:rPr>
          <w:szCs w:val="24"/>
        </w:rPr>
        <w:t>.</w:t>
      </w:r>
    </w:p>
    <w:p w14:paraId="1E87022B" w14:textId="732DD076" w:rsidR="00C85384" w:rsidRPr="009E7921" w:rsidRDefault="002D4408" w:rsidP="00F36F5E">
      <w:pPr>
        <w:spacing w:after="0" w:line="480" w:lineRule="auto"/>
        <w:ind w:firstLine="720"/>
        <w:jc w:val="left"/>
        <w:rPr>
          <w:szCs w:val="24"/>
        </w:rPr>
      </w:pPr>
      <w:r w:rsidRPr="009E7921">
        <w:rPr>
          <w:szCs w:val="24"/>
        </w:rPr>
        <w:t xml:space="preserve">Accuracy refers to </w:t>
      </w:r>
      <w:r w:rsidR="00C85384" w:rsidRPr="009E7921">
        <w:rPr>
          <w:szCs w:val="24"/>
        </w:rPr>
        <w:t xml:space="preserve">the degree to which </w:t>
      </w:r>
      <w:r w:rsidRPr="009E7921">
        <w:rPr>
          <w:szCs w:val="24"/>
        </w:rPr>
        <w:t xml:space="preserve">data </w:t>
      </w:r>
      <w:r w:rsidR="00C85384" w:rsidRPr="009E7921">
        <w:rPr>
          <w:szCs w:val="24"/>
        </w:rPr>
        <w:t>are</w:t>
      </w:r>
      <w:r w:rsidRPr="009E7921">
        <w:rPr>
          <w:szCs w:val="24"/>
        </w:rPr>
        <w:t xml:space="preserve"> equivalent to their</w:t>
      </w:r>
      <w:r w:rsidR="00C85384" w:rsidRPr="009E7921">
        <w:rPr>
          <w:szCs w:val="24"/>
        </w:rPr>
        <w:t xml:space="preserve"> corresponding “real” values </w:t>
      </w:r>
      <w:r w:rsidR="005300CB" w:rsidRPr="009E7921">
        <w:rPr>
          <w:szCs w:val="24"/>
        </w:rPr>
        <w:fldChar w:fldCharType="begin"/>
      </w:r>
      <w:r w:rsidR="00DA7515">
        <w:rPr>
          <w:szCs w:val="24"/>
        </w:rPr>
        <w:instrText xml:space="preserve"> ADDIN EN.CITE &lt;EndNote&gt;&lt;Cite&gt;&lt;Author&gt;Ballou&lt;/Author&gt;&lt;Year&gt;1985&lt;/Year&gt;&lt;RecNum&gt;39&lt;/RecNum&gt;&lt;DisplayText&gt;(Ballou and Pazer, 1985)&lt;/DisplayText&gt;&lt;record&gt;&lt;rec-number&gt;39&lt;/rec-number&gt;&lt;foreign-keys&gt;&lt;key app="EN" db-id="sx5xrvwd4wwsp1e5xt7padrwdppxpwex95vf"&gt;39&lt;/key&gt;&lt;/foreign-keys&gt;&lt;ref-type name="Journal Article"&gt;17&lt;/ref-type&gt;&lt;contributors&gt;&lt;authors&gt;&lt;author&gt;Ballou, Donald P.&lt;/author&gt;&lt;author&gt;Pazer, Harold L.&lt;/author&gt;&lt;/authors&gt;&lt;/contributors&gt;&lt;titles&gt;&lt;title&gt;Modeling data and process quality in multi-input, multi-output information systems&lt;/title&gt;&lt;secondary-title&gt;Management Science&lt;/secondary-title&gt;&lt;/titles&gt;&lt;periodical&gt;&lt;full-title&gt;Management Science&lt;/full-title&gt;&lt;/periodical&gt;&lt;pages&gt;150-162&lt;/pages&gt;&lt;volume&gt;31&lt;/volume&gt;&lt;number&gt;2&lt;/number&gt;&lt;keywords&gt;&lt;keyword&gt;INFORMATION resources management&lt;/keyword&gt;&lt;keyword&gt;DECISION support systems&lt;/keyword&gt;&lt;keyword&gt;DATABASE management&lt;/keyword&gt;&lt;keyword&gt;INDUSTRIAL engineering&lt;/keyword&gt;&lt;keyword&gt;RESEARCH&lt;/keyword&gt;&lt;keyword&gt;DATABASE design&lt;/keyword&gt;&lt;keyword&gt;ELECTRONIC data processing&lt;/keyword&gt;&lt;keyword&gt;SYSTEM analysis&lt;/keyword&gt;&lt;keyword&gt;SYSTEM design&lt;/keyword&gt;&lt;keyword&gt;PROCESS control&lt;/keyword&gt;&lt;keyword&gt;QUALITY control&lt;/keyword&gt;&lt;keyword&gt;INFORMATION resources&lt;/keyword&gt;&lt;keyword&gt;MATHEMATICAL models&lt;/keyword&gt;&lt;keyword&gt;Computers -- System Design&lt;/keyword&gt;&lt;keyword&gt;INFORMATION SYSTEMS-MANAGEMENT&lt;/keyword&gt;&lt;keyword&gt;Reliability-Quality Control&lt;/keyword&gt;&lt;/keywords&gt;&lt;dates&gt;&lt;year&gt;1985&lt;/year&gt;&lt;/dates&gt;&lt;publisher&gt;INFORMS: Institute for Operations Research&lt;/publisher&gt;&lt;isbn&gt;00251909&lt;/isbn&gt;&lt;accession-num&gt;7360671&lt;/accession-num&gt;&lt;urls&gt;&lt;related-urls&gt;&lt;url&gt;http://search.ebscohost.com/login.aspx?direct=true&amp;amp;db=buh&amp;amp;AN=7360671&amp;amp;site=ehost-live&lt;/url&gt;&lt;/related-urls&gt;&lt;/urls&gt;&lt;remote-database-name&gt;buh&lt;/remote-database-name&gt;&lt;remote-database-provider&gt;EBSCOhost&lt;/remote-database-provider&gt;&lt;/record&gt;&lt;/Cite&gt;&lt;/EndNote&gt;</w:instrText>
      </w:r>
      <w:r w:rsidR="005300CB" w:rsidRPr="009E7921">
        <w:rPr>
          <w:szCs w:val="24"/>
        </w:rPr>
        <w:fldChar w:fldCharType="separate"/>
      </w:r>
      <w:r w:rsidR="00DA7515">
        <w:rPr>
          <w:noProof/>
          <w:szCs w:val="24"/>
        </w:rPr>
        <w:t>(</w:t>
      </w:r>
      <w:hyperlink w:anchor="_ENREF_3" w:tooltip="Ballou, 1985 #39" w:history="1">
        <w:r w:rsidR="008B579F">
          <w:rPr>
            <w:noProof/>
            <w:szCs w:val="24"/>
          </w:rPr>
          <w:t>Ballou and Pazer, 1985</w:t>
        </w:r>
      </w:hyperlink>
      <w:r w:rsidR="00DA7515">
        <w:rPr>
          <w:noProof/>
          <w:szCs w:val="24"/>
        </w:rPr>
        <w:t>)</w:t>
      </w:r>
      <w:r w:rsidR="005300CB" w:rsidRPr="009E7921">
        <w:rPr>
          <w:szCs w:val="24"/>
        </w:rPr>
        <w:fldChar w:fldCharType="end"/>
      </w:r>
      <w:r w:rsidR="00C85384" w:rsidRPr="009E7921">
        <w:rPr>
          <w:szCs w:val="24"/>
        </w:rPr>
        <w:t>.  This dimension can be assessed via comparing values with e</w:t>
      </w:r>
      <w:r w:rsidRPr="009E7921">
        <w:rPr>
          <w:szCs w:val="24"/>
        </w:rPr>
        <w:t xml:space="preserve">xternal values </w:t>
      </w:r>
      <w:r w:rsidR="00C85384" w:rsidRPr="009E7921">
        <w:rPr>
          <w:szCs w:val="24"/>
        </w:rPr>
        <w:t xml:space="preserve">that are known to be (or </w:t>
      </w:r>
      <w:r w:rsidRPr="009E7921">
        <w:rPr>
          <w:szCs w:val="24"/>
        </w:rPr>
        <w:t>considered to be</w:t>
      </w:r>
      <w:r w:rsidR="00C85384" w:rsidRPr="009E7921">
        <w:rPr>
          <w:szCs w:val="24"/>
        </w:rPr>
        <w:t>)</w:t>
      </w:r>
      <w:r w:rsidRPr="009E7921">
        <w:rPr>
          <w:szCs w:val="24"/>
        </w:rPr>
        <w:t xml:space="preserve"> correct </w:t>
      </w:r>
      <w:r w:rsidR="005300CB" w:rsidRPr="009E7921">
        <w:rPr>
          <w:szCs w:val="24"/>
        </w:rPr>
        <w:fldChar w:fldCharType="begin"/>
      </w:r>
      <w:r w:rsidR="00DA7515">
        <w:rPr>
          <w:szCs w:val="24"/>
        </w:rPr>
        <w:instrText xml:space="preserve"> ADDIN EN.CITE &lt;EndNote&gt;&lt;Cite&gt;&lt;Author&gt;Redman&lt;/Author&gt;&lt;Year&gt;1996&lt;/Year&gt;&lt;RecNum&gt;2815&lt;/RecNum&gt;&lt;DisplayText&gt;(Redman, 1996)&lt;/DisplayText&gt;&lt;record&gt;&lt;rec-number&gt;2815&lt;/rec-number&gt;&lt;foreign-keys&gt;&lt;key app="EN" db-id="9tv02wwxq5229beeav8pzxfmeppptfrtepr2"&gt;2815&lt;/key&gt;&lt;/foreign-keys&gt;&lt;ref-type name="Book"&gt;6&lt;/ref-type&gt;&lt;contributors&gt;&lt;authors&gt;&lt;author&gt;Redman, T. C.&lt;/author&gt;&lt;/authors&gt;&lt;/contributors&gt;&lt;titles&gt;&lt;title&gt;Data Quality for the Information Age&lt;/title&gt;&lt;/titles&gt;&lt;dates&gt;&lt;year&gt;1996&lt;/year&gt;&lt;/dates&gt;&lt;pub-location&gt;Norwood, MA&lt;/pub-location&gt;&lt;publisher&gt;Artech House Publishers&lt;/publisher&gt;&lt;urls&gt;&lt;/urls&gt;&lt;/record&gt;&lt;/Cite&gt;&lt;/EndNote&gt;</w:instrText>
      </w:r>
      <w:r w:rsidR="005300CB" w:rsidRPr="009E7921">
        <w:rPr>
          <w:szCs w:val="24"/>
        </w:rPr>
        <w:fldChar w:fldCharType="separate"/>
      </w:r>
      <w:r w:rsidR="00DA7515">
        <w:rPr>
          <w:noProof/>
          <w:szCs w:val="24"/>
        </w:rPr>
        <w:t>(</w:t>
      </w:r>
      <w:hyperlink w:anchor="_ENREF_66" w:tooltip="Redman, 1996 #2815" w:history="1">
        <w:r w:rsidR="008B579F">
          <w:rPr>
            <w:noProof/>
            <w:szCs w:val="24"/>
          </w:rPr>
          <w:t>Redman, 1996</w:t>
        </w:r>
      </w:hyperlink>
      <w:r w:rsidR="00DA7515">
        <w:rPr>
          <w:noProof/>
          <w:szCs w:val="24"/>
        </w:rPr>
        <w:t>)</w:t>
      </w:r>
      <w:r w:rsidR="005300CB" w:rsidRPr="009E7921">
        <w:rPr>
          <w:szCs w:val="24"/>
        </w:rPr>
        <w:fldChar w:fldCharType="end"/>
      </w:r>
      <w:r w:rsidR="00C85384" w:rsidRPr="009E7921">
        <w:rPr>
          <w:szCs w:val="24"/>
        </w:rPr>
        <w:t xml:space="preserve">.  </w:t>
      </w:r>
      <w:r w:rsidR="00C85384" w:rsidRPr="009E7921">
        <w:t xml:space="preserve">A simple example would be a data record in a customer relationship management system, where the street address for a customer in the system matches the street address where the customer currently resides. In this case, </w:t>
      </w:r>
      <w:r w:rsidR="004D7A4E" w:rsidRPr="009E7921">
        <w:t>accuracy of the street address value in the system could be assessed via validating the shipping address on the most recent customer order.</w:t>
      </w:r>
      <w:r w:rsidR="006E425F" w:rsidRPr="009E7921">
        <w:t xml:space="preserve"> </w:t>
      </w:r>
      <w:r w:rsidR="0045173E" w:rsidRPr="009E7921">
        <w:t xml:space="preserve"> No </w:t>
      </w:r>
      <w:r w:rsidR="00DD72E9" w:rsidRPr="009E7921">
        <w:t xml:space="preserve">problem </w:t>
      </w:r>
      <w:r w:rsidR="0045173E" w:rsidRPr="009E7921">
        <w:t>context or value-judgment of the data is neede</w:t>
      </w:r>
      <w:r w:rsidR="00DD72E9" w:rsidRPr="009E7921">
        <w:t>d: it is either accurate or not. Its accuracy is entirely self-dependent.</w:t>
      </w:r>
    </w:p>
    <w:p w14:paraId="3C6B00E4" w14:textId="7A491BDB" w:rsidR="002D4408" w:rsidRPr="009E7921" w:rsidRDefault="00C85384" w:rsidP="00F36F5E">
      <w:pPr>
        <w:spacing w:after="0" w:line="480" w:lineRule="auto"/>
        <w:ind w:firstLine="720"/>
        <w:jc w:val="left"/>
        <w:rPr>
          <w:b/>
          <w:szCs w:val="24"/>
        </w:rPr>
      </w:pPr>
      <w:r w:rsidRPr="009E7921">
        <w:rPr>
          <w:szCs w:val="24"/>
        </w:rPr>
        <w:t>T</w:t>
      </w:r>
      <w:r w:rsidR="002D4408" w:rsidRPr="009E7921">
        <w:rPr>
          <w:szCs w:val="24"/>
        </w:rPr>
        <w:t xml:space="preserve">imeliness </w:t>
      </w:r>
      <w:r w:rsidRPr="009E7921">
        <w:rPr>
          <w:szCs w:val="24"/>
        </w:rPr>
        <w:t>refers to the degree to which data are up-to-date</w:t>
      </w:r>
      <w:r w:rsidR="002D4408" w:rsidRPr="009E7921">
        <w:rPr>
          <w:szCs w:val="24"/>
        </w:rPr>
        <w:t xml:space="preserve">. </w:t>
      </w:r>
      <w:r w:rsidRPr="009E7921">
        <w:rPr>
          <w:szCs w:val="24"/>
        </w:rPr>
        <w:t xml:space="preserve"> </w:t>
      </w:r>
      <w:r w:rsidR="002D4408" w:rsidRPr="009E7921">
        <w:rPr>
          <w:szCs w:val="24"/>
        </w:rPr>
        <w:t xml:space="preserve">Research </w:t>
      </w:r>
      <w:r w:rsidR="001A1DEB" w:rsidRPr="009E7921">
        <w:rPr>
          <w:szCs w:val="24"/>
        </w:rPr>
        <w:t xml:space="preserve">suggests that timeliness can be further decomposed into two dimensions: (1) </w:t>
      </w:r>
      <w:r w:rsidR="002D4408" w:rsidRPr="009E7921">
        <w:rPr>
          <w:szCs w:val="24"/>
        </w:rPr>
        <w:t xml:space="preserve">currency, or length of time since the record’s last update, and </w:t>
      </w:r>
      <w:r w:rsidR="001A1DEB" w:rsidRPr="009E7921">
        <w:rPr>
          <w:szCs w:val="24"/>
        </w:rPr>
        <w:t xml:space="preserve">(2) </w:t>
      </w:r>
      <w:r w:rsidR="002D4408" w:rsidRPr="009E7921">
        <w:rPr>
          <w:szCs w:val="24"/>
        </w:rPr>
        <w:t xml:space="preserve">volatility, which describes the frequency of updates </w:t>
      </w:r>
      <w:r w:rsidR="005300CB" w:rsidRPr="009E7921">
        <w:rPr>
          <w:szCs w:val="24"/>
        </w:rPr>
        <w:fldChar w:fldCharType="begin">
          <w:fldData xml:space="preserve">PEVuZE5vdGU+PENpdGU+PEF1dGhvcj5CbGFrZTwvQXV0aG9yPjxZZWFyPjIwMTE8L1llYXI+PFJl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=
</w:fldData>
        </w:fldChar>
      </w:r>
      <w:r w:rsidR="00DA7515">
        <w:rPr>
          <w:szCs w:val="24"/>
        </w:rPr>
        <w:instrText xml:space="preserve"> ADDIN EN.CITE </w:instrText>
      </w:r>
      <w:r w:rsidR="00DA7515">
        <w:rPr>
          <w:szCs w:val="24"/>
        </w:rPr>
        <w:fldChar w:fldCharType="begin">
          <w:fldData xml:space="preserve">PEVuZE5vdGU+PENpdGU+PEF1dGhvcj5CbGFrZTwvQXV0aG9yPjxZZWFyPjIwMTE8L1llYXI+PFJl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=
</w:fldData>
        </w:fldChar>
      </w:r>
      <w:r w:rsidR="00DA7515">
        <w:rPr>
          <w:szCs w:val="24"/>
        </w:rPr>
        <w:instrText xml:space="preserve"> ADDIN EN.CITE.DATA </w:instrText>
      </w:r>
      <w:r w:rsidR="00DA7515">
        <w:rPr>
          <w:szCs w:val="24"/>
        </w:rPr>
      </w:r>
      <w:r w:rsidR="00DA7515">
        <w:rPr>
          <w:szCs w:val="24"/>
        </w:rPr>
        <w:fldChar w:fldCharType="end"/>
      </w:r>
      <w:r w:rsidR="005300CB" w:rsidRPr="009E7921">
        <w:rPr>
          <w:szCs w:val="24"/>
        </w:rPr>
      </w:r>
      <w:r w:rsidR="005300CB" w:rsidRPr="009E7921">
        <w:rPr>
          <w:szCs w:val="24"/>
        </w:rPr>
        <w:fldChar w:fldCharType="separate"/>
      </w:r>
      <w:r w:rsidR="00DA7515">
        <w:rPr>
          <w:noProof/>
          <w:szCs w:val="24"/>
        </w:rPr>
        <w:t>(</w:t>
      </w:r>
      <w:hyperlink w:anchor="_ENREF_10" w:tooltip="Blake, 2011 #47" w:history="1">
        <w:r w:rsidR="008B579F">
          <w:rPr>
            <w:noProof/>
            <w:szCs w:val="24"/>
          </w:rPr>
          <w:t>Blake and Mangiameli, 2011</w:t>
        </w:r>
      </w:hyperlink>
      <w:r w:rsidR="00DA7515">
        <w:rPr>
          <w:noProof/>
          <w:szCs w:val="24"/>
        </w:rPr>
        <w:t xml:space="preserve">; </w:t>
      </w:r>
      <w:hyperlink w:anchor="_ENREF_62" w:tooltip="Pipino, 2002 #42" w:history="1">
        <w:r w:rsidR="008B579F">
          <w:rPr>
            <w:noProof/>
            <w:szCs w:val="24"/>
          </w:rPr>
          <w:t>Pipino et al., 2002</w:t>
        </w:r>
      </w:hyperlink>
      <w:r w:rsidR="00DA7515">
        <w:rPr>
          <w:noProof/>
          <w:szCs w:val="24"/>
        </w:rPr>
        <w:t xml:space="preserve">; </w:t>
      </w:r>
      <w:hyperlink w:anchor="_ENREF_84" w:tooltip="Wand, 1996 #40" w:history="1">
        <w:r w:rsidR="008B579F">
          <w:rPr>
            <w:noProof/>
            <w:szCs w:val="24"/>
          </w:rPr>
          <w:t>Wand and Wang, 1996</w:t>
        </w:r>
      </w:hyperlink>
      <w:r w:rsidR="00DA7515">
        <w:rPr>
          <w:noProof/>
          <w:szCs w:val="24"/>
        </w:rPr>
        <w:t>)</w:t>
      </w:r>
      <w:r w:rsidR="005300CB" w:rsidRPr="009E7921">
        <w:rPr>
          <w:szCs w:val="24"/>
        </w:rPr>
        <w:fldChar w:fldCharType="end"/>
      </w:r>
      <w:r w:rsidR="002D4408" w:rsidRPr="009E7921">
        <w:rPr>
          <w:szCs w:val="24"/>
        </w:rPr>
        <w:t xml:space="preserve">.  </w:t>
      </w:r>
      <w:r w:rsidR="001A1DEB" w:rsidRPr="009E7921">
        <w:t xml:space="preserve">Data </w:t>
      </w:r>
      <w:r w:rsidR="001E5C06" w:rsidRPr="009E7921">
        <w:t>that</w:t>
      </w:r>
      <w:r w:rsidR="001A1DEB" w:rsidRPr="009E7921">
        <w:t xml:space="preserve"> are correct when assessed, but updated very infrequently, may still hamper efforts at effective managerial decision making (e.g., errors that occur in the data may be missed more often than not with infrequent record updating, preventing operational issues in the business from being detected early). A convenient example measure for calculating timeliness using values for currency and volatility can be found in Ballou et al. (1998, p. 468), where currency is calculated using the time of data delivery, the time it was entered into the system, and the age of the data at delivery (which can differ from input time). Together, currency and volatility measures are used to calculate timeliness.</w:t>
      </w:r>
    </w:p>
    <w:p w14:paraId="700DF96D" w14:textId="56263AC4" w:rsidR="002D4408" w:rsidRPr="009E7921" w:rsidRDefault="002D4408" w:rsidP="00F36F5E">
      <w:pPr>
        <w:spacing w:after="0" w:line="480" w:lineRule="auto"/>
        <w:ind w:firstLine="720"/>
        <w:jc w:val="left"/>
        <w:rPr>
          <w:b/>
          <w:szCs w:val="24"/>
        </w:rPr>
      </w:pPr>
      <w:r w:rsidRPr="009E7921">
        <w:rPr>
          <w:szCs w:val="24"/>
        </w:rPr>
        <w:lastRenderedPageBreak/>
        <w:t xml:space="preserve">Consistency </w:t>
      </w:r>
      <w:r w:rsidR="001A1DEB" w:rsidRPr="009E7921">
        <w:rPr>
          <w:szCs w:val="24"/>
        </w:rPr>
        <w:t xml:space="preserve">refers to the degree to which </w:t>
      </w:r>
      <w:r w:rsidRPr="009E7921">
        <w:rPr>
          <w:szCs w:val="24"/>
        </w:rPr>
        <w:t xml:space="preserve">related data records match in terms of format and structure.  Ballou and Pazer </w:t>
      </w:r>
      <w:r w:rsidR="005300CB" w:rsidRPr="009E7921">
        <w:rPr>
          <w:szCs w:val="24"/>
        </w:rPr>
        <w:fldChar w:fldCharType="begin"/>
      </w:r>
      <w:r w:rsidR="00173E1C" w:rsidRPr="009E7921">
        <w:rPr>
          <w:szCs w:val="24"/>
        </w:rPr>
        <w:instrText xml:space="preserve"> ADDIN EN.CITE &lt;EndNote&gt;&lt;Cite ExcludeAuth="1"&gt;&lt;Author&gt;Ballou&lt;/Author&gt;&lt;Year&gt;1985&lt;/Year&gt;&lt;RecNum&gt;39&lt;/RecNum&gt;&lt;Pages&gt;p. 153&lt;/Pages&gt;&lt;DisplayText&gt;(1985)&lt;/DisplayText&gt;&lt;record&gt;&lt;rec-number&gt;39&lt;/rec-number&gt;&lt;foreign-keys&gt;&lt;key app="EN" db-id="sx5xrvwd4wwsp1e5xt7padrwdppxpwex95vf"&gt;39&lt;/key&gt;&lt;/foreign-keys&gt;&lt;ref-type name="Journal Article"&gt;17&lt;/ref-type&gt;&lt;contributors&gt;&lt;authors&gt;&lt;author&gt;Ballou, Donald P.&lt;/author&gt;&lt;author&gt;Pazer, Harold L.&lt;/author&gt;&lt;/authors&gt;&lt;/contributors&gt;&lt;titles&gt;&lt;title&gt;Modeling data and process quality in multi-input, multi-output information systems&lt;/title&gt;&lt;secondary-title&gt;Management Science&lt;/secondary-title&gt;&lt;/titles&gt;&lt;periodical&gt;&lt;full-title&gt;Management Science&lt;/full-title&gt;&lt;/periodical&gt;&lt;pages&gt;150-162&lt;/pages&gt;&lt;volume&gt;31&lt;/volume&gt;&lt;number&gt;2&lt;/number&gt;&lt;keywords&gt;&lt;keyword&gt;INFORMATION resources management&lt;/keyword&gt;&lt;keyword&gt;DECISION support systems&lt;/keyword&gt;&lt;keyword&gt;DATABASE management&lt;/keyword&gt;&lt;keyword&gt;INDUSTRIAL engineering&lt;/keyword&gt;&lt;keyword&gt;RESEARCH&lt;/keyword&gt;&lt;keyword&gt;DATABASE design&lt;/keyword&gt;&lt;keyword&gt;ELECTRONIC data processing&lt;/keyword&gt;&lt;keyword&gt;SYSTEM analysis&lt;/keyword&gt;&lt;keyword&gt;SYSTEM design&lt;/keyword&gt;&lt;keyword&gt;PROCESS control&lt;/keyword&gt;&lt;keyword&gt;QUALITY control&lt;/keyword&gt;&lt;keyword&gt;INFORMATION resources&lt;/keyword&gt;&lt;keyword&gt;MATHEMATICAL models&lt;/keyword&gt;&lt;keyword&gt;Computers -- System Design&lt;/keyword&gt;&lt;keyword&gt;INFORMATION SYSTEMS-MANAGEMENT&lt;/keyword&gt;&lt;keyword&gt;Reliability-Quality Control&lt;/keyword&gt;&lt;/keywords&gt;&lt;dates&gt;&lt;year&gt;1985&lt;/year&gt;&lt;/dates&gt;&lt;publisher&gt;INFORMS: Institute for Operations Research&lt;/publisher&gt;&lt;isbn&gt;00251909&lt;/isbn&gt;&lt;accession-num&gt;7360671&lt;/accession-num&gt;&lt;urls&gt;&lt;related-urls&gt;&lt;url&gt;http://search.ebscohost.com/login.aspx?direct=true&amp;amp;db=buh&amp;amp;AN=7360671&amp;amp;site=ehost-live&lt;/url&gt;&lt;/related-urls&gt;&lt;/urls&gt;&lt;remote-database-name&gt;buh&lt;/remote-database-name&gt;&lt;remote-database-provider&gt;EBSCOhost&lt;/remote-database-provider&gt;&lt;/record&gt;&lt;/Cite&gt;&lt;/EndNote&gt;</w:instrText>
      </w:r>
      <w:r w:rsidR="005300CB" w:rsidRPr="009E7921">
        <w:rPr>
          <w:szCs w:val="24"/>
        </w:rPr>
        <w:fldChar w:fldCharType="separate"/>
      </w:r>
      <w:r w:rsidR="00173E1C" w:rsidRPr="009E7921">
        <w:rPr>
          <w:noProof/>
          <w:szCs w:val="24"/>
        </w:rPr>
        <w:t>(</w:t>
      </w:r>
      <w:hyperlink w:anchor="_ENREF_3" w:tooltip="Ballou, 1985 #39" w:history="1">
        <w:r w:rsidR="008B579F" w:rsidRPr="009E7921">
          <w:rPr>
            <w:noProof/>
            <w:szCs w:val="24"/>
          </w:rPr>
          <w:t>1985</w:t>
        </w:r>
      </w:hyperlink>
      <w:r w:rsidR="00173E1C" w:rsidRPr="009E7921">
        <w:rPr>
          <w:noProof/>
          <w:szCs w:val="24"/>
        </w:rPr>
        <w:t>)</w:t>
      </w:r>
      <w:r w:rsidR="005300CB" w:rsidRPr="009E7921">
        <w:rPr>
          <w:szCs w:val="24"/>
        </w:rPr>
        <w:fldChar w:fldCharType="end"/>
      </w:r>
      <w:r w:rsidRPr="009E7921">
        <w:rPr>
          <w:szCs w:val="24"/>
        </w:rPr>
        <w:t xml:space="preserve"> define consistency as when the “representation of the data value is the same in all cases” (p. 153).  Batini et al. </w:t>
      </w:r>
      <w:r w:rsidR="005300CB" w:rsidRPr="009E7921">
        <w:rPr>
          <w:szCs w:val="24"/>
        </w:rPr>
        <w:fldChar w:fldCharType="begin"/>
      </w:r>
      <w:r w:rsidR="00193FB9" w:rsidRPr="009E7921">
        <w:rPr>
          <w:szCs w:val="24"/>
        </w:rPr>
        <w:instrText xml:space="preserve"> ADDIN EN.CITE &lt;EndNote&gt;&lt;Cite ExcludeAuth="1"&gt;&lt;Author&gt;Batini&lt;/Author&gt;&lt;Year&gt;2009&lt;/Year&gt;&lt;RecNum&gt;13&lt;/RecNum&gt;&lt;DisplayText&gt;(2009)&lt;/DisplayText&gt;&lt;record&gt;&lt;rec-number&gt;13&lt;/rec-number&gt;&lt;foreign-keys&gt;&lt;key app="EN" db-id="sx5xrvwd4wwsp1e5xt7padrwdppxpwex95vf"&gt;13&lt;/key&gt;&lt;/foreign-keys&gt;&lt;ref-type name="Journal Article"&gt;17&lt;/ref-type&gt;&lt;contributors&gt;&lt;authors&gt;&lt;author&gt;Batini, C.&lt;/author&gt;&lt;author&gt;Cappiello, C.&lt;/author&gt;&lt;author&gt;Francalanci, C.&lt;/author&gt;&lt;author&gt;Maurino, A.&lt;/author&gt;&lt;/authors&gt;&lt;/contributors&gt;&lt;titles&gt;&lt;title&gt;Methodologies for data quality assessment and improvement&lt;/title&gt;&lt;secondary-title&gt;Association for Computing Machinery Computing Surveys&lt;/secondary-title&gt;&lt;/titles&gt;&lt;periodical&gt;&lt;full-title&gt;Association for Computing Machinery Computing Surveys&lt;/full-title&gt;&lt;/periodical&gt;&lt;pages&gt;1-52&lt;/pages&gt;&lt;volume&gt;41&lt;/volume&gt;&lt;number&gt;3&lt;/number&gt;&lt;dates&gt;&lt;year&gt;2009&lt;/year&gt;&lt;/dates&gt;&lt;urls&gt;&lt;/urls&gt;&lt;custom1&gt;1541883&lt;/custom1&gt;&lt;/record&gt;&lt;/Cite&gt;&lt;/EndNote&gt;</w:instrText>
      </w:r>
      <w:r w:rsidR="005300CB" w:rsidRPr="009E7921">
        <w:rPr>
          <w:szCs w:val="24"/>
        </w:rPr>
        <w:fldChar w:fldCharType="separate"/>
      </w:r>
      <w:r w:rsidRPr="009E7921">
        <w:rPr>
          <w:noProof/>
          <w:szCs w:val="24"/>
        </w:rPr>
        <w:t>(</w:t>
      </w:r>
      <w:hyperlink w:anchor="_ENREF_7" w:tooltip="Batini, 2009 #81" w:history="1">
        <w:r w:rsidR="008B579F" w:rsidRPr="009E7921">
          <w:rPr>
            <w:noProof/>
            <w:szCs w:val="24"/>
          </w:rPr>
          <w:t>2009</w:t>
        </w:r>
      </w:hyperlink>
      <w:r w:rsidRPr="009E7921">
        <w:rPr>
          <w:noProof/>
          <w:szCs w:val="24"/>
        </w:rPr>
        <w:t>)</w:t>
      </w:r>
      <w:r w:rsidR="005300CB" w:rsidRPr="009E7921">
        <w:rPr>
          <w:szCs w:val="24"/>
        </w:rPr>
        <w:fldChar w:fldCharType="end"/>
      </w:r>
      <w:r w:rsidRPr="009E7921">
        <w:rPr>
          <w:szCs w:val="24"/>
        </w:rPr>
        <w:t xml:space="preserve"> develop the notion of both intra-relation and inter-relation constraints on the consistency of data.  </w:t>
      </w:r>
      <w:r w:rsidR="00E54221" w:rsidRPr="009E7921">
        <w:rPr>
          <w:szCs w:val="24"/>
        </w:rPr>
        <w:t xml:space="preserve">Intra-relation </w:t>
      </w:r>
      <w:r w:rsidR="005D5423" w:rsidRPr="009E7921">
        <w:rPr>
          <w:szCs w:val="24"/>
        </w:rPr>
        <w:t xml:space="preserve">consistency </w:t>
      </w:r>
      <w:r w:rsidR="00E54221" w:rsidRPr="009E7921">
        <w:rPr>
          <w:szCs w:val="24"/>
        </w:rPr>
        <w:t>as</w:t>
      </w:r>
      <w:r w:rsidRPr="009E7921">
        <w:rPr>
          <w:szCs w:val="24"/>
        </w:rPr>
        <w:t xml:space="preserve">sesses the adherence of the data to a range of possible values </w:t>
      </w:r>
      <w:r w:rsidR="005300CB" w:rsidRPr="009E7921">
        <w:rPr>
          <w:szCs w:val="24"/>
        </w:rPr>
        <w:fldChar w:fldCharType="begin"/>
      </w:r>
      <w:r w:rsidR="00DA7515">
        <w:rPr>
          <w:szCs w:val="24"/>
        </w:rPr>
        <w:instrText xml:space="preserve"> ADDIN EN.CITE &lt;EndNote&gt;&lt;Cite&gt;&lt;Author&gt;Coronel&lt;/Author&gt;&lt;Year&gt;2011&lt;/Year&gt;&lt;RecNum&gt;52&lt;/RecNum&gt;&lt;DisplayText&gt;(Coronel et al., 2011)&lt;/DisplayText&gt;&lt;record&gt;&lt;rec-number&gt;52&lt;/rec-number&gt;&lt;foreign-keys&gt;&lt;key app="EN" db-id="sx5xrvwd4wwsp1e5xt7padrwdppxpwex95vf"&gt;52&lt;/key&gt;&lt;/foreign-keys&gt;&lt;ref-type name="Book"&gt;6&lt;/ref-type&gt;&lt;contributors&gt;&lt;authors&gt;&lt;author&gt;Coronel, C.&lt;/author&gt;&lt;author&gt;Morris, S.&lt;/author&gt;&lt;author&gt;Rob, P.&lt;/author&gt;&lt;/authors&gt;&lt;/contributors&gt;&lt;titles&gt;&lt;title&gt;Database systems: Design, implementation, and management&lt;/title&gt;&lt;/titles&gt;&lt;dates&gt;&lt;year&gt;2011&lt;/year&gt;&lt;/dates&gt;&lt;pub-location&gt;Boston, MA&lt;/pub-location&gt;&lt;publisher&gt;Cengage Learning&lt;/publisher&gt;&lt;urls&gt;&lt;/urls&gt;&lt;/record&gt;&lt;/Cite&gt;&lt;/EndNote&gt;</w:instrText>
      </w:r>
      <w:r w:rsidR="005300CB" w:rsidRPr="009E7921">
        <w:rPr>
          <w:szCs w:val="24"/>
        </w:rPr>
        <w:fldChar w:fldCharType="separate"/>
      </w:r>
      <w:r w:rsidR="00DA7515">
        <w:rPr>
          <w:noProof/>
          <w:szCs w:val="24"/>
        </w:rPr>
        <w:t>(</w:t>
      </w:r>
      <w:hyperlink w:anchor="_ENREF_14" w:tooltip="Coronel, 2011 #52" w:history="1">
        <w:r w:rsidR="008B579F">
          <w:rPr>
            <w:noProof/>
            <w:szCs w:val="24"/>
          </w:rPr>
          <w:t>Coronel et al., 2011</w:t>
        </w:r>
      </w:hyperlink>
      <w:r w:rsidR="00DA7515">
        <w:rPr>
          <w:noProof/>
          <w:szCs w:val="24"/>
        </w:rPr>
        <w:t>)</w:t>
      </w:r>
      <w:r w:rsidR="005300CB" w:rsidRPr="009E7921">
        <w:rPr>
          <w:szCs w:val="24"/>
        </w:rPr>
        <w:fldChar w:fldCharType="end"/>
      </w:r>
      <w:r w:rsidRPr="009E7921">
        <w:rPr>
          <w:szCs w:val="24"/>
        </w:rPr>
        <w:t xml:space="preserve">, </w:t>
      </w:r>
      <w:r w:rsidR="00E54221" w:rsidRPr="009E7921">
        <w:rPr>
          <w:szCs w:val="24"/>
        </w:rPr>
        <w:t xml:space="preserve">whereas inter-relation assesses how well data are presented using the same </w:t>
      </w:r>
      <w:r w:rsidRPr="009E7921">
        <w:rPr>
          <w:szCs w:val="24"/>
        </w:rPr>
        <w:t>structure.  An example of this would be that a person, currently alive, would have for “year of birth” a pos</w:t>
      </w:r>
      <w:r w:rsidR="00E54221" w:rsidRPr="009E7921">
        <w:rPr>
          <w:szCs w:val="24"/>
        </w:rPr>
        <w:t>sible value range of 1900 – 2013</w:t>
      </w:r>
      <w:r w:rsidRPr="009E7921">
        <w:rPr>
          <w:szCs w:val="24"/>
        </w:rPr>
        <w:t xml:space="preserve"> (intra-relation constraint), while that person’s record in two different datasets would, in both cases, have a field for birth year, and both fields would intentionally represent the person’s year of birth in the same format (inter-relation constraint).</w:t>
      </w:r>
    </w:p>
    <w:p w14:paraId="6326B931" w14:textId="5B4E76FE" w:rsidR="002D4408" w:rsidRPr="009E7921" w:rsidRDefault="002D4408" w:rsidP="00F36F5E">
      <w:pPr>
        <w:spacing w:after="0" w:line="480" w:lineRule="auto"/>
        <w:ind w:firstLine="720"/>
        <w:jc w:val="left"/>
        <w:rPr>
          <w:szCs w:val="24"/>
        </w:rPr>
      </w:pPr>
      <w:r w:rsidRPr="009E7921">
        <w:rPr>
          <w:szCs w:val="24"/>
        </w:rPr>
        <w:t xml:space="preserve">Completeness refers to </w:t>
      </w:r>
      <w:r w:rsidR="002611C7" w:rsidRPr="009E7921">
        <w:rPr>
          <w:szCs w:val="24"/>
        </w:rPr>
        <w:t>the degree to</w:t>
      </w:r>
      <w:r w:rsidRPr="009E7921">
        <w:rPr>
          <w:szCs w:val="24"/>
        </w:rPr>
        <w:t xml:space="preserve"> which </w:t>
      </w:r>
      <w:r w:rsidR="002611C7" w:rsidRPr="009E7921">
        <w:rPr>
          <w:szCs w:val="24"/>
        </w:rPr>
        <w:t xml:space="preserve">data </w:t>
      </w:r>
      <w:r w:rsidRPr="009E7921">
        <w:rPr>
          <w:szCs w:val="24"/>
        </w:rPr>
        <w:t>are full and complete in content, with no missing data.  This dimension</w:t>
      </w:r>
      <w:r w:rsidR="002611C7" w:rsidRPr="009E7921">
        <w:rPr>
          <w:szCs w:val="24"/>
        </w:rPr>
        <w:t xml:space="preserve"> can describe</w:t>
      </w:r>
      <w:r w:rsidRPr="009E7921">
        <w:rPr>
          <w:szCs w:val="24"/>
        </w:rPr>
        <w:t xml:space="preserve"> a data record that captures the minimally required amount of information needed </w:t>
      </w:r>
      <w:r w:rsidR="005300CB" w:rsidRPr="009E7921">
        <w:rPr>
          <w:szCs w:val="24"/>
        </w:rPr>
        <w:fldChar w:fldCharType="begin"/>
      </w:r>
      <w:r w:rsidR="00DA7515">
        <w:rPr>
          <w:szCs w:val="24"/>
        </w:rPr>
        <w:instrText xml:space="preserve"> ADDIN EN.CITE &lt;EndNote&gt;&lt;Cite&gt;&lt;Author&gt;Wand&lt;/Author&gt;&lt;Year&gt;1996&lt;/Year&gt;&lt;RecNum&gt;40&lt;/RecNum&gt;&lt;DisplayText&gt;(Wand and Wang, 1996)&lt;/DisplayText&gt;&lt;record&gt;&lt;rec-number&gt;40&lt;/rec-number&gt;&lt;foreign-keys&gt;&lt;key app="EN" db-id="sx5xrvwd4wwsp1e5xt7padrwdppxpwex95vf"&gt;40&lt;/key&gt;&lt;/foreign-keys&gt;&lt;ref-type name="Journal Article"&gt;17&lt;/ref-type&gt;&lt;contributors&gt;&lt;authors&gt;&lt;author&gt;Wand, Yair&lt;/author&gt;&lt;author&gt;Wang, R. Y.&lt;/author&gt;&lt;/authors&gt;&lt;/contributors&gt;&lt;titles&gt;&lt;title&gt;Anchoring data quality dimensions in ontological foundations&lt;/title&gt;&lt;secondary-title&gt;Communications of the Association for Computing Machinery&lt;/secondary-title&gt;&lt;/titles&gt;&lt;periodical&gt;&lt;full-title&gt;Communications of the Association for Computing Machinery&lt;/full-title&gt;&lt;/periodical&gt;&lt;pages&gt;86-95&lt;/pages&gt;&lt;volume&gt;39&lt;/volume&gt;&lt;number&gt;11&lt;/number&gt;&lt;dates&gt;&lt;year&gt;1996&lt;/year&gt;&lt;/dates&gt;&lt;urls&gt;&lt;/urls&gt;&lt;custom1&gt;240479&lt;/custom1&gt;&lt;/record&gt;&lt;/Cite&gt;&lt;/EndNote&gt;</w:instrText>
      </w:r>
      <w:r w:rsidR="005300CB" w:rsidRPr="009E7921">
        <w:rPr>
          <w:szCs w:val="24"/>
        </w:rPr>
        <w:fldChar w:fldCharType="separate"/>
      </w:r>
      <w:r w:rsidR="00DA7515">
        <w:rPr>
          <w:noProof/>
          <w:szCs w:val="24"/>
        </w:rPr>
        <w:t>(</w:t>
      </w:r>
      <w:hyperlink w:anchor="_ENREF_84" w:tooltip="Wand, 1996 #40" w:history="1">
        <w:r w:rsidR="008B579F">
          <w:rPr>
            <w:noProof/>
            <w:szCs w:val="24"/>
          </w:rPr>
          <w:t>Wand and Wang, 1996</w:t>
        </w:r>
      </w:hyperlink>
      <w:r w:rsidR="00DA7515">
        <w:rPr>
          <w:noProof/>
          <w:szCs w:val="24"/>
        </w:rPr>
        <w:t>)</w:t>
      </w:r>
      <w:r w:rsidR="005300CB" w:rsidRPr="009E7921">
        <w:rPr>
          <w:szCs w:val="24"/>
        </w:rPr>
        <w:fldChar w:fldCharType="end"/>
      </w:r>
      <w:r w:rsidRPr="009E7921">
        <w:rPr>
          <w:szCs w:val="24"/>
        </w:rPr>
        <w:t xml:space="preserve">, or data that have had all values captured </w:t>
      </w:r>
      <w:r w:rsidR="005300CB" w:rsidRPr="009E7921">
        <w:rPr>
          <w:szCs w:val="24"/>
        </w:rPr>
        <w:fldChar w:fldCharType="begin">
          <w:fldData xml:space="preserve">PEVuZE5vdGU+PENpdGUgRXhjbHVkZUF1dGg9IjEiIEV4Y2x1ZGVZZWFyPSIxIj48QXV0aG9yPldh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==
</w:fldData>
        </w:fldChar>
      </w:r>
      <w:r w:rsidR="00DA7515">
        <w:rPr>
          <w:szCs w:val="24"/>
        </w:rPr>
        <w:instrText xml:space="preserve"> ADDIN EN.CITE </w:instrText>
      </w:r>
      <w:r w:rsidR="00DA7515">
        <w:rPr>
          <w:szCs w:val="24"/>
        </w:rPr>
        <w:fldChar w:fldCharType="begin">
          <w:fldData xml:space="preserve">PEVuZE5vdGU+PENpdGUgRXhjbHVkZUF1dGg9IjEiIEV4Y2x1ZGVZZWFyPSIxIj48QXV0aG9yPldh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==
</w:fldData>
        </w:fldChar>
      </w:r>
      <w:r w:rsidR="00DA7515">
        <w:rPr>
          <w:szCs w:val="24"/>
        </w:rPr>
        <w:instrText xml:space="preserve"> ADDIN EN.CITE.DATA </w:instrText>
      </w:r>
      <w:r w:rsidR="00DA7515">
        <w:rPr>
          <w:szCs w:val="24"/>
        </w:rPr>
      </w:r>
      <w:r w:rsidR="00DA7515">
        <w:rPr>
          <w:szCs w:val="24"/>
        </w:rPr>
        <w:fldChar w:fldCharType="end"/>
      </w:r>
      <w:r w:rsidR="005300CB" w:rsidRPr="009E7921">
        <w:rPr>
          <w:szCs w:val="24"/>
        </w:rPr>
      </w:r>
      <w:r w:rsidR="005300CB" w:rsidRPr="009E7921">
        <w:rPr>
          <w:szCs w:val="24"/>
        </w:rPr>
        <w:fldChar w:fldCharType="separate"/>
      </w:r>
      <w:r w:rsidR="00DA7515">
        <w:rPr>
          <w:noProof/>
          <w:szCs w:val="24"/>
        </w:rPr>
        <w:t>(</w:t>
      </w:r>
      <w:hyperlink w:anchor="_ENREF_31" w:tooltip="Gomes, 2007 #53" w:history="1">
        <w:r w:rsidR="008B579F">
          <w:rPr>
            <w:noProof/>
            <w:szCs w:val="24"/>
          </w:rPr>
          <w:t>Gomes et al., 2007</w:t>
        </w:r>
      </w:hyperlink>
      <w:r w:rsidR="00DA7515">
        <w:rPr>
          <w:noProof/>
          <w:szCs w:val="24"/>
        </w:rPr>
        <w:t>)</w:t>
      </w:r>
      <w:r w:rsidR="005300CB" w:rsidRPr="009E7921">
        <w:rPr>
          <w:szCs w:val="24"/>
        </w:rPr>
        <w:fldChar w:fldCharType="end"/>
      </w:r>
      <w:r w:rsidRPr="009E7921">
        <w:rPr>
          <w:szCs w:val="24"/>
        </w:rPr>
        <w:t xml:space="preserve">. </w:t>
      </w:r>
      <w:r w:rsidR="002611C7" w:rsidRPr="009E7921">
        <w:rPr>
          <w:szCs w:val="24"/>
        </w:rPr>
        <w:t xml:space="preserve"> </w:t>
      </w:r>
      <w:r w:rsidRPr="009E7921">
        <w:rPr>
          <w:szCs w:val="24"/>
        </w:rPr>
        <w:t xml:space="preserve">Every field in the data record is needed in order to paint the complete picture of what the record is attempting to represent in the “real world.”  For example, if a particular </w:t>
      </w:r>
      <w:r w:rsidR="002611C7" w:rsidRPr="009E7921">
        <w:rPr>
          <w:szCs w:val="24"/>
        </w:rPr>
        <w:t>customer’s record includes a name and</w:t>
      </w:r>
      <w:r w:rsidRPr="009E7921">
        <w:rPr>
          <w:szCs w:val="24"/>
        </w:rPr>
        <w:t xml:space="preserve"> street address, but no state, city, and zip code, then that record is considered incomplete.  The minimum amount of data needed for a correct address record is not present.  A simple ratio of complete versus incomplete records can then form a potential measure of completeness. </w:t>
      </w:r>
    </w:p>
    <w:p w14:paraId="5F9B6A89" w14:textId="77777777" w:rsidR="004F30C6" w:rsidRPr="009E7921" w:rsidRDefault="00DA7B02" w:rsidP="004F30C6">
      <w:pPr>
        <w:spacing w:after="0" w:line="480" w:lineRule="auto"/>
        <w:ind w:firstLine="720"/>
        <w:jc w:val="left"/>
        <w:rPr>
          <w:szCs w:val="24"/>
        </w:rPr>
      </w:pPr>
      <w:r w:rsidRPr="009E7921">
        <w:rPr>
          <w:szCs w:val="24"/>
        </w:rPr>
        <w:t xml:space="preserve">A summary of the dimensions of data quality is presented in Table 1.  </w:t>
      </w:r>
      <w:r w:rsidR="002D4408" w:rsidRPr="009E7921">
        <w:rPr>
          <w:szCs w:val="24"/>
        </w:rPr>
        <w:t>Once data quality measures are understood, these quality measures can be monitored for improvem</w:t>
      </w:r>
      <w:r w:rsidRPr="009E7921">
        <w:rPr>
          <w:szCs w:val="24"/>
        </w:rPr>
        <w:t>ent or adherence to standards.</w:t>
      </w:r>
      <w:r w:rsidR="002D4408" w:rsidRPr="009E7921">
        <w:rPr>
          <w:szCs w:val="24"/>
        </w:rPr>
        <w:t xml:space="preserve">  For example, data can be tagged as either accurate or not.  Once tagged, there should be a method in place to monitor the long-term accuracy of the data.  Combined with </w:t>
      </w:r>
      <w:r w:rsidR="002D4408" w:rsidRPr="009E7921">
        <w:rPr>
          <w:szCs w:val="24"/>
        </w:rPr>
        <w:lastRenderedPageBreak/>
        <w:t>the measuring and monitoring the other three data quality dimensions, this helps to ensure that the records in the dataset are as accurate, timely, complete, and consistent as is practical</w:t>
      </w:r>
      <w:r w:rsidR="00220A11" w:rsidRPr="009E7921">
        <w:rPr>
          <w:szCs w:val="24"/>
        </w:rPr>
        <w:t>.</w:t>
      </w:r>
    </w:p>
    <w:p w14:paraId="40350024" w14:textId="77777777" w:rsidR="00403CFA" w:rsidRDefault="00403CFA" w:rsidP="00DA7515">
      <w:pPr>
        <w:spacing w:after="0"/>
        <w:jc w:val="left"/>
        <w:rPr>
          <w:b/>
          <w:szCs w:val="24"/>
        </w:rPr>
      </w:pPr>
    </w:p>
    <w:p w14:paraId="4C53436A" w14:textId="77777777" w:rsidR="00403CFA" w:rsidRDefault="00403CFA" w:rsidP="00DA7515">
      <w:pPr>
        <w:spacing w:after="0"/>
        <w:jc w:val="left"/>
        <w:rPr>
          <w:b/>
          <w:szCs w:val="24"/>
        </w:rPr>
      </w:pPr>
    </w:p>
    <w:p w14:paraId="47E8F67D" w14:textId="77777777" w:rsidR="00D46571" w:rsidRDefault="00D46571" w:rsidP="00DA7515">
      <w:pPr>
        <w:spacing w:after="0"/>
        <w:jc w:val="left"/>
        <w:rPr>
          <w:b/>
          <w:szCs w:val="24"/>
        </w:rPr>
      </w:pPr>
    </w:p>
    <w:p w14:paraId="4BC07F27" w14:textId="77777777" w:rsidR="00F52F44" w:rsidRDefault="00F52F44" w:rsidP="00DA7515">
      <w:pPr>
        <w:spacing w:after="0"/>
        <w:jc w:val="left"/>
        <w:rPr>
          <w:b/>
          <w:szCs w:val="24"/>
        </w:rPr>
      </w:pPr>
    </w:p>
    <w:p w14:paraId="32DAE232" w14:textId="77777777" w:rsidR="00F52F44" w:rsidRDefault="00F52F44" w:rsidP="00DA7515">
      <w:pPr>
        <w:spacing w:after="0"/>
        <w:jc w:val="left"/>
        <w:rPr>
          <w:b/>
          <w:szCs w:val="24"/>
        </w:rPr>
      </w:pPr>
    </w:p>
    <w:p w14:paraId="122468A4" w14:textId="77777777" w:rsidR="00F52F44" w:rsidRDefault="00F52F44" w:rsidP="00DA7515">
      <w:pPr>
        <w:spacing w:after="0"/>
        <w:jc w:val="left"/>
        <w:rPr>
          <w:b/>
          <w:szCs w:val="24"/>
        </w:rPr>
      </w:pPr>
    </w:p>
    <w:p w14:paraId="19CF1234" w14:textId="77777777" w:rsidR="00F52F44" w:rsidRDefault="00F52F44" w:rsidP="00DA7515">
      <w:pPr>
        <w:spacing w:after="0"/>
        <w:jc w:val="left"/>
        <w:rPr>
          <w:b/>
          <w:szCs w:val="24"/>
        </w:rPr>
      </w:pPr>
    </w:p>
    <w:p w14:paraId="37FA1854" w14:textId="77777777" w:rsidR="00F52F44" w:rsidRDefault="00F52F44" w:rsidP="00DA7515">
      <w:pPr>
        <w:spacing w:after="0"/>
        <w:jc w:val="left"/>
        <w:rPr>
          <w:b/>
          <w:szCs w:val="24"/>
        </w:rPr>
      </w:pPr>
    </w:p>
    <w:p w14:paraId="10841447" w14:textId="77777777" w:rsidR="00F52F44" w:rsidRDefault="00F52F44" w:rsidP="00DA7515">
      <w:pPr>
        <w:spacing w:after="0"/>
        <w:jc w:val="left"/>
        <w:rPr>
          <w:b/>
          <w:szCs w:val="24"/>
        </w:rPr>
      </w:pPr>
    </w:p>
    <w:p w14:paraId="4F44F57F" w14:textId="77777777" w:rsidR="00D46571" w:rsidRDefault="00D46571" w:rsidP="00DA7515">
      <w:pPr>
        <w:spacing w:after="0"/>
        <w:jc w:val="left"/>
        <w:rPr>
          <w:b/>
          <w:szCs w:val="24"/>
        </w:rPr>
      </w:pPr>
    </w:p>
    <w:p w14:paraId="238AEC0B" w14:textId="77777777" w:rsidR="00D46571" w:rsidRDefault="00D46571" w:rsidP="00DA7515">
      <w:pPr>
        <w:spacing w:after="0"/>
        <w:jc w:val="left"/>
        <w:rPr>
          <w:b/>
          <w:szCs w:val="24"/>
        </w:rPr>
      </w:pPr>
    </w:p>
    <w:p w14:paraId="238E32D9" w14:textId="77777777" w:rsidR="00D46571" w:rsidRDefault="00D46571" w:rsidP="00DA7515">
      <w:pPr>
        <w:spacing w:after="0"/>
        <w:jc w:val="left"/>
        <w:rPr>
          <w:b/>
          <w:szCs w:val="24"/>
        </w:rPr>
      </w:pPr>
    </w:p>
    <w:p w14:paraId="0A8A9CCD" w14:textId="7C4958E5" w:rsidR="00DA7515" w:rsidRDefault="00DA7515" w:rsidP="00DA7515">
      <w:pPr>
        <w:spacing w:after="0"/>
        <w:jc w:val="left"/>
        <w:rPr>
          <w:b/>
          <w:szCs w:val="24"/>
        </w:rPr>
      </w:pPr>
      <w:r>
        <w:rPr>
          <w:b/>
          <w:szCs w:val="24"/>
        </w:rPr>
        <w:t>Table 1</w:t>
      </w:r>
    </w:p>
    <w:p w14:paraId="37EA6C0E" w14:textId="151275F9" w:rsidR="00DA7515" w:rsidRPr="00DA7515" w:rsidRDefault="00DA7515" w:rsidP="00DA7515">
      <w:pPr>
        <w:spacing w:after="0"/>
        <w:jc w:val="left"/>
        <w:rPr>
          <w:szCs w:val="24"/>
        </w:rPr>
      </w:pPr>
      <w:r>
        <w:rPr>
          <w:szCs w:val="24"/>
        </w:rPr>
        <w:t>Dimensions of data q</w:t>
      </w:r>
      <w:r w:rsidRPr="00DA7515">
        <w:rPr>
          <w:szCs w:val="24"/>
        </w:rPr>
        <w:t>uality</w:t>
      </w:r>
    </w:p>
    <w:p w14:paraId="6E661997" w14:textId="77777777" w:rsidR="00DA7515" w:rsidRPr="009E7921" w:rsidRDefault="00DA7515" w:rsidP="00DA7515">
      <w:pPr>
        <w:spacing w:after="0"/>
        <w:jc w:val="left"/>
        <w:rPr>
          <w:b/>
          <w:szCs w:val="24"/>
        </w:rPr>
      </w:pPr>
    </w:p>
    <w:tbl>
      <w:tblPr>
        <w:tblStyle w:val="TableGrid"/>
        <w:tblW w:w="9596" w:type="dxa"/>
        <w:tblLook w:val="04A0" w:firstRow="1" w:lastRow="0" w:firstColumn="1" w:lastColumn="0" w:noHBand="0" w:noVBand="1"/>
      </w:tblPr>
      <w:tblGrid>
        <w:gridCol w:w="2583"/>
        <w:gridCol w:w="2566"/>
        <w:gridCol w:w="4447"/>
      </w:tblGrid>
      <w:tr w:rsidR="004F30C6" w:rsidRPr="009E7921" w14:paraId="1BD801F8" w14:textId="77777777" w:rsidTr="006E425F">
        <w:trPr>
          <w:trHeight w:val="243"/>
        </w:trPr>
        <w:tc>
          <w:tcPr>
            <w:tcW w:w="2583" w:type="dxa"/>
            <w:tcBorders>
              <w:bottom w:val="single" w:sz="4" w:space="0" w:color="auto"/>
            </w:tcBorders>
            <w:shd w:val="clear" w:color="auto" w:fill="BFBFBF" w:themeFill="background1" w:themeFillShade="BF"/>
          </w:tcPr>
          <w:p w14:paraId="5048B9F4" w14:textId="77777777" w:rsidR="004F30C6" w:rsidRPr="009E7921" w:rsidRDefault="004F30C6" w:rsidP="00C46141">
            <w:pPr>
              <w:spacing w:after="0"/>
              <w:jc w:val="center"/>
              <w:rPr>
                <w:rFonts w:eastAsiaTheme="minorHAnsi"/>
                <w:b/>
                <w:szCs w:val="24"/>
              </w:rPr>
            </w:pPr>
            <w:r w:rsidRPr="009E7921">
              <w:rPr>
                <w:rFonts w:eastAsiaTheme="minorHAnsi"/>
                <w:b/>
                <w:szCs w:val="24"/>
              </w:rPr>
              <w:t>Data Quality Dimension</w:t>
            </w:r>
          </w:p>
        </w:tc>
        <w:tc>
          <w:tcPr>
            <w:tcW w:w="2566" w:type="dxa"/>
            <w:shd w:val="clear" w:color="auto" w:fill="BFBFBF" w:themeFill="background1" w:themeFillShade="BF"/>
          </w:tcPr>
          <w:p w14:paraId="1112A75A" w14:textId="77777777" w:rsidR="004F30C6" w:rsidRPr="009E7921" w:rsidRDefault="004F30C6" w:rsidP="00C46141">
            <w:pPr>
              <w:spacing w:after="0"/>
              <w:jc w:val="center"/>
              <w:rPr>
                <w:rFonts w:eastAsiaTheme="minorHAnsi"/>
                <w:b/>
                <w:szCs w:val="24"/>
              </w:rPr>
            </w:pPr>
            <w:r w:rsidRPr="009E7921">
              <w:rPr>
                <w:rFonts w:eastAsiaTheme="minorHAnsi"/>
                <w:b/>
                <w:szCs w:val="24"/>
              </w:rPr>
              <w:t>Description</w:t>
            </w:r>
          </w:p>
        </w:tc>
        <w:tc>
          <w:tcPr>
            <w:tcW w:w="4447" w:type="dxa"/>
            <w:shd w:val="clear" w:color="auto" w:fill="BFBFBF" w:themeFill="background1" w:themeFillShade="BF"/>
          </w:tcPr>
          <w:p w14:paraId="13AAD5C7" w14:textId="77777777" w:rsidR="004F30C6" w:rsidRPr="009E7921" w:rsidRDefault="004F30C6" w:rsidP="00C46141">
            <w:pPr>
              <w:spacing w:after="0"/>
              <w:jc w:val="center"/>
              <w:rPr>
                <w:rFonts w:eastAsiaTheme="minorHAnsi"/>
                <w:b/>
                <w:szCs w:val="24"/>
              </w:rPr>
            </w:pPr>
            <w:r w:rsidRPr="009E7921">
              <w:rPr>
                <w:rFonts w:eastAsiaTheme="minorHAnsi"/>
                <w:b/>
                <w:szCs w:val="24"/>
              </w:rPr>
              <w:t>Supply Chain Example</w:t>
            </w:r>
          </w:p>
        </w:tc>
      </w:tr>
      <w:tr w:rsidR="004F30C6" w:rsidRPr="009E7921" w14:paraId="52A25B8D" w14:textId="77777777" w:rsidTr="006E425F">
        <w:trPr>
          <w:trHeight w:val="742"/>
        </w:trPr>
        <w:tc>
          <w:tcPr>
            <w:tcW w:w="2583" w:type="dxa"/>
            <w:shd w:val="clear" w:color="auto" w:fill="BFBFBF" w:themeFill="background1" w:themeFillShade="BF"/>
            <w:vAlign w:val="center"/>
          </w:tcPr>
          <w:p w14:paraId="48D0564B" w14:textId="77777777" w:rsidR="004F30C6" w:rsidRPr="009E7921" w:rsidRDefault="004F30C6" w:rsidP="00C46141">
            <w:pPr>
              <w:spacing w:after="0"/>
              <w:jc w:val="center"/>
              <w:rPr>
                <w:rFonts w:eastAsiaTheme="minorHAnsi"/>
                <w:b/>
                <w:szCs w:val="24"/>
              </w:rPr>
            </w:pPr>
            <w:r w:rsidRPr="009E7921">
              <w:rPr>
                <w:rFonts w:eastAsiaTheme="minorHAnsi"/>
                <w:b/>
                <w:szCs w:val="24"/>
              </w:rPr>
              <w:t>Accuracy</w:t>
            </w:r>
          </w:p>
        </w:tc>
        <w:tc>
          <w:tcPr>
            <w:tcW w:w="2566" w:type="dxa"/>
            <w:vAlign w:val="center"/>
          </w:tcPr>
          <w:p w14:paraId="7B8B54DB" w14:textId="77777777" w:rsidR="004F30C6" w:rsidRPr="009E7921" w:rsidRDefault="00FE4DE0" w:rsidP="00C46141">
            <w:pPr>
              <w:spacing w:after="0"/>
              <w:jc w:val="center"/>
              <w:rPr>
                <w:rFonts w:eastAsiaTheme="minorHAnsi"/>
                <w:szCs w:val="24"/>
              </w:rPr>
            </w:pPr>
            <w:r w:rsidRPr="009E7921">
              <w:rPr>
                <w:rFonts w:eastAsiaTheme="minorHAnsi"/>
                <w:szCs w:val="24"/>
              </w:rPr>
              <w:t xml:space="preserve">Are </w:t>
            </w:r>
            <w:r w:rsidR="004F30C6" w:rsidRPr="009E7921">
              <w:rPr>
                <w:rFonts w:eastAsiaTheme="minorHAnsi"/>
                <w:szCs w:val="24"/>
              </w:rPr>
              <w:t>the data free of errors?</w:t>
            </w:r>
          </w:p>
        </w:tc>
        <w:tc>
          <w:tcPr>
            <w:tcW w:w="4447" w:type="dxa"/>
            <w:vAlign w:val="center"/>
          </w:tcPr>
          <w:p w14:paraId="2B435F0E" w14:textId="77777777" w:rsidR="004F30C6" w:rsidRPr="009E7921" w:rsidRDefault="004F30C6" w:rsidP="00C46141">
            <w:pPr>
              <w:spacing w:after="0"/>
              <w:jc w:val="center"/>
              <w:rPr>
                <w:rFonts w:eastAsiaTheme="minorHAnsi"/>
                <w:szCs w:val="24"/>
              </w:rPr>
            </w:pPr>
            <w:r w:rsidRPr="009E7921">
              <w:rPr>
                <w:rFonts w:eastAsiaTheme="minorHAnsi"/>
                <w:szCs w:val="24"/>
              </w:rPr>
              <w:t>Customer shipping address in a customer relationship management system matches the address on the most recent customer order.</w:t>
            </w:r>
          </w:p>
        </w:tc>
      </w:tr>
      <w:tr w:rsidR="004F30C6" w:rsidRPr="009E7921" w14:paraId="4360CE4D" w14:textId="77777777" w:rsidTr="006E425F">
        <w:trPr>
          <w:trHeight w:val="498"/>
        </w:trPr>
        <w:tc>
          <w:tcPr>
            <w:tcW w:w="2583" w:type="dxa"/>
            <w:shd w:val="clear" w:color="auto" w:fill="BFBFBF" w:themeFill="background1" w:themeFillShade="BF"/>
            <w:vAlign w:val="center"/>
          </w:tcPr>
          <w:p w14:paraId="399F044B" w14:textId="77777777" w:rsidR="004F30C6" w:rsidRPr="009E7921" w:rsidRDefault="004F30C6" w:rsidP="00C46141">
            <w:pPr>
              <w:spacing w:after="0"/>
              <w:jc w:val="center"/>
              <w:rPr>
                <w:rFonts w:eastAsiaTheme="minorHAnsi"/>
                <w:b/>
                <w:szCs w:val="24"/>
              </w:rPr>
            </w:pPr>
            <w:r w:rsidRPr="009E7921">
              <w:rPr>
                <w:rFonts w:eastAsiaTheme="minorHAnsi"/>
                <w:b/>
                <w:szCs w:val="24"/>
              </w:rPr>
              <w:t>Timeliness</w:t>
            </w:r>
          </w:p>
        </w:tc>
        <w:tc>
          <w:tcPr>
            <w:tcW w:w="2566" w:type="dxa"/>
            <w:vAlign w:val="center"/>
          </w:tcPr>
          <w:p w14:paraId="24748372" w14:textId="77777777" w:rsidR="004F30C6" w:rsidRPr="009E7921" w:rsidRDefault="00FE4DE0" w:rsidP="00C46141">
            <w:pPr>
              <w:spacing w:after="0"/>
              <w:jc w:val="center"/>
              <w:rPr>
                <w:rFonts w:eastAsiaTheme="minorHAnsi"/>
                <w:szCs w:val="24"/>
              </w:rPr>
            </w:pPr>
            <w:r w:rsidRPr="009E7921">
              <w:rPr>
                <w:rFonts w:eastAsiaTheme="minorHAnsi"/>
                <w:szCs w:val="24"/>
              </w:rPr>
              <w:t xml:space="preserve">Are </w:t>
            </w:r>
            <w:r w:rsidR="004F30C6" w:rsidRPr="009E7921">
              <w:rPr>
                <w:rFonts w:eastAsiaTheme="minorHAnsi"/>
                <w:szCs w:val="24"/>
              </w:rPr>
              <w:t>the data up-to-date?</w:t>
            </w:r>
          </w:p>
        </w:tc>
        <w:tc>
          <w:tcPr>
            <w:tcW w:w="4447" w:type="dxa"/>
            <w:vAlign w:val="center"/>
          </w:tcPr>
          <w:p w14:paraId="24E369DB" w14:textId="77777777" w:rsidR="004F30C6" w:rsidRPr="009E7921" w:rsidRDefault="004F30C6" w:rsidP="00C46141">
            <w:pPr>
              <w:spacing w:after="0"/>
              <w:jc w:val="center"/>
              <w:rPr>
                <w:rFonts w:eastAsiaTheme="minorHAnsi"/>
                <w:szCs w:val="24"/>
              </w:rPr>
            </w:pPr>
            <w:r w:rsidRPr="009E7921">
              <w:rPr>
                <w:rFonts w:eastAsiaTheme="minorHAnsi"/>
                <w:szCs w:val="24"/>
              </w:rPr>
              <w:t>Inventory management system reflects real-time inventory levels at each retail location</w:t>
            </w:r>
          </w:p>
        </w:tc>
      </w:tr>
      <w:tr w:rsidR="004F30C6" w:rsidRPr="009E7921" w14:paraId="2C62CD83" w14:textId="77777777" w:rsidTr="006E425F">
        <w:trPr>
          <w:trHeight w:val="486"/>
        </w:trPr>
        <w:tc>
          <w:tcPr>
            <w:tcW w:w="2583" w:type="dxa"/>
            <w:shd w:val="clear" w:color="auto" w:fill="BFBFBF" w:themeFill="background1" w:themeFillShade="BF"/>
            <w:vAlign w:val="center"/>
          </w:tcPr>
          <w:p w14:paraId="73D72E58" w14:textId="77777777" w:rsidR="004F30C6" w:rsidRPr="009E7921" w:rsidRDefault="004F30C6" w:rsidP="00C46141">
            <w:pPr>
              <w:spacing w:after="0"/>
              <w:jc w:val="center"/>
              <w:rPr>
                <w:rFonts w:eastAsiaTheme="minorHAnsi"/>
                <w:b/>
                <w:szCs w:val="24"/>
              </w:rPr>
            </w:pPr>
            <w:r w:rsidRPr="009E7921">
              <w:rPr>
                <w:rFonts w:eastAsiaTheme="minorHAnsi"/>
                <w:b/>
                <w:szCs w:val="24"/>
              </w:rPr>
              <w:t>Consistency</w:t>
            </w:r>
          </w:p>
        </w:tc>
        <w:tc>
          <w:tcPr>
            <w:tcW w:w="2566" w:type="dxa"/>
            <w:vAlign w:val="center"/>
          </w:tcPr>
          <w:p w14:paraId="2119E606" w14:textId="77777777" w:rsidR="004F30C6" w:rsidRPr="009E7921" w:rsidRDefault="00FE4DE0" w:rsidP="00C46141">
            <w:pPr>
              <w:spacing w:after="0"/>
              <w:jc w:val="center"/>
              <w:rPr>
                <w:rFonts w:eastAsiaTheme="minorHAnsi"/>
                <w:szCs w:val="24"/>
              </w:rPr>
            </w:pPr>
            <w:r w:rsidRPr="009E7921">
              <w:rPr>
                <w:rFonts w:eastAsiaTheme="minorHAnsi"/>
                <w:szCs w:val="24"/>
              </w:rPr>
              <w:t xml:space="preserve">Are </w:t>
            </w:r>
            <w:r w:rsidR="004F30C6" w:rsidRPr="009E7921">
              <w:rPr>
                <w:rFonts w:eastAsiaTheme="minorHAnsi"/>
                <w:szCs w:val="24"/>
              </w:rPr>
              <w:t>the data presented in the same format?</w:t>
            </w:r>
          </w:p>
        </w:tc>
        <w:tc>
          <w:tcPr>
            <w:tcW w:w="4447" w:type="dxa"/>
            <w:vAlign w:val="center"/>
          </w:tcPr>
          <w:p w14:paraId="799A37FD" w14:textId="77777777" w:rsidR="004F30C6" w:rsidRPr="009E7921" w:rsidRDefault="004F30C6" w:rsidP="00C46141">
            <w:pPr>
              <w:spacing w:after="0"/>
              <w:jc w:val="center"/>
              <w:rPr>
                <w:rFonts w:eastAsiaTheme="minorHAnsi"/>
                <w:szCs w:val="24"/>
              </w:rPr>
            </w:pPr>
            <w:r w:rsidRPr="009E7921">
              <w:rPr>
                <w:rFonts w:eastAsiaTheme="minorHAnsi"/>
                <w:szCs w:val="24"/>
              </w:rPr>
              <w:t>All requested delivery dates are entered in a DD/MM/YY format</w:t>
            </w:r>
          </w:p>
        </w:tc>
      </w:tr>
      <w:tr w:rsidR="004F30C6" w:rsidRPr="009E7921" w14:paraId="69770523" w14:textId="77777777" w:rsidTr="006E425F">
        <w:trPr>
          <w:trHeight w:val="742"/>
        </w:trPr>
        <w:tc>
          <w:tcPr>
            <w:tcW w:w="2583" w:type="dxa"/>
            <w:shd w:val="clear" w:color="auto" w:fill="BFBFBF" w:themeFill="background1" w:themeFillShade="BF"/>
            <w:vAlign w:val="center"/>
          </w:tcPr>
          <w:p w14:paraId="6572E3F1" w14:textId="77777777" w:rsidR="004F30C6" w:rsidRPr="009E7921" w:rsidRDefault="004F30C6" w:rsidP="00C46141">
            <w:pPr>
              <w:spacing w:after="0"/>
              <w:jc w:val="center"/>
              <w:rPr>
                <w:rFonts w:eastAsiaTheme="minorHAnsi"/>
                <w:b/>
                <w:szCs w:val="24"/>
              </w:rPr>
            </w:pPr>
            <w:r w:rsidRPr="009E7921">
              <w:rPr>
                <w:rFonts w:eastAsiaTheme="minorHAnsi"/>
                <w:b/>
                <w:szCs w:val="24"/>
              </w:rPr>
              <w:t>Completeness</w:t>
            </w:r>
          </w:p>
        </w:tc>
        <w:tc>
          <w:tcPr>
            <w:tcW w:w="2566" w:type="dxa"/>
            <w:vAlign w:val="center"/>
          </w:tcPr>
          <w:p w14:paraId="039F8E17" w14:textId="77777777" w:rsidR="004F30C6" w:rsidRPr="009E7921" w:rsidRDefault="00FE4DE0" w:rsidP="00C46141">
            <w:pPr>
              <w:spacing w:after="0"/>
              <w:jc w:val="center"/>
              <w:rPr>
                <w:rFonts w:eastAsiaTheme="minorHAnsi"/>
                <w:szCs w:val="24"/>
              </w:rPr>
            </w:pPr>
            <w:r w:rsidRPr="009E7921">
              <w:rPr>
                <w:rFonts w:eastAsiaTheme="minorHAnsi"/>
                <w:szCs w:val="24"/>
              </w:rPr>
              <w:t xml:space="preserve">Are </w:t>
            </w:r>
            <w:r w:rsidR="004F30C6" w:rsidRPr="009E7921">
              <w:rPr>
                <w:rFonts w:eastAsiaTheme="minorHAnsi"/>
                <w:szCs w:val="24"/>
              </w:rPr>
              <w:t>necessary data missing?</w:t>
            </w:r>
          </w:p>
        </w:tc>
        <w:tc>
          <w:tcPr>
            <w:tcW w:w="4447" w:type="dxa"/>
            <w:vAlign w:val="center"/>
          </w:tcPr>
          <w:p w14:paraId="1B1AAD4C" w14:textId="77777777" w:rsidR="004F30C6" w:rsidRPr="009E7921" w:rsidRDefault="004F30C6" w:rsidP="00C46141">
            <w:pPr>
              <w:spacing w:after="0"/>
              <w:jc w:val="center"/>
              <w:rPr>
                <w:rFonts w:eastAsiaTheme="minorHAnsi"/>
                <w:szCs w:val="24"/>
              </w:rPr>
            </w:pPr>
            <w:r w:rsidRPr="009E7921">
              <w:rPr>
                <w:rFonts w:eastAsiaTheme="minorHAnsi"/>
                <w:szCs w:val="24"/>
              </w:rPr>
              <w:t>Customer shipping address includes all data points necessary to complete a shipment (i.e. name, street address, city, state, and zip code)</w:t>
            </w:r>
          </w:p>
        </w:tc>
      </w:tr>
    </w:tbl>
    <w:p w14:paraId="160D0954" w14:textId="77777777" w:rsidR="004F30C6" w:rsidRPr="009E7921" w:rsidRDefault="004F30C6" w:rsidP="004F30C6">
      <w:pPr>
        <w:spacing w:after="0"/>
        <w:jc w:val="left"/>
        <w:rPr>
          <w:szCs w:val="24"/>
        </w:rPr>
      </w:pPr>
    </w:p>
    <w:p w14:paraId="59F72502" w14:textId="77777777" w:rsidR="00AA29A8" w:rsidRPr="009E7921" w:rsidRDefault="00AA29A8" w:rsidP="004F30C6">
      <w:pPr>
        <w:spacing w:after="0"/>
        <w:jc w:val="left"/>
        <w:rPr>
          <w:b/>
          <w:szCs w:val="24"/>
        </w:rPr>
      </w:pPr>
    </w:p>
    <w:p w14:paraId="79539158" w14:textId="77777777" w:rsidR="004F30C6" w:rsidRPr="009E7921" w:rsidRDefault="004F30C6" w:rsidP="004F30C6">
      <w:pPr>
        <w:spacing w:after="0"/>
        <w:jc w:val="center"/>
        <w:rPr>
          <w:szCs w:val="24"/>
        </w:rPr>
      </w:pPr>
    </w:p>
    <w:p w14:paraId="15FBD216" w14:textId="0B0E8AA1" w:rsidR="002D4408" w:rsidRPr="009E7921" w:rsidRDefault="00730734" w:rsidP="002611C7">
      <w:pPr>
        <w:spacing w:after="0" w:line="480" w:lineRule="auto"/>
        <w:ind w:firstLine="720"/>
        <w:jc w:val="left"/>
        <w:rPr>
          <w:szCs w:val="24"/>
        </w:rPr>
      </w:pPr>
      <w:r w:rsidRPr="009E7921">
        <w:t xml:space="preserve">Understanding the four intrinsic dimensions of data quality allows us to operationally define measures for these dimensions and apply tools to actively monitor for data quality problems.  </w:t>
      </w:r>
      <w:r w:rsidR="002E55E3">
        <w:t>For instance, total quality management approaches</w:t>
      </w:r>
      <w:r w:rsidR="00052B46">
        <w:t xml:space="preserve"> </w:t>
      </w:r>
      <w:r w:rsidR="0004479B">
        <w:fldChar w:fldCharType="begin"/>
      </w:r>
      <w:r w:rsidR="0004479B">
        <w:instrText xml:space="preserve"> ADDIN EN.CITE &lt;EndNote&gt;&lt;Cite&gt;&lt;Author&gt;Porter&lt;/Author&gt;&lt;Year&gt;1992&lt;/Year&gt;&lt;RecNum&gt;2894&lt;/RecNum&gt;&lt;DisplayText&gt;(Porter and Rayner, 1992)&lt;/DisplayText&gt;&lt;record&gt;&lt;rec-number&gt;2894&lt;/rec-number&gt;&lt;foreign-keys&gt;&lt;key app="EN" db-id="9tv02wwxq5229beeav8pzxfmeppptfrtepr2"&gt;2894&lt;/key&gt;&lt;/foreign-keys&gt;&lt;ref-type name="Journal Article"&gt;17&lt;/ref-type&gt;&lt;contributors&gt;&lt;authors&gt;&lt;author&gt;Porter, Leslie J.&lt;/author&gt;&lt;author&gt;Rayner, Paul&lt;/author&gt;&lt;/authors&gt;&lt;/contributors&gt;&lt;titles&gt;&lt;title&gt;Quality costing for total quality management&lt;/title&gt;&lt;secondary-title&gt;International Journal of Production Economics&lt;/secondary-title&gt;&lt;/titles&gt;&lt;periodical&gt;&lt;full-title&gt;International Journal of Production Economics&lt;/full-title&gt;&lt;/periodical&gt;&lt;pages&gt;69-81&lt;/pages&gt;&lt;volume&gt;27&lt;/volume&gt;&lt;number&gt;1&lt;/number&gt;&lt;dates&gt;&lt;year&gt;1992&lt;/year&gt;&lt;/dates&gt;&lt;urls&gt;&lt;/urls&gt;&lt;/record&gt;&lt;/Cite&gt;&lt;/EndNote&gt;</w:instrText>
      </w:r>
      <w:r w:rsidR="0004479B">
        <w:fldChar w:fldCharType="separate"/>
      </w:r>
      <w:r w:rsidR="0004479B">
        <w:rPr>
          <w:noProof/>
        </w:rPr>
        <w:t>(</w:t>
      </w:r>
      <w:hyperlink w:anchor="_ENREF_63" w:tooltip="Porter, 1992 #2894" w:history="1">
        <w:r w:rsidR="008B579F">
          <w:rPr>
            <w:noProof/>
          </w:rPr>
          <w:t>Porter and Rayner, 1992</w:t>
        </w:r>
      </w:hyperlink>
      <w:r w:rsidR="00D46571">
        <w:rPr>
          <w:noProof/>
        </w:rPr>
        <w:t>; Redman, 1992</w:t>
      </w:r>
      <w:r w:rsidR="0004479B">
        <w:rPr>
          <w:noProof/>
        </w:rPr>
        <w:t>)</w:t>
      </w:r>
      <w:r w:rsidR="0004479B">
        <w:fldChar w:fldCharType="end"/>
      </w:r>
      <w:r w:rsidR="002E55E3">
        <w:t>, process capability analyse</w:t>
      </w:r>
      <w:r w:rsidR="002E55E3" w:rsidRPr="002E55E3">
        <w:t>s</w:t>
      </w:r>
      <w:r w:rsidR="002E55E3">
        <w:t xml:space="preserve"> </w:t>
      </w:r>
      <w:r w:rsidR="0004479B">
        <w:fldChar w:fldCharType="begin"/>
      </w:r>
      <w:r w:rsidR="0004479B">
        <w:instrText xml:space="preserve"> ADDIN EN.CITE &lt;EndNote&gt;&lt;Cite&gt;&lt;Author&gt;Veldman&lt;/Author&gt;&lt;Year&gt;2013&lt;/Year&gt;&lt;RecNum&gt;2893&lt;/RecNum&gt;&lt;DisplayText&gt;(Veldman and Gaalman, 2013)&lt;/DisplayText&gt;&lt;record&gt;&lt;rec-number&gt;2893&lt;/rec-number&gt;&lt;foreign-keys&gt;&lt;key app="EN" db-id="9tv02wwxq5229beeav8pzxfmeppptfrtepr2"&gt;2893&lt;/key&gt;&lt;/foreign-keys&gt;&lt;ref-type name="Journal Article"&gt;17&lt;/ref-type&gt;&lt;contributors&gt;&lt;authors&gt;&lt;author&gt;Veldman, Jasper&lt;/author&gt;&lt;author&gt;Gaalman, Gerard&lt;/author&gt;&lt;/authors&gt;&lt;/contributors&gt;&lt;titles&gt;&lt;title&gt;A model of strategic product quality and process improvement incentives&lt;/title&gt;&lt;secondary-title&gt;International Journal of Production Economics&lt;/secondary-title&gt;&lt;/titles&gt;&lt;periodical&gt;&lt;full-title&gt;International Journal of Production Economics&lt;/full-title&gt;&lt;/periodical&gt;&lt;volume&gt;http://dx.doi.org/10.1016/j.ijpe.2013.03.002&lt;/volume&gt;&lt;dates&gt;&lt;year&gt;2013&lt;/year&gt;&lt;/dates&gt;&lt;urls&gt;&lt;/urls&gt;&lt;/record&gt;&lt;/Cite&gt;&lt;/EndNote&gt;</w:instrText>
      </w:r>
      <w:r w:rsidR="0004479B">
        <w:fldChar w:fldCharType="separate"/>
      </w:r>
      <w:r w:rsidR="0004479B">
        <w:rPr>
          <w:noProof/>
        </w:rPr>
        <w:t>(</w:t>
      </w:r>
      <w:hyperlink w:anchor="_ENREF_81" w:tooltip="Veldman, 2013 #2893" w:history="1">
        <w:r w:rsidR="008B579F">
          <w:rPr>
            <w:noProof/>
          </w:rPr>
          <w:t>Veldman and Gaalman, 2013</w:t>
        </w:r>
      </w:hyperlink>
      <w:r w:rsidR="0004479B">
        <w:rPr>
          <w:noProof/>
        </w:rPr>
        <w:t>)</w:t>
      </w:r>
      <w:r w:rsidR="0004479B">
        <w:fldChar w:fldCharType="end"/>
      </w:r>
      <w:r w:rsidR="002E55E3">
        <w:t xml:space="preserve">, </w:t>
      </w:r>
      <w:r w:rsidR="00052B46" w:rsidRPr="009E7921">
        <w:t>st</w:t>
      </w:r>
      <w:r w:rsidR="00052B46">
        <w:t>atistical process control (SPC), and</w:t>
      </w:r>
      <w:r w:rsidR="002E55E3">
        <w:t xml:space="preserve"> additional quality tools and theories</w:t>
      </w:r>
      <w:r w:rsidR="002E55E3" w:rsidRPr="002E55E3">
        <w:t xml:space="preserve"> </w:t>
      </w:r>
      <w:r w:rsidR="002E55E3">
        <w:t xml:space="preserve">might help inform data quality </w:t>
      </w:r>
      <w:r w:rsidR="002E55E3">
        <w:lastRenderedPageBreak/>
        <w:t>management techniques</w:t>
      </w:r>
      <w:r w:rsidR="00052B46">
        <w:t>, and investigation into using these techniques in the context of the data quality problem is needed</w:t>
      </w:r>
      <w:r w:rsidR="002E55E3">
        <w:t xml:space="preserve">. </w:t>
      </w:r>
      <w:r w:rsidR="00052B46">
        <w:t xml:space="preserve"> To this end, </w:t>
      </w:r>
      <w:r w:rsidRPr="009E7921">
        <w:t xml:space="preserve">tools from </w:t>
      </w:r>
      <w:r w:rsidR="00052B46">
        <w:t xml:space="preserve">SPC </w:t>
      </w:r>
      <w:r w:rsidRPr="009E7921">
        <w:t>have been suggested as a natural fit for monitor</w:t>
      </w:r>
      <w:r w:rsidR="00161CDA" w:rsidRPr="009E7921">
        <w:t>ing and improving data quality</w:t>
      </w:r>
      <w:r w:rsidR="00D46571">
        <w:t xml:space="preserve"> over time</w:t>
      </w:r>
      <w:r w:rsidR="00161CDA" w:rsidRPr="009E7921">
        <w:t xml:space="preserve"> </w:t>
      </w:r>
      <w:r w:rsidR="00AA311F" w:rsidRPr="009E7921">
        <w:fldChar w:fldCharType="begin"/>
      </w:r>
      <w:r w:rsidR="00DA7515">
        <w:instrText xml:space="preserve"> ADDIN EN.CITE &lt;EndNote&gt;&lt;Cite&gt;&lt;Author&gt;Jones-Farmer&lt;/Author&gt;&lt;Year&gt;2013&lt;/Year&gt;&lt;RecNum&gt;2718&lt;/RecNum&gt;&lt;DisplayText&gt;(Jones-Farmer et al., 2013)&lt;/DisplayText&gt;&lt;record&gt;&lt;rec-number&gt;2718&lt;/rec-number&gt;&lt;foreign-keys&gt;&lt;key app="EN" db-id="9tv02wwxq5229beeav8pzxfmeppptfrtepr2"&gt;2718&lt;/key&gt;&lt;/foreign-keys&gt;&lt;ref-type name="Journal Article"&gt;17&lt;/ref-type&gt;&lt;contributors&gt;&lt;authors&gt;&lt;author&gt;Jones-Farmer, L. Allison&lt;/author&gt;&lt;author&gt;Ezell, Jeremy D.&lt;/author&gt;&lt;author&gt;Hazen, Benjamin T.&lt;/author&gt;&lt;/authors&gt;&lt;/contributors&gt;&lt;titles&gt;&lt;title&gt;Applying control chart methods to enhance data quality&lt;/title&gt;&lt;secondary-title&gt;Technometrics&lt;/secondary-title&gt;&lt;/titles&gt;&lt;periodical&gt;&lt;full-title&gt;Technometrics&lt;/full-title&gt;&lt;/periodical&gt;&lt;volume&gt;55&lt;/volume&gt;&lt;number&gt;3&lt;/number&gt;&lt;dates&gt;&lt;year&gt;2013&lt;/year&gt;&lt;/dates&gt;&lt;urls&gt;&lt;/urls&gt;&lt;/record&gt;&lt;/Cite&gt;&lt;/EndNote&gt;</w:instrText>
      </w:r>
      <w:r w:rsidR="00AA311F" w:rsidRPr="009E7921">
        <w:fldChar w:fldCharType="separate"/>
      </w:r>
      <w:r w:rsidR="00DA7515">
        <w:rPr>
          <w:noProof/>
        </w:rPr>
        <w:t>(</w:t>
      </w:r>
      <w:hyperlink w:anchor="_ENREF_39" w:tooltip="Jones-Farmer, 2013 #2718" w:history="1">
        <w:r w:rsidR="008B579F">
          <w:rPr>
            <w:noProof/>
          </w:rPr>
          <w:t>Jones-Farmer et al., 2013</w:t>
        </w:r>
      </w:hyperlink>
      <w:r w:rsidR="00DA7515">
        <w:rPr>
          <w:noProof/>
        </w:rPr>
        <w:t>)</w:t>
      </w:r>
      <w:r w:rsidR="00AA311F" w:rsidRPr="009E7921">
        <w:fldChar w:fldCharType="end"/>
      </w:r>
      <w:r w:rsidR="00AA311F" w:rsidRPr="009E7921">
        <w:t xml:space="preserve">.  </w:t>
      </w:r>
      <w:r w:rsidRPr="009E7921">
        <w:t xml:space="preserve">In particular, control charts can be used to improve data quality, not batch-by-batch, but in </w:t>
      </w:r>
      <w:r w:rsidR="00161CDA" w:rsidRPr="009E7921">
        <w:t>the</w:t>
      </w:r>
      <w:r w:rsidRPr="009E7921">
        <w:t xml:space="preserve"> overall data production process.   </w:t>
      </w:r>
      <w:r w:rsidR="00052B46" w:rsidRPr="009E7921">
        <w:t xml:space="preserve">Although there </w:t>
      </w:r>
      <w:r w:rsidR="0004479B">
        <w:t xml:space="preserve">are several quality methods that should be examined in future data quality research, we suggest that </w:t>
      </w:r>
      <w:r w:rsidR="00722885">
        <w:rPr>
          <w:szCs w:val="24"/>
        </w:rPr>
        <w:t xml:space="preserve">SPC control chart methods </w:t>
      </w:r>
      <w:r w:rsidR="0004479B">
        <w:rPr>
          <w:szCs w:val="24"/>
        </w:rPr>
        <w:t>might be most useful as an illustrative example of controlling and monitoring data quality in a supply chain DPB setting</w:t>
      </w:r>
      <w:r w:rsidR="00722885">
        <w:rPr>
          <w:szCs w:val="24"/>
        </w:rPr>
        <w:t>.  Thus, in the next section we</w:t>
      </w:r>
      <w:r w:rsidR="001E5C06" w:rsidRPr="009E7921">
        <w:rPr>
          <w:szCs w:val="24"/>
        </w:rPr>
        <w:t xml:space="preserve"> describe </w:t>
      </w:r>
      <w:r w:rsidR="00220A11" w:rsidRPr="009E7921">
        <w:rPr>
          <w:szCs w:val="24"/>
        </w:rPr>
        <w:t xml:space="preserve">details regarding how </w:t>
      </w:r>
      <w:r w:rsidR="006E313D" w:rsidRPr="009E7921">
        <w:rPr>
          <w:szCs w:val="24"/>
        </w:rPr>
        <w:t>SPC</w:t>
      </w:r>
      <w:r w:rsidR="00FE4DE0" w:rsidRPr="009E7921">
        <w:rPr>
          <w:szCs w:val="24"/>
        </w:rPr>
        <w:t xml:space="preserve"> control chart methods</w:t>
      </w:r>
      <w:r w:rsidR="001E5C06" w:rsidRPr="009E7921">
        <w:rPr>
          <w:szCs w:val="24"/>
        </w:rPr>
        <w:t xml:space="preserve"> </w:t>
      </w:r>
      <w:r w:rsidR="00220A11" w:rsidRPr="009E7921">
        <w:rPr>
          <w:szCs w:val="24"/>
        </w:rPr>
        <w:t xml:space="preserve">can be used </w:t>
      </w:r>
      <w:r w:rsidR="001E5C06" w:rsidRPr="009E7921">
        <w:rPr>
          <w:szCs w:val="24"/>
        </w:rPr>
        <w:t>to monitor and control data quality</w:t>
      </w:r>
      <w:r w:rsidR="00220A11" w:rsidRPr="009E7921">
        <w:rPr>
          <w:szCs w:val="24"/>
        </w:rPr>
        <w:t xml:space="preserve"> in </w:t>
      </w:r>
      <w:r w:rsidR="00FE4DE0" w:rsidRPr="009E7921">
        <w:rPr>
          <w:szCs w:val="24"/>
        </w:rPr>
        <w:t xml:space="preserve">a </w:t>
      </w:r>
      <w:r w:rsidR="00220A11" w:rsidRPr="009E7921">
        <w:rPr>
          <w:szCs w:val="24"/>
        </w:rPr>
        <w:t>supply chain, and provide a brief</w:t>
      </w:r>
      <w:r w:rsidR="001E5C06" w:rsidRPr="009E7921">
        <w:rPr>
          <w:szCs w:val="24"/>
        </w:rPr>
        <w:t xml:space="preserve"> example case study. </w:t>
      </w:r>
    </w:p>
    <w:p w14:paraId="78B745DE" w14:textId="77777777" w:rsidR="001E5C06" w:rsidRPr="009E7921" w:rsidRDefault="001E5C06" w:rsidP="007E5414">
      <w:pPr>
        <w:pStyle w:val="Heading1"/>
      </w:pPr>
    </w:p>
    <w:p w14:paraId="5B0CC6A5" w14:textId="3E9C0E3D" w:rsidR="004D0CE0" w:rsidRPr="004D0CE0" w:rsidRDefault="004D0CE0" w:rsidP="001E5C06">
      <w:pPr>
        <w:spacing w:after="0" w:line="480" w:lineRule="auto"/>
        <w:jc w:val="left"/>
        <w:rPr>
          <w:b/>
          <w:iCs/>
          <w:szCs w:val="24"/>
        </w:rPr>
      </w:pPr>
      <w:r w:rsidRPr="004D0CE0">
        <w:rPr>
          <w:b/>
          <w:iCs/>
          <w:szCs w:val="24"/>
        </w:rPr>
        <w:t>4. Controlling data quality with SPC</w:t>
      </w:r>
    </w:p>
    <w:p w14:paraId="6A4EF97D" w14:textId="595A971A" w:rsidR="004D4F85" w:rsidRPr="009E7921" w:rsidRDefault="00453445" w:rsidP="00DA7515">
      <w:pPr>
        <w:spacing w:after="0" w:line="480" w:lineRule="auto"/>
        <w:ind w:firstLine="720"/>
        <w:jc w:val="left"/>
        <w:rPr>
          <w:iCs/>
          <w:szCs w:val="24"/>
        </w:rPr>
      </w:pPr>
      <w:r w:rsidRPr="009E7921">
        <w:rPr>
          <w:iCs/>
          <w:szCs w:val="24"/>
        </w:rPr>
        <w:t xml:space="preserve">Both academic and practitioner literature has stated the need for improved data quality for effective management and decision making </w:t>
      </w:r>
      <w:r w:rsidR="005300CB" w:rsidRPr="009E7921">
        <w:rPr>
          <w:iCs/>
          <w:szCs w:val="24"/>
        </w:rPr>
        <w:fldChar w:fldCharType="begin"/>
      </w:r>
      <w:r w:rsidR="00DA7515">
        <w:rPr>
          <w:iCs/>
          <w:szCs w:val="24"/>
        </w:rPr>
        <w:instrText xml:space="preserve"> ADDIN EN.CITE &lt;EndNote&gt;&lt;Cite&gt;&lt;Author&gt;Redman&lt;/Author&gt;&lt;Year&gt;1998&lt;/Year&gt;&lt;RecNum&gt;2345&lt;/RecNum&gt;&lt;DisplayText&gt;(Redman, 1998)&lt;/DisplayText&gt;&lt;record&gt;&lt;rec-number&gt;2345&lt;/rec-number&gt;&lt;foreign-keys&gt;&lt;key app="EN" db-id="9tv02wwxq5229beeav8pzxfmeppptfrtepr2"&gt;2345&lt;/key&gt;&lt;/foreign-keys&gt;&lt;ref-type name="Journal Article"&gt;17&lt;/ref-type&gt;&lt;contributors&gt;&lt;authors&gt;&lt;author&gt;Redman, T. C.&lt;/author&gt;&lt;/authors&gt;&lt;/contributors&gt;&lt;titles&gt;&lt;title&gt;The impact of poor data quality on the typical enterprise&lt;/title&gt;&lt;secondary-title&gt;Communications of the ACM&lt;/secondary-title&gt;&lt;/titles&gt;&lt;periodical&gt;&lt;full-title&gt;Communications of the ACM&lt;/full-title&gt;&lt;/periodical&gt;&lt;pages&gt;79-82&lt;/pages&gt;&lt;volume&gt;41&lt;/volume&gt;&lt;number&gt;2&lt;/number&gt;&lt;dates&gt;&lt;year&gt;1998&lt;/year&gt;&lt;/dates&gt;&lt;urls&gt;&lt;/urls&gt;&lt;/record&gt;&lt;/Cite&gt;&lt;/EndNote&gt;</w:instrText>
      </w:r>
      <w:r w:rsidR="005300CB" w:rsidRPr="009E7921">
        <w:rPr>
          <w:iCs/>
          <w:szCs w:val="24"/>
        </w:rPr>
        <w:fldChar w:fldCharType="separate"/>
      </w:r>
      <w:r w:rsidR="00DA7515">
        <w:rPr>
          <w:iCs/>
          <w:noProof/>
          <w:szCs w:val="24"/>
        </w:rPr>
        <w:t>(</w:t>
      </w:r>
      <w:hyperlink w:anchor="_ENREF_67" w:tooltip="Redman, 1998 #2345" w:history="1">
        <w:r w:rsidR="008B579F">
          <w:rPr>
            <w:iCs/>
            <w:noProof/>
            <w:szCs w:val="24"/>
          </w:rPr>
          <w:t>Redman, 1998</w:t>
        </w:r>
      </w:hyperlink>
      <w:r w:rsidR="00DA7515">
        <w:rPr>
          <w:iCs/>
          <w:noProof/>
          <w:szCs w:val="24"/>
        </w:rPr>
        <w:t>)</w:t>
      </w:r>
      <w:r w:rsidR="005300CB" w:rsidRPr="009E7921">
        <w:rPr>
          <w:iCs/>
          <w:szCs w:val="24"/>
        </w:rPr>
        <w:fldChar w:fldCharType="end"/>
      </w:r>
      <w:r w:rsidRPr="009E7921">
        <w:rPr>
          <w:iCs/>
          <w:szCs w:val="24"/>
        </w:rPr>
        <w:t xml:space="preserve">.  To this end, </w:t>
      </w:r>
      <w:r w:rsidR="004D4F85" w:rsidRPr="009E7921">
        <w:rPr>
          <w:iCs/>
          <w:szCs w:val="24"/>
        </w:rPr>
        <w:t xml:space="preserve">much of the </w:t>
      </w:r>
      <w:r w:rsidRPr="009E7921">
        <w:rPr>
          <w:iCs/>
          <w:szCs w:val="24"/>
        </w:rPr>
        <w:t xml:space="preserve">research has examined ways in which to assess the quality of data products after they are created </w:t>
      </w:r>
      <w:r w:rsidR="005300CB" w:rsidRPr="009E7921">
        <w:rPr>
          <w:iCs/>
          <w:szCs w:val="24"/>
        </w:rPr>
        <w:fldChar w:fldCharType="begin"/>
      </w:r>
      <w:r w:rsidR="00FD2382">
        <w:rPr>
          <w:iCs/>
          <w:szCs w:val="24"/>
        </w:rPr>
        <w:instrText xml:space="preserve"> ADDIN EN.CITE &lt;EndNote&gt;&lt;Cite&gt;&lt;Author&gt;Dey&lt;/Author&gt;&lt;Year&gt;2010&lt;/Year&gt;&lt;RecNum&gt;2341&lt;/RecNum&gt;&lt;DisplayText&gt;(Dey and Kumar, 2010; Parssian et al., 2004)&lt;/DisplayText&gt;&lt;record&gt;&lt;rec-number&gt;2341&lt;/rec-number&gt;&lt;foreign-keys&gt;&lt;key app="EN" db-id="9tv02wwxq5229beeav8pzxfmeppptfrtepr2"&gt;2341&lt;/key&gt;&lt;/foreign-keys&gt;&lt;ref-type name="Journal Article"&gt;17&lt;/ref-type&gt;&lt;contributors&gt;&lt;authors&gt;&lt;author&gt;Dey, Debabrata&lt;/author&gt;&lt;author&gt;Kumar, Subodha&lt;/author&gt;&lt;/authors&gt;&lt;/contributors&gt;&lt;titles&gt;&lt;title&gt;Reassessing data quality for information products&lt;/title&gt;&lt;secondary-title&gt;Management Science&lt;/secondary-title&gt;&lt;/titles&gt;&lt;periodical&gt;&lt;full-title&gt;Management Science&lt;/full-title&gt;&lt;abbr-1&gt;Management Science&lt;/abbr-1&gt;&lt;/periodical&gt;&lt;pages&gt;2316-2322&lt;/pages&gt;&lt;volume&gt;56&lt;/volume&gt;&lt;number&gt;12&lt;/number&gt;&lt;dates&gt;&lt;year&gt;2010&lt;/year&gt;&lt;/dates&gt;&lt;urls&gt;&lt;/urls&gt;&lt;/record&gt;&lt;/Cite&gt;&lt;Cite&gt;&lt;Author&gt;Parssian&lt;/Author&gt;&lt;Year&gt;2004&lt;/Year&gt;&lt;RecNum&gt;2340&lt;/RecNum&gt;&lt;record&gt;&lt;rec-number&gt;2340&lt;/rec-number&gt;&lt;foreign-keys&gt;&lt;key app="EN" db-id="9tv02wwxq5229beeav8pzxfmeppptfrtepr2"&gt;2340&lt;/key&gt;&lt;/foreign-keys&gt;&lt;ref-type name="Journal Article"&gt;17&lt;/ref-type&gt;&lt;contributors&gt;&lt;authors&gt;&lt;author&gt;Parssian, Amir&lt;/author&gt;&lt;author&gt;Sarkar, Sumit&lt;/author&gt;&lt;author&gt;Jacob, Varghese S.&lt;/author&gt;&lt;/authors&gt;&lt;/contributors&gt;&lt;titles&gt;&lt;title&gt;Assessing data quality for information products: Impact of selection, projection, and Cartesian product&lt;/title&gt;&lt;secondary-title&gt;Management Science&lt;/secondary-title&gt;&lt;/titles&gt;&lt;periodical&gt;&lt;full-title&gt;Management Science&lt;/full-title&gt;&lt;abbr-1&gt;Management Science&lt;/abbr-1&gt;&lt;/periodical&gt;&lt;pages&gt;967-982&lt;/pages&gt;&lt;volume&gt;50&lt;/volume&gt;&lt;number&gt;7&lt;/number&gt;&lt;dates&gt;&lt;year&gt;2004&lt;/year&gt;&lt;/dates&gt;&lt;urls&gt;&lt;/urls&gt;&lt;/record&gt;&lt;/Cite&gt;&lt;/EndNote&gt;</w:instrText>
      </w:r>
      <w:r w:rsidR="005300CB" w:rsidRPr="009E7921">
        <w:rPr>
          <w:iCs/>
          <w:szCs w:val="24"/>
        </w:rPr>
        <w:fldChar w:fldCharType="separate"/>
      </w:r>
      <w:r w:rsidR="00DA7515">
        <w:rPr>
          <w:iCs/>
          <w:noProof/>
          <w:szCs w:val="24"/>
        </w:rPr>
        <w:t>(</w:t>
      </w:r>
      <w:hyperlink w:anchor="_ENREF_23" w:tooltip="Dey, 2010 #2341" w:history="1">
        <w:r w:rsidR="008B579F">
          <w:rPr>
            <w:iCs/>
            <w:noProof/>
            <w:szCs w:val="24"/>
          </w:rPr>
          <w:t>Dey and Kumar, 2010</w:t>
        </w:r>
      </w:hyperlink>
      <w:r w:rsidR="00DA7515">
        <w:rPr>
          <w:iCs/>
          <w:noProof/>
          <w:szCs w:val="24"/>
        </w:rPr>
        <w:t xml:space="preserve">; </w:t>
      </w:r>
      <w:hyperlink w:anchor="_ENREF_60" w:tooltip="Parssian, 2004 #2340" w:history="1">
        <w:r w:rsidR="008B579F">
          <w:rPr>
            <w:iCs/>
            <w:noProof/>
            <w:szCs w:val="24"/>
          </w:rPr>
          <w:t>Parssian et al., 2004</w:t>
        </w:r>
      </w:hyperlink>
      <w:r w:rsidR="00DA7515">
        <w:rPr>
          <w:iCs/>
          <w:noProof/>
          <w:szCs w:val="24"/>
        </w:rPr>
        <w:t>)</w:t>
      </w:r>
      <w:r w:rsidR="005300CB" w:rsidRPr="009E7921">
        <w:rPr>
          <w:iCs/>
          <w:szCs w:val="24"/>
        </w:rPr>
        <w:fldChar w:fldCharType="end"/>
      </w:r>
      <w:r w:rsidRPr="009E7921">
        <w:rPr>
          <w:iCs/>
          <w:szCs w:val="24"/>
        </w:rPr>
        <w:t xml:space="preserve">.  Although useful, this practice is akin to quality checking finished products at the end of a production line.  Like with manufacturing, monitoring and controlling for quality throughout the duration of the data production process might be a more useful endeavor as deficiencies can be addressed in real time and corrected before they create cascading defects.  </w:t>
      </w:r>
    </w:p>
    <w:p w14:paraId="72C620F3" w14:textId="66173C07" w:rsidR="00161CDA" w:rsidRPr="009E7921" w:rsidRDefault="004D4F85" w:rsidP="00DA7515">
      <w:pPr>
        <w:spacing w:after="0" w:line="480" w:lineRule="auto"/>
        <w:ind w:firstLine="720"/>
        <w:jc w:val="left"/>
        <w:rPr>
          <w:szCs w:val="24"/>
        </w:rPr>
      </w:pPr>
      <w:r w:rsidRPr="009E7921">
        <w:rPr>
          <w:iCs/>
          <w:szCs w:val="24"/>
        </w:rPr>
        <w:t>Redman</w:t>
      </w:r>
      <w:r w:rsidR="00161CDA" w:rsidRPr="009E7921">
        <w:rPr>
          <w:iCs/>
          <w:szCs w:val="24"/>
        </w:rPr>
        <w:t xml:space="preserve"> </w:t>
      </w:r>
      <w:r w:rsidR="00161CDA" w:rsidRPr="009E7921">
        <w:rPr>
          <w:iCs/>
          <w:szCs w:val="24"/>
        </w:rPr>
        <w:fldChar w:fldCharType="begin"/>
      </w:r>
      <w:r w:rsidR="00DA7515">
        <w:rPr>
          <w:iCs/>
          <w:szCs w:val="24"/>
        </w:rPr>
        <w:instrText xml:space="preserve"> ADDIN EN.CITE &lt;EndNote&gt;&lt;Cite ExcludeAuth="1"&gt;&lt;Author&gt;Redman&lt;/Author&gt;&lt;Year&gt;1992&lt;/Year&gt;&lt;RecNum&gt;2814&lt;/RecNum&gt;&lt;DisplayText&gt;(1992, 1996, 2001)&lt;/DisplayText&gt;&lt;record&gt;&lt;rec-number&gt;2814&lt;/rec-number&gt;&lt;foreign-keys&gt;&lt;key app="EN" db-id="9tv02wwxq5229beeav8pzxfmeppptfrtepr2"&gt;2814&lt;/key&gt;&lt;/foreign-keys&gt;&lt;ref-type name="Book"&gt;6&lt;/ref-type&gt;&lt;contributors&gt;&lt;authors&gt;&lt;author&gt;Redman, T. C.&lt;/author&gt;&lt;/authors&gt;&lt;/contributors&gt;&lt;titles&gt;&lt;title&gt;Data Quality: Management and Technology&lt;/title&gt;&lt;/titles&gt;&lt;dates&gt;&lt;year&gt;1992&lt;/year&gt;&lt;/dates&gt;&lt;pub-location&gt;New York&lt;/pub-location&gt;&lt;publisher&gt;Bantam Books&lt;/publisher&gt;&lt;urls&gt;&lt;/urls&gt;&lt;/record&gt;&lt;/Cite&gt;&lt;Cite ExcludeAuth="1"&gt;&lt;Author&gt;Redman&lt;/Author&gt;&lt;Year&gt;1996&lt;/Year&gt;&lt;RecNum&gt;2815&lt;/RecNum&gt;&lt;record&gt;&lt;rec-number&gt;2815&lt;/rec-number&gt;&lt;foreign-keys&gt;&lt;key app="EN" db-id="9tv02wwxq5229beeav8pzxfmeppptfrtepr2"&gt;2815&lt;/key&gt;&lt;/foreign-keys&gt;&lt;ref-type name="Book"&gt;6&lt;/ref-type&gt;&lt;contributors&gt;&lt;authors&gt;&lt;author&gt;Redman, T. C.&lt;/author&gt;&lt;/authors&gt;&lt;/contributors&gt;&lt;titles&gt;&lt;title&gt;Data Quality for the Information Age&lt;/title&gt;&lt;/titles&gt;&lt;dates&gt;&lt;year&gt;1996&lt;/year&gt;&lt;/dates&gt;&lt;pub-location&gt;Norwood, MA&lt;/pub-location&gt;&lt;publisher&gt;Artech House Publishers&lt;/publisher&gt;&lt;urls&gt;&lt;/urls&gt;&lt;/record&gt;&lt;/Cite&gt;&lt;Cite ExcludeAuth="1"&gt;&lt;Author&gt;Redman&lt;/Author&gt;&lt;Year&gt;2001&lt;/Year&gt;&lt;RecNum&gt;2428&lt;/RecNum&gt;&lt;record&gt;&lt;rec-number&gt;2428&lt;/rec-number&gt;&lt;foreign-keys&gt;&lt;key app="EN" db-id="9tv02wwxq5229beeav8pzxfmeppptfrtepr2"&gt;2428&lt;/key&gt;&lt;/foreign-keys&gt;&lt;ref-type name="Book"&gt;6&lt;/ref-type&gt;&lt;contributors&gt;&lt;authors&gt;&lt;author&gt;Redman, T. C.&lt;/author&gt;&lt;/authors&gt;&lt;/contributors&gt;&lt;titles&gt;&lt;title&gt;Data Quality: The Field Guide&lt;/title&gt;&lt;/titles&gt;&lt;dates&gt;&lt;year&gt;2001&lt;/year&gt;&lt;/dates&gt;&lt;pub-location&gt;Boston, MA&lt;/pub-location&gt;&lt;publisher&gt;Digital Press&lt;/publisher&gt;&lt;urls&gt;&lt;/urls&gt;&lt;/record&gt;&lt;/Cite&gt;&lt;/EndNote&gt;</w:instrText>
      </w:r>
      <w:r w:rsidR="00161CDA" w:rsidRPr="009E7921">
        <w:rPr>
          <w:iCs/>
          <w:szCs w:val="24"/>
        </w:rPr>
        <w:fldChar w:fldCharType="separate"/>
      </w:r>
      <w:r w:rsidR="00DA7515">
        <w:rPr>
          <w:iCs/>
          <w:noProof/>
          <w:szCs w:val="24"/>
        </w:rPr>
        <w:t>(</w:t>
      </w:r>
      <w:hyperlink w:anchor="_ENREF_65" w:tooltip="Redman, 1992 #2814" w:history="1">
        <w:r w:rsidR="008B579F">
          <w:rPr>
            <w:iCs/>
            <w:noProof/>
            <w:szCs w:val="24"/>
          </w:rPr>
          <w:t>1992</w:t>
        </w:r>
      </w:hyperlink>
      <w:r w:rsidR="00DA7515">
        <w:rPr>
          <w:iCs/>
          <w:noProof/>
          <w:szCs w:val="24"/>
        </w:rPr>
        <w:t xml:space="preserve">, </w:t>
      </w:r>
      <w:hyperlink w:anchor="_ENREF_66" w:tooltip="Redman, 1996 #2815" w:history="1">
        <w:r w:rsidR="008B579F">
          <w:rPr>
            <w:iCs/>
            <w:noProof/>
            <w:szCs w:val="24"/>
          </w:rPr>
          <w:t>1996</w:t>
        </w:r>
      </w:hyperlink>
      <w:r w:rsidR="00DA7515">
        <w:rPr>
          <w:iCs/>
          <w:noProof/>
          <w:szCs w:val="24"/>
        </w:rPr>
        <w:t xml:space="preserve">, </w:t>
      </w:r>
      <w:hyperlink w:anchor="_ENREF_68" w:tooltip="Redman, 2001 #2428" w:history="1">
        <w:r w:rsidR="008B579F">
          <w:rPr>
            <w:iCs/>
            <w:noProof/>
            <w:szCs w:val="24"/>
          </w:rPr>
          <w:t>2001</w:t>
        </w:r>
      </w:hyperlink>
      <w:r w:rsidR="00DA7515">
        <w:rPr>
          <w:iCs/>
          <w:noProof/>
          <w:szCs w:val="24"/>
        </w:rPr>
        <w:t>)</w:t>
      </w:r>
      <w:r w:rsidR="00161CDA" w:rsidRPr="009E7921">
        <w:rPr>
          <w:iCs/>
          <w:szCs w:val="24"/>
        </w:rPr>
        <w:fldChar w:fldCharType="end"/>
      </w:r>
      <w:r w:rsidRPr="009E7921">
        <w:rPr>
          <w:iCs/>
          <w:szCs w:val="24"/>
        </w:rPr>
        <w:t xml:space="preserve"> emphasizes the importance of maintaining a process focus when considering data quality.  He advocates the use of simple tools such as the histogram, fishbone diagram, and Pareto chart for cleaning up a data production process.  For more </w:t>
      </w:r>
      <w:r w:rsidRPr="009E7921">
        <w:rPr>
          <w:iCs/>
          <w:szCs w:val="24"/>
        </w:rPr>
        <w:lastRenderedPageBreak/>
        <w:t xml:space="preserve">information on the application of simple quality tools in general, the interested reader is referred to Montgomery </w:t>
      </w:r>
      <w:r w:rsidR="00161CDA" w:rsidRPr="009E7921">
        <w:rPr>
          <w:iCs/>
          <w:szCs w:val="24"/>
        </w:rPr>
        <w:fldChar w:fldCharType="begin"/>
      </w:r>
      <w:r w:rsidR="00161CDA" w:rsidRPr="009E7921">
        <w:rPr>
          <w:iCs/>
          <w:szCs w:val="24"/>
        </w:rPr>
        <w:instrText xml:space="preserve"> ADDIN EN.CITE &lt;EndNote&gt;&lt;Cite ExcludeAuth="1"&gt;&lt;Author&gt;Montgomery&lt;/Author&gt;&lt;Year&gt;2013&lt;/Year&gt;&lt;RecNum&gt;2807&lt;/RecNum&gt;&lt;DisplayText&gt;(2013)&lt;/DisplayText&gt;&lt;record&gt;&lt;rec-number&gt;2807&lt;/rec-number&gt;&lt;foreign-keys&gt;&lt;key app="EN" db-id="9tv02wwxq5229beeav8pzxfmeppptfrtepr2"&gt;2807&lt;/key&gt;&lt;/foreign-keys&gt;&lt;ref-type name="Book"&gt;6&lt;/ref-type&gt;&lt;contributors&gt;&lt;authors&gt;&lt;author&gt;Montgomery, Douglas C.&lt;/author&gt;&lt;/authors&gt;&lt;/contributors&gt;&lt;titles&gt;&lt;title&gt;Introduction to Statistical Quality Control&lt;/title&gt;&lt;/titles&gt;&lt;edition&gt;7th&lt;/edition&gt;&lt;dates&gt;&lt;year&gt;2013&lt;/year&gt;&lt;/dates&gt;&lt;pub-location&gt;Hoboken, NJ&lt;/pub-location&gt;&lt;publisher&gt;John Wiley &amp;amp; Sons&lt;/publisher&gt;&lt;urls&gt;&lt;/urls&gt;&lt;/record&gt;&lt;/Cite&gt;&lt;/EndNote&gt;</w:instrText>
      </w:r>
      <w:r w:rsidR="00161CDA" w:rsidRPr="009E7921">
        <w:rPr>
          <w:iCs/>
          <w:szCs w:val="24"/>
        </w:rPr>
        <w:fldChar w:fldCharType="separate"/>
      </w:r>
      <w:r w:rsidR="00161CDA" w:rsidRPr="009E7921">
        <w:rPr>
          <w:iCs/>
          <w:noProof/>
          <w:szCs w:val="24"/>
        </w:rPr>
        <w:t>(</w:t>
      </w:r>
      <w:hyperlink w:anchor="_ENREF_54" w:tooltip="Montgomery, 2013 #2807" w:history="1">
        <w:r w:rsidR="008B579F" w:rsidRPr="009E7921">
          <w:rPr>
            <w:iCs/>
            <w:noProof/>
            <w:szCs w:val="24"/>
          </w:rPr>
          <w:t>2013</w:t>
        </w:r>
      </w:hyperlink>
      <w:r w:rsidR="00161CDA" w:rsidRPr="009E7921">
        <w:rPr>
          <w:iCs/>
          <w:noProof/>
          <w:szCs w:val="24"/>
        </w:rPr>
        <w:t>)</w:t>
      </w:r>
      <w:r w:rsidR="00161CDA" w:rsidRPr="009E7921">
        <w:rPr>
          <w:iCs/>
          <w:szCs w:val="24"/>
        </w:rPr>
        <w:fldChar w:fldCharType="end"/>
      </w:r>
      <w:r w:rsidRPr="009E7921">
        <w:rPr>
          <w:iCs/>
          <w:szCs w:val="24"/>
        </w:rPr>
        <w:t xml:space="preserve"> or specific to data quality, Redman</w:t>
      </w:r>
      <w:r w:rsidR="00161CDA" w:rsidRPr="009E7921">
        <w:rPr>
          <w:iCs/>
          <w:szCs w:val="24"/>
        </w:rPr>
        <w:t xml:space="preserve"> </w:t>
      </w:r>
      <w:r w:rsidR="00161CDA" w:rsidRPr="009E7921">
        <w:rPr>
          <w:iCs/>
          <w:szCs w:val="24"/>
        </w:rPr>
        <w:fldChar w:fldCharType="begin"/>
      </w:r>
      <w:r w:rsidR="00161CDA" w:rsidRPr="009E7921">
        <w:rPr>
          <w:iCs/>
          <w:szCs w:val="24"/>
        </w:rPr>
        <w:instrText xml:space="preserve"> ADDIN EN.CITE &lt;EndNote&gt;&lt;Cite ExcludeAuth="1"&gt;&lt;Author&gt;Redman&lt;/Author&gt;&lt;Year&gt;1992&lt;/Year&gt;&lt;RecNum&gt;2814&lt;/RecNum&gt;&lt;DisplayText&gt;(1992)&lt;/DisplayText&gt;&lt;record&gt;&lt;rec-number&gt;2814&lt;/rec-number&gt;&lt;foreign-keys&gt;&lt;key app="EN" db-id="9tv02wwxq5229beeav8pzxfmeppptfrtepr2"&gt;2814&lt;/key&gt;&lt;/foreign-keys&gt;&lt;ref-type name="Book"&gt;6&lt;/ref-type&gt;&lt;contributors&gt;&lt;authors&gt;&lt;author&gt;Redman, T. C.&lt;/author&gt;&lt;/authors&gt;&lt;/contributors&gt;&lt;titles&gt;&lt;title&gt;Data Quality: Management and Technology&lt;/title&gt;&lt;/titles&gt;&lt;dates&gt;&lt;year&gt;1992&lt;/year&gt;&lt;/dates&gt;&lt;pub-location&gt;New York&lt;/pub-location&gt;&lt;publisher&gt;Bantam Books&lt;/publisher&gt;&lt;urls&gt;&lt;/urls&gt;&lt;/record&gt;&lt;/Cite&gt;&lt;/EndNote&gt;</w:instrText>
      </w:r>
      <w:r w:rsidR="00161CDA" w:rsidRPr="009E7921">
        <w:rPr>
          <w:iCs/>
          <w:szCs w:val="24"/>
        </w:rPr>
        <w:fldChar w:fldCharType="separate"/>
      </w:r>
      <w:r w:rsidR="00161CDA" w:rsidRPr="009E7921">
        <w:rPr>
          <w:iCs/>
          <w:noProof/>
          <w:szCs w:val="24"/>
        </w:rPr>
        <w:t>(</w:t>
      </w:r>
      <w:hyperlink w:anchor="_ENREF_65" w:tooltip="Redman, 1992 #2814" w:history="1">
        <w:r w:rsidR="008B579F" w:rsidRPr="009E7921">
          <w:rPr>
            <w:iCs/>
            <w:noProof/>
            <w:szCs w:val="24"/>
          </w:rPr>
          <w:t>1992</w:t>
        </w:r>
      </w:hyperlink>
      <w:r w:rsidR="00161CDA" w:rsidRPr="009E7921">
        <w:rPr>
          <w:iCs/>
          <w:noProof/>
          <w:szCs w:val="24"/>
        </w:rPr>
        <w:t>)</w:t>
      </w:r>
      <w:r w:rsidR="00161CDA" w:rsidRPr="009E7921">
        <w:rPr>
          <w:iCs/>
          <w:szCs w:val="24"/>
        </w:rPr>
        <w:fldChar w:fldCharType="end"/>
      </w:r>
      <w:r w:rsidRPr="009E7921">
        <w:rPr>
          <w:iCs/>
          <w:szCs w:val="24"/>
        </w:rPr>
        <w:t>.  Once the initial quality efforts have</w:t>
      </w:r>
      <w:r w:rsidR="00603838" w:rsidRPr="009E7921">
        <w:rPr>
          <w:iCs/>
          <w:szCs w:val="24"/>
        </w:rPr>
        <w:t xml:space="preserve"> improved the current state of data quality, bringing it into an </w:t>
      </w:r>
      <w:r w:rsidRPr="009E7921">
        <w:rPr>
          <w:iCs/>
          <w:szCs w:val="24"/>
        </w:rPr>
        <w:t>in-control state, ongoing process monitoring should be used to maintain the required level of data quality</w:t>
      </w:r>
      <w:r w:rsidR="00603838" w:rsidRPr="009E7921">
        <w:rPr>
          <w:iCs/>
          <w:szCs w:val="24"/>
        </w:rPr>
        <w:t xml:space="preserve">.  </w:t>
      </w:r>
      <w:r w:rsidR="00161CDA" w:rsidRPr="009E7921">
        <w:rPr>
          <w:iCs/>
          <w:szCs w:val="24"/>
        </w:rPr>
        <w:t xml:space="preserve">Unfortunately, as discussed above, there is no such control stage proposed in </w:t>
      </w:r>
      <w:r w:rsidR="00161CDA" w:rsidRPr="009E7921">
        <w:rPr>
          <w:szCs w:val="24"/>
        </w:rPr>
        <w:t xml:space="preserve">Wang’s </w:t>
      </w:r>
      <w:r w:rsidR="00161CDA" w:rsidRPr="009E7921">
        <w:rPr>
          <w:szCs w:val="24"/>
        </w:rPr>
        <w:fldChar w:fldCharType="begin"/>
      </w:r>
      <w:r w:rsidR="00161CDA" w:rsidRPr="009E7921">
        <w:rPr>
          <w:szCs w:val="24"/>
        </w:rPr>
        <w:instrText xml:space="preserve"> ADDIN EN.CITE &lt;EndNote&gt;&lt;Cite ExcludeAuth="1"&gt;&lt;Author&gt;Wang&lt;/Author&gt;&lt;Year&gt;1998&lt;/Year&gt;&lt;RecNum&gt;36&lt;/RecNum&gt;&lt;DisplayText&gt;(1998)&lt;/DisplayText&gt;&lt;record&gt;&lt;rec-number&gt;36&lt;/rec-number&gt;&lt;foreign-keys&gt;&lt;key app="EN" db-id="sx5xrvwd4wwsp1e5xt7padrwdppxpwex95vf"&gt;36&lt;/key&gt;&lt;/foreign-keys&gt;&lt;ref-type name="Journal Article"&gt;17&lt;/ref-type&gt;&lt;contributors&gt;&lt;authors&gt;&lt;author&gt;Wang, R. Y.&lt;/author&gt;&lt;/authors&gt;&lt;/contributors&gt;&lt;titles&gt;&lt;title&gt;A Product Perspective on Total Data Quality Management&lt;/title&gt;&lt;secondary-title&gt;Communications of the Association for Computing Machinery&lt;/secondary-title&gt;&lt;/titles&gt;&lt;periodical&gt;&lt;full-title&gt;Communications of the Association for Computing Machinery&lt;/full-title&gt;&lt;/periodical&gt;&lt;pages&gt;58-65&lt;/pages&gt;&lt;volume&gt;41&lt;/volume&gt;&lt;number&gt;2&lt;/number&gt;&lt;keywords&gt;&lt;keyword&gt;QUALITY control&lt;/keyword&gt;&lt;keyword&gt;INFORMATION resources management&lt;/keyword&gt;&lt;keyword&gt;BUSINESS intelligence&lt;/keyword&gt;&lt;keyword&gt;TOTAL quality management&lt;/keyword&gt;&lt;keyword&gt;ELECTRONIC data processing&lt;/keyword&gt;&lt;keyword&gt;DATA editing&lt;/keyword&gt;&lt;/keywords&gt;&lt;dates&gt;&lt;year&gt;1998&lt;/year&gt;&lt;/dates&gt;&lt;isbn&gt;00010782&lt;/isbn&gt;&lt;accession-num&gt;11872218&lt;/accession-num&gt;&lt;work-type&gt;Article&lt;/work-type&gt;&lt;urls&gt;&lt;related-urls&gt;&lt;url&gt;http://search.ebscohost.com/login.aspx?direct=true&amp;amp;db=buh&amp;amp;AN=11872218&amp;amp;site=ehost-live&lt;/url&gt;&lt;/related-urls&gt;&lt;/urls&gt;&lt;remote-database-name&gt;buh&lt;/remote-database-name&gt;&lt;remote-database-provider&gt;EBSCOhost&lt;/remote-database-provider&gt;&lt;/record&gt;&lt;/Cite&gt;&lt;/EndNote&gt;</w:instrText>
      </w:r>
      <w:r w:rsidR="00161CDA" w:rsidRPr="009E7921">
        <w:rPr>
          <w:szCs w:val="24"/>
        </w:rPr>
        <w:fldChar w:fldCharType="separate"/>
      </w:r>
      <w:r w:rsidR="00161CDA" w:rsidRPr="009E7921">
        <w:rPr>
          <w:noProof/>
          <w:szCs w:val="24"/>
        </w:rPr>
        <w:t>(</w:t>
      </w:r>
      <w:hyperlink w:anchor="_ENREF_85" w:tooltip="Wang, 1998 #36" w:history="1">
        <w:r w:rsidR="008B579F" w:rsidRPr="009E7921">
          <w:rPr>
            <w:noProof/>
            <w:szCs w:val="24"/>
          </w:rPr>
          <w:t>1998</w:t>
        </w:r>
      </w:hyperlink>
      <w:r w:rsidR="00161CDA" w:rsidRPr="009E7921">
        <w:rPr>
          <w:noProof/>
          <w:szCs w:val="24"/>
        </w:rPr>
        <w:t>)</w:t>
      </w:r>
      <w:r w:rsidR="00161CDA" w:rsidRPr="009E7921">
        <w:rPr>
          <w:szCs w:val="24"/>
        </w:rPr>
        <w:fldChar w:fldCharType="end"/>
      </w:r>
      <w:r w:rsidR="00161CDA" w:rsidRPr="009E7921">
        <w:rPr>
          <w:szCs w:val="24"/>
        </w:rPr>
        <w:t xml:space="preserve"> TDQM cycle.  </w:t>
      </w:r>
    </w:p>
    <w:p w14:paraId="35EB03BD" w14:textId="3CDADC66" w:rsidR="00453445" w:rsidRPr="009E7921" w:rsidRDefault="004D4F85" w:rsidP="00161CDA">
      <w:pPr>
        <w:spacing w:after="0" w:line="480" w:lineRule="auto"/>
        <w:ind w:firstLine="720"/>
        <w:jc w:val="left"/>
        <w:rPr>
          <w:iCs/>
          <w:szCs w:val="24"/>
        </w:rPr>
      </w:pPr>
      <w:r w:rsidRPr="009E7921">
        <w:rPr>
          <w:iCs/>
          <w:szCs w:val="24"/>
        </w:rPr>
        <w:t>Advanced control chart</w:t>
      </w:r>
      <w:r w:rsidR="00161CDA" w:rsidRPr="009E7921">
        <w:rPr>
          <w:iCs/>
          <w:szCs w:val="24"/>
        </w:rPr>
        <w:t xml:space="preserve"> </w:t>
      </w:r>
      <w:r w:rsidR="00FE4DE0" w:rsidRPr="009E7921">
        <w:rPr>
          <w:iCs/>
          <w:szCs w:val="24"/>
        </w:rPr>
        <w:t>methodologies provide</w:t>
      </w:r>
      <w:r w:rsidR="00C21C6E" w:rsidRPr="009E7921">
        <w:rPr>
          <w:iCs/>
          <w:szCs w:val="24"/>
        </w:rPr>
        <w:t xml:space="preserve"> long established and commonly employed method</w:t>
      </w:r>
      <w:r w:rsidR="00FE4DE0" w:rsidRPr="009E7921">
        <w:rPr>
          <w:iCs/>
          <w:szCs w:val="24"/>
        </w:rPr>
        <w:t>s</w:t>
      </w:r>
      <w:r w:rsidR="00C21C6E" w:rsidRPr="009E7921">
        <w:rPr>
          <w:iCs/>
          <w:szCs w:val="24"/>
        </w:rPr>
        <w:t xml:space="preserve"> for </w:t>
      </w:r>
      <w:r w:rsidR="005D5423" w:rsidRPr="009E7921">
        <w:rPr>
          <w:iCs/>
          <w:szCs w:val="24"/>
        </w:rPr>
        <w:t xml:space="preserve">monitoring and </w:t>
      </w:r>
      <w:r w:rsidR="00C21C6E" w:rsidRPr="009E7921">
        <w:rPr>
          <w:iCs/>
          <w:szCs w:val="24"/>
        </w:rPr>
        <w:t xml:space="preserve">controlling production quality </w:t>
      </w:r>
      <w:r w:rsidR="005300CB" w:rsidRPr="009E7921">
        <w:rPr>
          <w:iCs/>
          <w:szCs w:val="24"/>
        </w:rPr>
        <w:fldChar w:fldCharType="begin"/>
      </w:r>
      <w:r w:rsidR="00DA7515">
        <w:rPr>
          <w:iCs/>
          <w:szCs w:val="24"/>
        </w:rPr>
        <w:instrText xml:space="preserve"> ADDIN EN.CITE &lt;EndNote&gt;&lt;Cite&gt;&lt;Author&gt;Woodall&lt;/Author&gt;&lt;Year&gt;2000&lt;/Year&gt;&lt;RecNum&gt;2342&lt;/RecNum&gt;&lt;DisplayText&gt;(Lieberman, 1965; Mitra, 2008; Woodall, 2000)&lt;/DisplayText&gt;&lt;record&gt;&lt;rec-number&gt;2342&lt;/rec-number&gt;&lt;foreign-keys&gt;&lt;key app="EN" db-id="9tv02wwxq5229beeav8pzxfmeppptfrtepr2"&gt;2342&lt;/key&gt;&lt;/foreign-keys&gt;&lt;ref-type name="Journal Article"&gt;17&lt;/ref-type&gt;&lt;contributors&gt;&lt;authors&gt;&lt;author&gt;Woodall, William H.&lt;/author&gt;&lt;/authors&gt;&lt;/contributors&gt;&lt;titles&gt;&lt;title&gt;Controversies and contradictions in statistical process control&lt;/title&gt;&lt;secondary-title&gt;Journal of Quality Technology&lt;/secondary-title&gt;&lt;/titles&gt;&lt;periodical&gt;&lt;full-title&gt;Journal of Quality Technology&lt;/full-title&gt;&lt;/periodical&gt;&lt;pages&gt;341-350&lt;/pages&gt;&lt;volume&gt;32&lt;/volume&gt;&lt;number&gt;4&lt;/number&gt;&lt;dates&gt;&lt;year&gt;2000&lt;/year&gt;&lt;/dates&gt;&lt;urls&gt;&lt;/urls&gt;&lt;/record&gt;&lt;/Cite&gt;&lt;Cite&gt;&lt;Author&gt;Mitra&lt;/Author&gt;&lt;Year&gt;2008&lt;/Year&gt;&lt;RecNum&gt;2176&lt;/RecNum&gt;&lt;record&gt;&lt;rec-number&gt;2176&lt;/rec-number&gt;&lt;foreign-keys&gt;&lt;key app="EN" db-id="9tv02wwxq5229beeav8pzxfmeppptfrtepr2"&gt;2176&lt;/key&gt;&lt;/foreign-keys&gt;&lt;ref-type name="Book"&gt;6&lt;/ref-type&gt;&lt;contributors&gt;&lt;authors&gt;&lt;author&gt;Mitra, Amitava&lt;/author&gt;&lt;/authors&gt;&lt;/contributors&gt;&lt;titles&gt;&lt;title&gt;Fundamentals of Quality Control and Improvement&lt;/title&gt;&lt;/titles&gt;&lt;edition&gt;3rd&lt;/edition&gt;&lt;dates&gt;&lt;year&gt;2008&lt;/year&gt;&lt;/dates&gt;&lt;pub-location&gt;Hoboken, NJ&lt;/pub-location&gt;&lt;publisher&gt;John Wiley &amp;amp; Sons&lt;/publisher&gt;&lt;urls&gt;&lt;/urls&gt;&lt;/record&gt;&lt;/Cite&gt;&lt;Cite&gt;&lt;Author&gt;Lieberman&lt;/Author&gt;&lt;Year&gt;1965&lt;/Year&gt;&lt;RecNum&gt;2344&lt;/RecNum&gt;&lt;record&gt;&lt;rec-number&gt;2344&lt;/rec-number&gt;&lt;foreign-keys&gt;&lt;key app="EN" db-id="9tv02wwxq5229beeav8pzxfmeppptfrtepr2"&gt;2344&lt;/key&gt;&lt;/foreign-keys&gt;&lt;ref-type name="Journal Article"&gt;17&lt;/ref-type&gt;&lt;contributors&gt;&lt;authors&gt;&lt;author&gt;Lieberman, Gerald J.&lt;/author&gt;&lt;/authors&gt;&lt;/contributors&gt;&lt;titles&gt;&lt;title&gt;Statistical process control and the impact of automatic process control&lt;/title&gt;&lt;secondary-title&gt;Technometrics&lt;/secondary-title&gt;&lt;/titles&gt;&lt;periodical&gt;&lt;full-title&gt;Technometrics&lt;/full-title&gt;&lt;/periodical&gt;&lt;pages&gt;283-292&lt;/pages&gt;&lt;volume&gt;7&lt;/volume&gt;&lt;number&gt;3&lt;/number&gt;&lt;dates&gt;&lt;year&gt;1965&lt;/year&gt;&lt;/dates&gt;&lt;urls&gt;&lt;/urls&gt;&lt;/record&gt;&lt;/Cite&gt;&lt;/EndNote&gt;</w:instrText>
      </w:r>
      <w:r w:rsidR="005300CB" w:rsidRPr="009E7921">
        <w:rPr>
          <w:iCs/>
          <w:szCs w:val="24"/>
        </w:rPr>
        <w:fldChar w:fldCharType="separate"/>
      </w:r>
      <w:r w:rsidR="00DA7515">
        <w:rPr>
          <w:iCs/>
          <w:noProof/>
          <w:szCs w:val="24"/>
        </w:rPr>
        <w:t>(</w:t>
      </w:r>
      <w:hyperlink w:anchor="_ENREF_48" w:tooltip="Lieberman, 1965 #2344" w:history="1">
        <w:r w:rsidR="008B579F">
          <w:rPr>
            <w:iCs/>
            <w:noProof/>
            <w:szCs w:val="24"/>
          </w:rPr>
          <w:t>Lieberman, 1965</w:t>
        </w:r>
      </w:hyperlink>
      <w:r w:rsidR="00DA7515">
        <w:rPr>
          <w:iCs/>
          <w:noProof/>
          <w:szCs w:val="24"/>
        </w:rPr>
        <w:t xml:space="preserve">; </w:t>
      </w:r>
      <w:hyperlink w:anchor="_ENREF_53" w:tooltip="Mitra, 2008 #2176" w:history="1">
        <w:r w:rsidR="008B579F">
          <w:rPr>
            <w:iCs/>
            <w:noProof/>
            <w:szCs w:val="24"/>
          </w:rPr>
          <w:t>Mitra, 2008</w:t>
        </w:r>
      </w:hyperlink>
      <w:r w:rsidR="00DA7515">
        <w:rPr>
          <w:iCs/>
          <w:noProof/>
          <w:szCs w:val="24"/>
        </w:rPr>
        <w:t xml:space="preserve">; </w:t>
      </w:r>
      <w:hyperlink w:anchor="_ENREF_93" w:tooltip="Woodall, 2000 #2342" w:history="1">
        <w:r w:rsidR="008B579F">
          <w:rPr>
            <w:iCs/>
            <w:noProof/>
            <w:szCs w:val="24"/>
          </w:rPr>
          <w:t>Woodall, 2000</w:t>
        </w:r>
      </w:hyperlink>
      <w:r w:rsidR="00DA7515">
        <w:rPr>
          <w:iCs/>
          <w:noProof/>
          <w:szCs w:val="24"/>
        </w:rPr>
        <w:t>)</w:t>
      </w:r>
      <w:r w:rsidR="005300CB" w:rsidRPr="009E7921">
        <w:rPr>
          <w:iCs/>
          <w:szCs w:val="24"/>
        </w:rPr>
        <w:fldChar w:fldCharType="end"/>
      </w:r>
      <w:r w:rsidR="00C21C6E" w:rsidRPr="009E7921">
        <w:rPr>
          <w:iCs/>
          <w:szCs w:val="24"/>
        </w:rPr>
        <w:t xml:space="preserve">.  </w:t>
      </w:r>
      <w:r w:rsidR="003847D2" w:rsidRPr="009E7921">
        <w:rPr>
          <w:iCs/>
          <w:szCs w:val="24"/>
        </w:rPr>
        <w:t>Indeed, SPC</w:t>
      </w:r>
      <w:r w:rsidR="00FE4DE0" w:rsidRPr="009E7921">
        <w:rPr>
          <w:iCs/>
          <w:szCs w:val="24"/>
        </w:rPr>
        <w:t xml:space="preserve">, </w:t>
      </w:r>
      <w:r w:rsidR="003847D2" w:rsidRPr="009E7921">
        <w:rPr>
          <w:iCs/>
          <w:szCs w:val="24"/>
        </w:rPr>
        <w:t>topics</w:t>
      </w:r>
      <w:r w:rsidR="00FE4DE0" w:rsidRPr="009E7921">
        <w:rPr>
          <w:iCs/>
          <w:szCs w:val="24"/>
        </w:rPr>
        <w:t xml:space="preserve"> are</w:t>
      </w:r>
      <w:r w:rsidR="003847D2" w:rsidRPr="009E7921">
        <w:rPr>
          <w:iCs/>
          <w:szCs w:val="24"/>
        </w:rPr>
        <w:t xml:space="preserve"> often discussed in the SCM literature </w:t>
      </w:r>
      <w:r w:rsidR="005300CB" w:rsidRPr="009E7921">
        <w:rPr>
          <w:iCs/>
          <w:szCs w:val="24"/>
        </w:rPr>
        <w:fldChar w:fldCharType="begin">
          <w:fldData xml:space="preserve">PEVuZE5vdGU+PENpdGU+PEF1dGhvcj5GcmFpc2F0PC9BdXRob3I+PFllYXI+MjAxMzwvWWVhcj48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</w:fldData>
        </w:fldChar>
      </w:r>
      <w:r w:rsidR="00DA7515">
        <w:rPr>
          <w:iCs/>
          <w:szCs w:val="24"/>
        </w:rPr>
        <w:instrText xml:space="preserve"> ADDIN EN.CITE </w:instrText>
      </w:r>
      <w:r w:rsidR="00DA7515">
        <w:rPr>
          <w:iCs/>
          <w:szCs w:val="24"/>
        </w:rPr>
        <w:fldChar w:fldCharType="begin">
          <w:fldData xml:space="preserve">PEVuZE5vdGU+PENpdGU+PEF1dGhvcj5GcmFpc2F0PC9BdXRob3I+PFllYXI+MjAxMzwvWWVhcj48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</w:fldData>
        </w:fldChar>
      </w:r>
      <w:r w:rsidR="00DA7515">
        <w:rPr>
          <w:iCs/>
          <w:szCs w:val="24"/>
        </w:rPr>
        <w:instrText xml:space="preserve"> ADDIN EN.CITE.DATA </w:instrText>
      </w:r>
      <w:r w:rsidR="00DA7515">
        <w:rPr>
          <w:iCs/>
          <w:szCs w:val="24"/>
        </w:rPr>
      </w:r>
      <w:r w:rsidR="00DA7515">
        <w:rPr>
          <w:iCs/>
          <w:szCs w:val="24"/>
        </w:rPr>
        <w:fldChar w:fldCharType="end"/>
      </w:r>
      <w:r w:rsidR="005300CB" w:rsidRPr="009E7921">
        <w:rPr>
          <w:iCs/>
          <w:szCs w:val="24"/>
        </w:rPr>
      </w:r>
      <w:r w:rsidR="005300CB" w:rsidRPr="009E7921">
        <w:rPr>
          <w:iCs/>
          <w:szCs w:val="24"/>
        </w:rPr>
        <w:fldChar w:fldCharType="separate"/>
      </w:r>
      <w:r w:rsidR="00DA7515">
        <w:rPr>
          <w:iCs/>
          <w:noProof/>
          <w:szCs w:val="24"/>
        </w:rPr>
        <w:t xml:space="preserve">(e.g. </w:t>
      </w:r>
      <w:hyperlink w:anchor="_ENREF_12" w:tooltip="Choi, 1999 #2794" w:history="1">
        <w:r w:rsidR="008B579F">
          <w:rPr>
            <w:iCs/>
            <w:noProof/>
            <w:szCs w:val="24"/>
          </w:rPr>
          <w:t>Choi and Rungtusanatham, 1999</w:t>
        </w:r>
      </w:hyperlink>
      <w:r w:rsidR="00DA7515">
        <w:rPr>
          <w:iCs/>
          <w:noProof/>
          <w:szCs w:val="24"/>
        </w:rPr>
        <w:t xml:space="preserve">; </w:t>
      </w:r>
      <w:hyperlink w:anchor="_ENREF_27" w:tooltip="Fraisat, 2013 #2789" w:history="1">
        <w:r w:rsidR="008B579F">
          <w:rPr>
            <w:iCs/>
            <w:noProof/>
            <w:szCs w:val="24"/>
          </w:rPr>
          <w:t>Fraisat and Sawalha, 2013</w:t>
        </w:r>
      </w:hyperlink>
      <w:r w:rsidR="00DA7515">
        <w:rPr>
          <w:iCs/>
          <w:noProof/>
          <w:szCs w:val="24"/>
        </w:rPr>
        <w:t xml:space="preserve">; </w:t>
      </w:r>
      <w:hyperlink w:anchor="_ENREF_43" w:tooltip="Laframboise, 2005 #2793" w:history="1">
        <w:r w:rsidR="008B579F">
          <w:rPr>
            <w:iCs/>
            <w:noProof/>
            <w:szCs w:val="24"/>
          </w:rPr>
          <w:t>Laframboise and Reyes, 2005</w:t>
        </w:r>
      </w:hyperlink>
      <w:r w:rsidR="00DA7515">
        <w:rPr>
          <w:iCs/>
          <w:noProof/>
          <w:szCs w:val="24"/>
        </w:rPr>
        <w:t xml:space="preserve">; </w:t>
      </w:r>
      <w:hyperlink w:anchor="_ENREF_64" w:tooltip="Rahman, 2006 #2791" w:history="1">
        <w:r w:rsidR="008B579F">
          <w:rPr>
            <w:iCs/>
            <w:noProof/>
            <w:szCs w:val="24"/>
          </w:rPr>
          <w:t>Rahman, 2006</w:t>
        </w:r>
      </w:hyperlink>
      <w:r w:rsidR="00DA7515">
        <w:rPr>
          <w:iCs/>
          <w:noProof/>
          <w:szCs w:val="24"/>
        </w:rPr>
        <w:t xml:space="preserve">; </w:t>
      </w:r>
      <w:hyperlink w:anchor="_ENREF_74" w:tooltip="Sila, 2006 #2790" w:history="1">
        <w:r w:rsidR="008B579F">
          <w:rPr>
            <w:iCs/>
            <w:noProof/>
            <w:szCs w:val="24"/>
          </w:rPr>
          <w:t>Sila et al., 2006</w:t>
        </w:r>
      </w:hyperlink>
      <w:r w:rsidR="00DA7515">
        <w:rPr>
          <w:iCs/>
          <w:noProof/>
          <w:szCs w:val="24"/>
        </w:rPr>
        <w:t>)</w:t>
      </w:r>
      <w:r w:rsidR="005300CB" w:rsidRPr="009E7921">
        <w:rPr>
          <w:iCs/>
          <w:szCs w:val="24"/>
        </w:rPr>
        <w:fldChar w:fldCharType="end"/>
      </w:r>
      <w:r w:rsidR="003847D2" w:rsidRPr="009E7921">
        <w:rPr>
          <w:iCs/>
          <w:szCs w:val="24"/>
        </w:rPr>
        <w:t xml:space="preserve">.  </w:t>
      </w:r>
      <w:r w:rsidR="00453445" w:rsidRPr="009E7921">
        <w:rPr>
          <w:iCs/>
          <w:szCs w:val="24"/>
        </w:rPr>
        <w:t xml:space="preserve">While </w:t>
      </w:r>
      <w:r w:rsidR="00C21C6E" w:rsidRPr="009E7921">
        <w:rPr>
          <w:iCs/>
          <w:szCs w:val="24"/>
        </w:rPr>
        <w:t>SPC</w:t>
      </w:r>
      <w:r w:rsidR="00453445" w:rsidRPr="009E7921">
        <w:rPr>
          <w:iCs/>
          <w:szCs w:val="24"/>
        </w:rPr>
        <w:t xml:space="preserve"> </w:t>
      </w:r>
      <w:r w:rsidR="00FE4DE0" w:rsidRPr="009E7921">
        <w:rPr>
          <w:iCs/>
          <w:szCs w:val="24"/>
        </w:rPr>
        <w:t>methods are common</w:t>
      </w:r>
      <w:r w:rsidR="00453445" w:rsidRPr="009E7921">
        <w:rPr>
          <w:iCs/>
          <w:szCs w:val="24"/>
        </w:rPr>
        <w:t xml:space="preserve"> in </w:t>
      </w:r>
      <w:r w:rsidR="00084938" w:rsidRPr="009E7921">
        <w:rPr>
          <w:iCs/>
          <w:szCs w:val="24"/>
        </w:rPr>
        <w:t>SCM</w:t>
      </w:r>
      <w:r w:rsidR="00453445" w:rsidRPr="009E7921">
        <w:rPr>
          <w:iCs/>
          <w:szCs w:val="24"/>
        </w:rPr>
        <w:t xml:space="preserve">, </w:t>
      </w:r>
      <w:r w:rsidR="00FE4DE0" w:rsidRPr="009E7921">
        <w:rPr>
          <w:iCs/>
          <w:szCs w:val="24"/>
        </w:rPr>
        <w:t>these methods are not commonly applied</w:t>
      </w:r>
      <w:r w:rsidR="00453445" w:rsidRPr="009E7921">
        <w:rPr>
          <w:iCs/>
          <w:szCs w:val="24"/>
        </w:rPr>
        <w:t xml:space="preserve"> in the production of data</w:t>
      </w:r>
      <w:r w:rsidR="00E6492C" w:rsidRPr="009E7921">
        <w:rPr>
          <w:iCs/>
          <w:szCs w:val="24"/>
        </w:rPr>
        <w:t xml:space="preserve"> used in support of managing a supply chain</w:t>
      </w:r>
      <w:r w:rsidR="00453445" w:rsidRPr="009E7921">
        <w:rPr>
          <w:iCs/>
          <w:szCs w:val="24"/>
        </w:rPr>
        <w:t xml:space="preserve">.  </w:t>
      </w:r>
      <w:r w:rsidR="00C21C6E" w:rsidRPr="009E7921">
        <w:rPr>
          <w:iCs/>
          <w:szCs w:val="24"/>
        </w:rPr>
        <w:t xml:space="preserve">Therefore, we propose SPC methods as one means by which to </w:t>
      </w:r>
      <w:r w:rsidR="00453445" w:rsidRPr="009E7921">
        <w:rPr>
          <w:iCs/>
          <w:szCs w:val="24"/>
        </w:rPr>
        <w:t>monitor</w:t>
      </w:r>
      <w:r w:rsidR="00FE4DE0" w:rsidRPr="009E7921">
        <w:rPr>
          <w:iCs/>
          <w:szCs w:val="24"/>
        </w:rPr>
        <w:t>,</w:t>
      </w:r>
      <w:r w:rsidR="00453445" w:rsidRPr="009E7921">
        <w:rPr>
          <w:iCs/>
          <w:szCs w:val="24"/>
        </w:rPr>
        <w:t xml:space="preserve"> control</w:t>
      </w:r>
      <w:r w:rsidR="00FE4DE0" w:rsidRPr="009E7921">
        <w:rPr>
          <w:iCs/>
          <w:szCs w:val="24"/>
        </w:rPr>
        <w:t>, and ultimately improve</w:t>
      </w:r>
      <w:r w:rsidR="00453445" w:rsidRPr="009E7921">
        <w:rPr>
          <w:iCs/>
          <w:szCs w:val="24"/>
        </w:rPr>
        <w:t xml:space="preserve"> </w:t>
      </w:r>
      <w:r w:rsidR="00E6492C" w:rsidRPr="009E7921">
        <w:rPr>
          <w:iCs/>
          <w:szCs w:val="24"/>
        </w:rPr>
        <w:t>the</w:t>
      </w:r>
      <w:r w:rsidR="00453445" w:rsidRPr="009E7921">
        <w:rPr>
          <w:iCs/>
          <w:szCs w:val="24"/>
        </w:rPr>
        <w:t xml:space="preserve"> quality</w:t>
      </w:r>
      <w:r w:rsidR="00E6492C" w:rsidRPr="009E7921">
        <w:rPr>
          <w:iCs/>
          <w:szCs w:val="24"/>
        </w:rPr>
        <w:t xml:space="preserve"> of data used for SCM</w:t>
      </w:r>
      <w:r w:rsidR="00C21C6E" w:rsidRPr="009E7921">
        <w:rPr>
          <w:iCs/>
          <w:szCs w:val="24"/>
        </w:rPr>
        <w:t>.</w:t>
      </w:r>
    </w:p>
    <w:p w14:paraId="13FB2E13" w14:textId="6B99DDC9" w:rsidR="00087CA6" w:rsidRPr="009E7921" w:rsidRDefault="00B046B4" w:rsidP="00453445">
      <w:pPr>
        <w:spacing w:after="0" w:line="480" w:lineRule="auto"/>
        <w:ind w:firstLine="720"/>
        <w:jc w:val="left"/>
        <w:rPr>
          <w:iCs/>
          <w:szCs w:val="24"/>
        </w:rPr>
      </w:pPr>
      <w:r w:rsidRPr="009E7921">
        <w:rPr>
          <w:iCs/>
          <w:szCs w:val="24"/>
        </w:rPr>
        <w:t xml:space="preserve">We suspect </w:t>
      </w:r>
      <w:r w:rsidR="001C3765" w:rsidRPr="009E7921">
        <w:rPr>
          <w:iCs/>
          <w:szCs w:val="24"/>
        </w:rPr>
        <w:t>t</w:t>
      </w:r>
      <w:r w:rsidR="00087CA6" w:rsidRPr="009E7921">
        <w:rPr>
          <w:iCs/>
          <w:szCs w:val="24"/>
        </w:rPr>
        <w:t xml:space="preserve">he lack of commonplace application of advanced SPC methods to monitoring data quality is due, in part, to the lack of awareness of the applicability of the methods on the part of practitioners, but also because SPC methods were developed based on assumptions relevant to the actual processes themselves, and not necessarily the data by which managers use to control these processes. We focus on the data production process, which includes data collection, storage, retrieval, and processing.  We consider the output of this process, a data set, as a product, much like a product of a manufacturing process </w:t>
      </w:r>
      <w:r w:rsidR="005300CB" w:rsidRPr="009E7921">
        <w:rPr>
          <w:iCs/>
          <w:szCs w:val="24"/>
        </w:rPr>
        <w:fldChar w:fldCharType="begin"/>
      </w:r>
      <w:r w:rsidR="00DA7515">
        <w:rPr>
          <w:iCs/>
          <w:szCs w:val="24"/>
        </w:rPr>
        <w:instrText xml:space="preserve"> ADDIN EN.CITE &lt;EndNote&gt;&lt;Cite&gt;&lt;Author&gt;Wang&lt;/Author&gt;&lt;Year&gt;1995&lt;/Year&gt;&lt;RecNum&gt;28&lt;/RecNum&gt;&lt;DisplayText&gt;(Wang et al., 1995)&lt;/DisplayText&gt;&lt;record&gt;&lt;rec-number&gt;28&lt;/rec-number&gt;&lt;foreign-keys&gt;&lt;key app="EN" db-id="sx5xrvwd4wwsp1e5xt7padrwdppxpwex95vf"&gt;28&lt;/key&gt;&lt;/foreign-keys&gt;&lt;ref-type name="Journal Article"&gt;17&lt;/ref-type&gt;&lt;contributors&gt;&lt;authors&gt;&lt;author&gt;Wang, R. Y.&lt;/author&gt;&lt;author&gt;Storey, V. C.&lt;/author&gt;&lt;author&gt;Firth, C. P.&lt;/author&gt;&lt;/authors&gt;&lt;/contributors&gt;&lt;titles&gt;&lt;title&gt;A framework for analysis of data quality research&lt;/title&gt;&lt;secondary-title&gt; IEEE Transactions on Knowledge and Data Engineering&lt;/secondary-title&gt;&lt;/titles&gt;&lt;pages&gt;623-640&lt;/pages&gt;&lt;volume&gt;7&lt;/volume&gt;&lt;number&gt;4&lt;/number&gt;&lt;keywords&gt;&lt;keyword&gt;business data processing&lt;/keyword&gt;&lt;keyword&gt;data analysis&lt;/keyword&gt;&lt;keyword&gt;data integrity&lt;/keyword&gt;&lt;keyword&gt;database management systems&lt;/keyword&gt;&lt;keyword&gt;information analysis&lt;/keyword&gt;&lt;keyword&gt;quality control&lt;/keyword&gt;&lt;keyword&gt;assurance costs&lt;/keyword&gt;&lt;keyword&gt;data manufacturing&lt;/keyword&gt;&lt;keyword&gt;data quality&lt;/keyword&gt;&lt;keyword&gt;data quality literature&lt;/keyword&gt;&lt;keyword&gt;data quality research analysis&lt;/keyword&gt;&lt;keyword&gt;distribution&lt;/keyword&gt;&lt;keyword&gt;legal function&lt;/keyword&gt;&lt;keyword&gt;management&lt;/keyword&gt;&lt;keyword&gt;organizational databases&lt;/keyword&gt;&lt;keyword&gt;personnel management&lt;/keyword&gt;&lt;keyword&gt;product manufacturing&lt;/keyword&gt;&lt;keyword&gt;production&lt;/keyword&gt;&lt;keyword&gt;research and development&lt;/keyword&gt;&lt;/keywords&gt;&lt;dates&gt;&lt;year&gt;1995&lt;/year&gt;&lt;/dates&gt;&lt;isbn&gt;1041-4347&lt;/isbn&gt;&lt;urls&gt;&lt;/urls&gt;&lt;/record&gt;&lt;/Cite&gt;&lt;/EndNote&gt;</w:instrText>
      </w:r>
      <w:r w:rsidR="005300CB" w:rsidRPr="009E7921">
        <w:rPr>
          <w:iCs/>
          <w:szCs w:val="24"/>
        </w:rPr>
        <w:fldChar w:fldCharType="separate"/>
      </w:r>
      <w:r w:rsidR="00DA7515">
        <w:rPr>
          <w:iCs/>
          <w:noProof/>
          <w:szCs w:val="24"/>
        </w:rPr>
        <w:t>(</w:t>
      </w:r>
      <w:hyperlink w:anchor="_ENREF_87" w:tooltip="Wang, 1995 #28" w:history="1">
        <w:r w:rsidR="008B579F">
          <w:rPr>
            <w:iCs/>
            <w:noProof/>
            <w:szCs w:val="24"/>
          </w:rPr>
          <w:t>Wang et al., 1995</w:t>
        </w:r>
      </w:hyperlink>
      <w:r w:rsidR="00DA7515">
        <w:rPr>
          <w:iCs/>
          <w:noProof/>
          <w:szCs w:val="24"/>
        </w:rPr>
        <w:t>)</w:t>
      </w:r>
      <w:r w:rsidR="005300CB" w:rsidRPr="009E7921">
        <w:rPr>
          <w:iCs/>
          <w:szCs w:val="24"/>
        </w:rPr>
        <w:fldChar w:fldCharType="end"/>
      </w:r>
      <w:r w:rsidR="00087CA6" w:rsidRPr="009E7921">
        <w:rPr>
          <w:iCs/>
          <w:szCs w:val="24"/>
        </w:rPr>
        <w:t xml:space="preserve">.  Similar to those who </w:t>
      </w:r>
      <w:r w:rsidR="00264F19">
        <w:rPr>
          <w:iCs/>
          <w:szCs w:val="24"/>
        </w:rPr>
        <w:t>examine</w:t>
      </w:r>
      <w:r w:rsidR="00087CA6" w:rsidRPr="009E7921">
        <w:rPr>
          <w:iCs/>
          <w:szCs w:val="24"/>
        </w:rPr>
        <w:t xml:space="preserve"> Six Sigma in a manufacturing environment</w:t>
      </w:r>
      <w:r w:rsidR="00264F19">
        <w:rPr>
          <w:iCs/>
          <w:szCs w:val="24"/>
        </w:rPr>
        <w:t xml:space="preserve"> </w:t>
      </w:r>
      <w:r w:rsidR="00264F19">
        <w:rPr>
          <w:iCs/>
          <w:szCs w:val="24"/>
        </w:rPr>
        <w:fldChar w:fldCharType="begin"/>
      </w:r>
      <w:r w:rsidR="00264F19">
        <w:rPr>
          <w:iCs/>
          <w:szCs w:val="24"/>
        </w:rPr>
        <w:instrText xml:space="preserve"> ADDIN EN.CITE &lt;EndNote&gt;&lt;Cite&gt;&lt;Author&gt;Zu&lt;/Author&gt;&lt;Year&gt;2010&lt;/Year&gt;&lt;RecNum&gt;2889&lt;/RecNum&gt;&lt;Prefix&gt;e.g. &lt;/Prefix&gt;&lt;DisplayText&gt;(e.g. Zu et al., 2010)&lt;/DisplayText&gt;&lt;record&gt;&lt;rec-number&gt;2889&lt;/rec-number&gt;&lt;foreign-keys&gt;&lt;key app="EN" db-id="9tv02wwxq5229beeav8pzxfmeppptfrtepr2"&gt;2889&lt;/key&gt;&lt;/foreign-keys&gt;&lt;ref-type name="Journal Article"&gt;17&lt;/ref-type&gt;&lt;contributors&gt;&lt;authors&gt;&lt;author&gt;Zu, X.&lt;/author&gt;&lt;author&gt;Robbins, Tina L.&lt;/author&gt;&lt;author&gt;Fredendall, Lawrence D.&lt;/author&gt;&lt;/authors&gt;&lt;/contributors&gt;&lt;titles&gt;&lt;title&gt;Mapping the critical links between organizational culture and TQM/Six Sigma practices&lt;/title&gt;&lt;secondary-title&gt;International Journal of Production Economics&lt;/secondary-title&gt;&lt;/titles&gt;&lt;periodical&gt;&lt;full-title&gt;International Journal of Production Economics&lt;/full-title&gt;&lt;/periodical&gt;&lt;pages&gt;86-106&lt;/pages&gt;&lt;volume&gt;123&lt;/volume&gt;&lt;number&gt;1&lt;/number&gt;&lt;dates&gt;&lt;year&gt;2010&lt;/year&gt;&lt;/dates&gt;&lt;urls&gt;&lt;/urls&gt;&lt;/record&gt;&lt;/Cite&gt;&lt;/EndNote&gt;</w:instrText>
      </w:r>
      <w:r w:rsidR="00264F19">
        <w:rPr>
          <w:iCs/>
          <w:szCs w:val="24"/>
        </w:rPr>
        <w:fldChar w:fldCharType="separate"/>
      </w:r>
      <w:r w:rsidR="00264F19">
        <w:rPr>
          <w:iCs/>
          <w:noProof/>
          <w:szCs w:val="24"/>
        </w:rPr>
        <w:t>(</w:t>
      </w:r>
      <w:hyperlink w:anchor="_ENREF_98" w:tooltip="Zu, 2010 #2889" w:history="1">
        <w:r w:rsidR="008B579F">
          <w:rPr>
            <w:iCs/>
            <w:noProof/>
            <w:szCs w:val="24"/>
          </w:rPr>
          <w:t>e.g. Zu et al., 2010</w:t>
        </w:r>
      </w:hyperlink>
      <w:r w:rsidR="00264F19">
        <w:rPr>
          <w:iCs/>
          <w:noProof/>
          <w:szCs w:val="24"/>
        </w:rPr>
        <w:t>)</w:t>
      </w:r>
      <w:r w:rsidR="00264F19">
        <w:rPr>
          <w:iCs/>
          <w:szCs w:val="24"/>
        </w:rPr>
        <w:fldChar w:fldCharType="end"/>
      </w:r>
      <w:r w:rsidR="00087CA6" w:rsidRPr="009E7921">
        <w:rPr>
          <w:iCs/>
          <w:szCs w:val="24"/>
        </w:rPr>
        <w:t xml:space="preserve">, we are motivated to examine how the data production process can be effectively </w:t>
      </w:r>
      <w:r w:rsidR="00087CA6" w:rsidRPr="009E7921">
        <w:rPr>
          <w:iCs/>
          <w:szCs w:val="24"/>
        </w:rPr>
        <w:lastRenderedPageBreak/>
        <w:t>monitored</w:t>
      </w:r>
      <w:r w:rsidR="006F1900" w:rsidRPr="009E7921">
        <w:rPr>
          <w:iCs/>
          <w:szCs w:val="24"/>
        </w:rPr>
        <w:t xml:space="preserve">, </w:t>
      </w:r>
      <w:r w:rsidR="00087CA6" w:rsidRPr="009E7921">
        <w:rPr>
          <w:iCs/>
          <w:szCs w:val="24"/>
        </w:rPr>
        <w:t>controlled</w:t>
      </w:r>
      <w:r w:rsidR="00FE4DE0" w:rsidRPr="009E7921">
        <w:rPr>
          <w:iCs/>
          <w:szCs w:val="24"/>
        </w:rPr>
        <w:t>, and improved</w:t>
      </w:r>
      <w:r w:rsidR="00087CA6" w:rsidRPr="009E7921">
        <w:rPr>
          <w:iCs/>
          <w:szCs w:val="24"/>
        </w:rPr>
        <w:t xml:space="preserve"> </w:t>
      </w:r>
      <w:r w:rsidR="00FE4DE0" w:rsidRPr="009E7921">
        <w:rPr>
          <w:iCs/>
          <w:szCs w:val="24"/>
        </w:rPr>
        <w:t>using control charts</w:t>
      </w:r>
      <w:r w:rsidR="00087CA6" w:rsidRPr="009E7921">
        <w:rPr>
          <w:iCs/>
          <w:szCs w:val="24"/>
        </w:rPr>
        <w:t xml:space="preserve"> for the purpose of enhancing the quality of the data supply chain professionals use to manage their processes.  </w:t>
      </w:r>
    </w:p>
    <w:p w14:paraId="26233C29" w14:textId="389598A9" w:rsidR="002D4408" w:rsidRPr="009E7921" w:rsidRDefault="002D4408" w:rsidP="00087CA6">
      <w:pPr>
        <w:spacing w:after="0" w:line="480" w:lineRule="auto"/>
        <w:ind w:firstLine="720"/>
        <w:jc w:val="left"/>
        <w:rPr>
          <w:szCs w:val="24"/>
        </w:rPr>
      </w:pPr>
      <w:r w:rsidRPr="009E7921">
        <w:rPr>
          <w:szCs w:val="24"/>
        </w:rPr>
        <w:t xml:space="preserve">Shewhart </w:t>
      </w:r>
      <w:r w:rsidR="007E2802" w:rsidRPr="009E7921">
        <w:rPr>
          <w:szCs w:val="24"/>
        </w:rPr>
        <w:t xml:space="preserve">first introduced control charts </w:t>
      </w:r>
      <w:r w:rsidRPr="009E7921">
        <w:rPr>
          <w:szCs w:val="24"/>
        </w:rPr>
        <w:t xml:space="preserve">as a method for monitoring the output quality of manufacturing processes </w:t>
      </w:r>
      <w:r w:rsidR="005300CB" w:rsidRPr="009E7921">
        <w:rPr>
          <w:szCs w:val="24"/>
        </w:rPr>
        <w:fldChar w:fldCharType="begin"/>
      </w:r>
      <w:r w:rsidR="00DA7515">
        <w:rPr>
          <w:szCs w:val="24"/>
        </w:rPr>
        <w:instrText xml:space="preserve"> ADDIN EN.CITE &lt;EndNote&gt;&lt;Cite&gt;&lt;Author&gt;Shewhart&lt;/Author&gt;&lt;Year&gt;1931&lt;/Year&gt;&lt;RecNum&gt;54&lt;/RecNum&gt;&lt;DisplayText&gt;(Shewhart, 1931)&lt;/DisplayText&gt;&lt;record&gt;&lt;rec-number&gt;54&lt;/rec-number&gt;&lt;foreign-keys&gt;&lt;key app="EN" db-id="sx5xrvwd4wwsp1e5xt7padrwdppxpwex95vf"&gt;54&lt;/key&gt;&lt;/foreign-keys&gt;&lt;ref-type name="Book"&gt;6&lt;/ref-type&gt;&lt;contributors&gt;&lt;authors&gt;&lt;author&gt;Shewhart, W.A.&lt;/author&gt;&lt;/authors&gt;&lt;/contributors&gt;&lt;titles&gt;&lt;title&gt;Economic control of quality of manufactured product&lt;/title&gt;&lt;/titles&gt;&lt;volume&gt;509&lt;/volume&gt;&lt;dates&gt;&lt;year&gt;1931&lt;/year&gt;&lt;/dates&gt;&lt;publisher&gt;American Society for Qualit&lt;/publisher&gt;&lt;isbn&gt;0873890760&lt;/isbn&gt;&lt;urls&gt;&lt;/urls&gt;&lt;/record&gt;&lt;/Cite&gt;&lt;/EndNote&gt;</w:instrText>
      </w:r>
      <w:r w:rsidR="005300CB" w:rsidRPr="009E7921">
        <w:rPr>
          <w:szCs w:val="24"/>
        </w:rPr>
        <w:fldChar w:fldCharType="separate"/>
      </w:r>
      <w:r w:rsidR="00DA7515">
        <w:rPr>
          <w:noProof/>
          <w:szCs w:val="24"/>
        </w:rPr>
        <w:t>(</w:t>
      </w:r>
      <w:hyperlink w:anchor="_ENREF_73" w:tooltip="Shewhart, 1931 #54" w:history="1">
        <w:r w:rsidR="008B579F">
          <w:rPr>
            <w:noProof/>
            <w:szCs w:val="24"/>
          </w:rPr>
          <w:t>Shewhart, 1931</w:t>
        </w:r>
      </w:hyperlink>
      <w:r w:rsidR="00DA7515">
        <w:rPr>
          <w:noProof/>
          <w:szCs w:val="24"/>
        </w:rPr>
        <w:t>)</w:t>
      </w:r>
      <w:r w:rsidR="005300CB" w:rsidRPr="009E7921">
        <w:rPr>
          <w:szCs w:val="24"/>
        </w:rPr>
        <w:fldChar w:fldCharType="end"/>
      </w:r>
      <w:r w:rsidRPr="009E7921">
        <w:rPr>
          <w:szCs w:val="24"/>
        </w:rPr>
        <w:t xml:space="preserve">.  The methods were popularized following World War II as Edward Deming used control charts to aid the Japanese in rebuilding their manufacturing base </w:t>
      </w:r>
      <w:r w:rsidR="005300CB" w:rsidRPr="009E7921">
        <w:rPr>
          <w:szCs w:val="24"/>
        </w:rPr>
        <w:fldChar w:fldCharType="begin"/>
      </w:r>
      <w:r w:rsidR="00DA7515">
        <w:rPr>
          <w:szCs w:val="24"/>
        </w:rPr>
        <w:instrText xml:space="preserve"> ADDIN EN.CITE &lt;EndNote&gt;&lt;Cite&gt;&lt;Author&gt;Deming&lt;/Author&gt;&lt;Year&gt;2000&lt;/Year&gt;&lt;RecNum&gt;55&lt;/RecNum&gt;&lt;DisplayText&gt;(Deming, 2000)&lt;/DisplayText&gt;&lt;record&gt;&lt;rec-number&gt;55&lt;/rec-number&gt;&lt;foreign-keys&gt;&lt;key app="EN" db-id="sx5xrvwd4wwsp1e5xt7padrwdppxpwex95vf"&gt;55&lt;/key&gt;&lt;/foreign-keys&gt;&lt;ref-type name="Book"&gt;6&lt;/ref-type&gt;&lt;contributors&gt;&lt;authors&gt;&lt;author&gt;Deming, W.E.&lt;/author&gt;&lt;/authors&gt;&lt;/contributors&gt;&lt;titles&gt;&lt;title&gt;Out of the Crisis&lt;/title&gt;&lt;/titles&gt;&lt;dates&gt;&lt;year&gt;2000&lt;/year&gt;&lt;/dates&gt;&lt;publisher&gt;The MIT Press&lt;/publisher&gt;&lt;isbn&gt;0262541157&lt;/isbn&gt;&lt;urls&gt;&lt;/urls&gt;&lt;/record&gt;&lt;/Cite&gt;&lt;/EndNote&gt;</w:instrText>
      </w:r>
      <w:r w:rsidR="005300CB" w:rsidRPr="009E7921">
        <w:rPr>
          <w:szCs w:val="24"/>
        </w:rPr>
        <w:fldChar w:fldCharType="separate"/>
      </w:r>
      <w:r w:rsidR="00DA7515">
        <w:rPr>
          <w:noProof/>
          <w:szCs w:val="24"/>
        </w:rPr>
        <w:t>(</w:t>
      </w:r>
      <w:hyperlink w:anchor="_ENREF_22" w:tooltip="Deming, 2000 #276" w:history="1">
        <w:r w:rsidR="008B579F">
          <w:rPr>
            <w:noProof/>
            <w:szCs w:val="24"/>
          </w:rPr>
          <w:t>Deming, 2000</w:t>
        </w:r>
      </w:hyperlink>
      <w:r w:rsidR="00DA7515">
        <w:rPr>
          <w:noProof/>
          <w:szCs w:val="24"/>
        </w:rPr>
        <w:t>)</w:t>
      </w:r>
      <w:r w:rsidR="005300CB" w:rsidRPr="009E7921">
        <w:rPr>
          <w:szCs w:val="24"/>
        </w:rPr>
        <w:fldChar w:fldCharType="end"/>
      </w:r>
      <w:r w:rsidRPr="009E7921">
        <w:rPr>
          <w:szCs w:val="24"/>
        </w:rPr>
        <w:t xml:space="preserve">.  Figure </w:t>
      </w:r>
      <w:r w:rsidR="005D02E2" w:rsidRPr="009E7921">
        <w:rPr>
          <w:szCs w:val="24"/>
        </w:rPr>
        <w:t>2</w:t>
      </w:r>
      <w:r w:rsidRPr="009E7921">
        <w:rPr>
          <w:szCs w:val="24"/>
        </w:rPr>
        <w:t xml:space="preserve"> gives an example of a simple Shewhart-type control chart.  The dotted lines labeled UCL and LCL represent upper and lower control limits, respectively, and are based on the statistical nature of the process under consideration.  Each data series plotted over time represents </w:t>
      </w:r>
      <w:r w:rsidR="00FE4DE0" w:rsidRPr="009E7921">
        <w:rPr>
          <w:szCs w:val="24"/>
        </w:rPr>
        <w:t xml:space="preserve">a </w:t>
      </w:r>
      <w:r w:rsidRPr="009E7921">
        <w:rPr>
          <w:szCs w:val="24"/>
        </w:rPr>
        <w:t xml:space="preserve">measure of a process characteristic.  Values that fall between the UCL and LCL are considered subject to only </w:t>
      </w:r>
      <w:r w:rsidR="00FE4DE0" w:rsidRPr="009E7921">
        <w:rPr>
          <w:szCs w:val="24"/>
        </w:rPr>
        <w:t xml:space="preserve">usual or common-cause </w:t>
      </w:r>
      <w:r w:rsidRPr="009E7921">
        <w:rPr>
          <w:szCs w:val="24"/>
        </w:rPr>
        <w:t xml:space="preserve">process variation.  When all points in a process fall between the control limits, the process is considered to be in-control.  Points that plot either above the UCL or below the LCL are considered signals to a potential out-of-control scenario, or affected by some force that is not expected within the </w:t>
      </w:r>
      <w:r w:rsidR="00FE4DE0" w:rsidRPr="009E7921">
        <w:rPr>
          <w:szCs w:val="24"/>
        </w:rPr>
        <w:t xml:space="preserve">usual </w:t>
      </w:r>
      <w:r w:rsidRPr="009E7921">
        <w:rPr>
          <w:szCs w:val="24"/>
        </w:rPr>
        <w:t xml:space="preserve">operating confines of the process.  When a control chart signals a potential out-of-control event, the process operators investigate for possible root causes of the signal.  For more information about control charts, </w:t>
      </w:r>
      <w:r w:rsidR="005F0942" w:rsidRPr="009E7921">
        <w:rPr>
          <w:szCs w:val="24"/>
        </w:rPr>
        <w:t>we refer the reader</w:t>
      </w:r>
      <w:r w:rsidRPr="009E7921">
        <w:rPr>
          <w:szCs w:val="24"/>
        </w:rPr>
        <w:t xml:space="preserve"> to Montgomery</w:t>
      </w:r>
      <w:r w:rsidR="00076C32" w:rsidRPr="009E7921">
        <w:rPr>
          <w:szCs w:val="24"/>
        </w:rPr>
        <w:t xml:space="preserve"> </w:t>
      </w:r>
      <w:r w:rsidR="005300CB" w:rsidRPr="009E7921">
        <w:rPr>
          <w:szCs w:val="24"/>
        </w:rPr>
        <w:fldChar w:fldCharType="begin"/>
      </w:r>
      <w:r w:rsidR="00076C32" w:rsidRPr="009E7921">
        <w:rPr>
          <w:szCs w:val="24"/>
        </w:rPr>
        <w:instrText xml:space="preserve"> ADDIN EN.CITE &lt;EndNote&gt;&lt;Cite ExcludeAuth="1"&gt;&lt;Author&gt;Montgomery&lt;/Author&gt;&lt;Year&gt;2013&lt;/Year&gt;&lt;RecNum&gt;2807&lt;/RecNum&gt;&lt;DisplayText&gt;(2013)&lt;/DisplayText&gt;&lt;record&gt;&lt;rec-number&gt;2807&lt;/rec-number&gt;&lt;foreign-keys&gt;&lt;key app="EN" db-id="9tv02wwxq5229beeav8pzxfmeppptfrtepr2"&gt;2807&lt;/key&gt;&lt;/foreign-keys&gt;&lt;ref-type name="Book"&gt;6&lt;/ref-type&gt;&lt;contributors&gt;&lt;authors&gt;&lt;author&gt;Montgomery, Douglas C.&lt;/author&gt;&lt;/authors&gt;&lt;/contributors&gt;&lt;titles&gt;&lt;title&gt;Introduction to Statistical Quality Control&lt;/title&gt;&lt;/titles&gt;&lt;edition&gt;7th&lt;/edition&gt;&lt;dates&gt;&lt;year&gt;2013&lt;/year&gt;&lt;/dates&gt;&lt;pub-location&gt;Hoboken, NJ&lt;/pub-location&gt;&lt;publisher&gt;John Wiley &amp;amp; Sons&lt;/publisher&gt;&lt;urls&gt;&lt;/urls&gt;&lt;/record&gt;&lt;/Cite&gt;&lt;/EndNote&gt;</w:instrText>
      </w:r>
      <w:r w:rsidR="005300CB" w:rsidRPr="009E7921">
        <w:rPr>
          <w:szCs w:val="24"/>
        </w:rPr>
        <w:fldChar w:fldCharType="separate"/>
      </w:r>
      <w:r w:rsidR="00076C32" w:rsidRPr="009E7921">
        <w:rPr>
          <w:noProof/>
          <w:szCs w:val="24"/>
        </w:rPr>
        <w:t>(</w:t>
      </w:r>
      <w:hyperlink w:anchor="_ENREF_54" w:tooltip="Montgomery, 2013 #2807" w:history="1">
        <w:r w:rsidR="008B579F" w:rsidRPr="009E7921">
          <w:rPr>
            <w:noProof/>
            <w:szCs w:val="24"/>
          </w:rPr>
          <w:t>2013</w:t>
        </w:r>
      </w:hyperlink>
      <w:r w:rsidR="00076C32" w:rsidRPr="009E7921">
        <w:rPr>
          <w:noProof/>
          <w:szCs w:val="24"/>
        </w:rPr>
        <w:t>)</w:t>
      </w:r>
      <w:r w:rsidR="005300CB" w:rsidRPr="009E7921">
        <w:rPr>
          <w:szCs w:val="24"/>
        </w:rPr>
        <w:fldChar w:fldCharType="end"/>
      </w:r>
      <w:r w:rsidRPr="009E7921">
        <w:rPr>
          <w:szCs w:val="24"/>
        </w:rPr>
        <w:t>.</w:t>
      </w:r>
    </w:p>
    <w:p w14:paraId="7A0FF31B" w14:textId="509190A0" w:rsidR="002D4408" w:rsidRPr="009E7921" w:rsidRDefault="00F52F44" w:rsidP="00DA7515">
      <w:pPr>
        <w:spacing w:after="0" w:line="480" w:lineRule="auto"/>
        <w:jc w:val="center"/>
        <w:rPr>
          <w:szCs w:val="24"/>
        </w:rPr>
      </w:pPr>
      <w:r>
        <w:rPr>
          <w:noProof/>
          <w:szCs w:val="24"/>
        </w:rPr>
        <w:t>---figure 2 here---</w:t>
      </w:r>
    </w:p>
    <w:p w14:paraId="50EE4EAA" w14:textId="397D4469" w:rsidR="00076C32" w:rsidRPr="009E7921" w:rsidRDefault="00DA7515" w:rsidP="00DA7515">
      <w:pPr>
        <w:spacing w:after="0" w:line="480" w:lineRule="auto"/>
        <w:jc w:val="center"/>
        <w:rPr>
          <w:b/>
          <w:szCs w:val="24"/>
        </w:rPr>
      </w:pPr>
      <w:proofErr w:type="gramStart"/>
      <w:r>
        <w:rPr>
          <w:b/>
          <w:szCs w:val="24"/>
        </w:rPr>
        <w:t xml:space="preserve">Fig. </w:t>
      </w:r>
      <w:r w:rsidR="005D02E2" w:rsidRPr="009E7921">
        <w:rPr>
          <w:b/>
          <w:szCs w:val="24"/>
        </w:rPr>
        <w:t>2</w:t>
      </w:r>
      <w:r>
        <w:rPr>
          <w:b/>
          <w:szCs w:val="24"/>
        </w:rPr>
        <w:t>.</w:t>
      </w:r>
      <w:proofErr w:type="gramEnd"/>
      <w:r w:rsidR="00076C32" w:rsidRPr="009E7921">
        <w:rPr>
          <w:b/>
          <w:szCs w:val="24"/>
        </w:rPr>
        <w:t xml:space="preserve"> </w:t>
      </w:r>
      <w:r>
        <w:rPr>
          <w:szCs w:val="24"/>
        </w:rPr>
        <w:t>An e</w:t>
      </w:r>
      <w:r w:rsidR="00076C32" w:rsidRPr="00DA7515">
        <w:rPr>
          <w:szCs w:val="24"/>
        </w:rPr>
        <w:t xml:space="preserve">xample Shewhart-type </w:t>
      </w:r>
      <w:r>
        <w:rPr>
          <w:szCs w:val="24"/>
        </w:rPr>
        <w:t>c</w:t>
      </w:r>
      <w:r w:rsidR="00076C32" w:rsidRPr="00DA7515">
        <w:rPr>
          <w:szCs w:val="24"/>
        </w:rPr>
        <w:t>ontr</w:t>
      </w:r>
      <w:r>
        <w:rPr>
          <w:szCs w:val="24"/>
        </w:rPr>
        <w:t>ol chart showing an in-control p</w:t>
      </w:r>
      <w:r w:rsidR="00076C32" w:rsidRPr="00DA7515">
        <w:rPr>
          <w:szCs w:val="24"/>
        </w:rPr>
        <w:t>rocess</w:t>
      </w:r>
      <w:r>
        <w:rPr>
          <w:szCs w:val="24"/>
        </w:rPr>
        <w:t>.</w:t>
      </w:r>
    </w:p>
    <w:p w14:paraId="614CB356" w14:textId="6FAB83A2" w:rsidR="00554193" w:rsidRPr="009E7921" w:rsidRDefault="00554193" w:rsidP="00076C32">
      <w:pPr>
        <w:spacing w:after="0" w:line="480" w:lineRule="auto"/>
        <w:ind w:firstLine="720"/>
        <w:jc w:val="left"/>
        <w:rPr>
          <w:szCs w:val="24"/>
        </w:rPr>
      </w:pPr>
      <w:r w:rsidRPr="009E7921">
        <w:rPr>
          <w:szCs w:val="24"/>
        </w:rPr>
        <w:t>Researchers in SPC have advanced the field of control charts far beyond the traditional Shewhart charts like the one illustrated above.  More advanced control charts includ</w:t>
      </w:r>
      <w:r w:rsidR="00E6492C" w:rsidRPr="009E7921">
        <w:rPr>
          <w:szCs w:val="24"/>
        </w:rPr>
        <w:t>e the Cumulative Sum (CUSUM)</w:t>
      </w:r>
      <w:r w:rsidRPr="009E7921">
        <w:rPr>
          <w:szCs w:val="24"/>
        </w:rPr>
        <w:t xml:space="preserve"> </w:t>
      </w:r>
      <w:r w:rsidR="005300CB" w:rsidRPr="009E7921">
        <w:rPr>
          <w:szCs w:val="24"/>
        </w:rPr>
        <w:fldChar w:fldCharType="begin"/>
      </w:r>
      <w:r w:rsidR="00DA7515">
        <w:rPr>
          <w:szCs w:val="24"/>
        </w:rPr>
        <w:instrText xml:space="preserve"> ADDIN EN.CITE &lt;EndNote&gt;&lt;Cite&gt;&lt;Author&gt;Page&lt;/Author&gt;&lt;Year&gt;1961&lt;/Year&gt;&lt;RecNum&gt;2808&lt;/RecNum&gt;&lt;DisplayText&gt;(Page, 1961)&lt;/DisplayText&gt;&lt;record&gt;&lt;rec-number&gt;2808&lt;/rec-number&gt;&lt;foreign-keys&gt;&lt;key app="EN" db-id="9tv02wwxq5229beeav8pzxfmeppptfrtepr2"&gt;2808&lt;/key&gt;&lt;/foreign-keys&gt;&lt;ref-type name="Journal Article"&gt;17&lt;/ref-type&gt;&lt;contributors&gt;&lt;authors&gt;&lt;author&gt;Page, E. S.&lt;/author&gt;&lt;/authors&gt;&lt;/contributors&gt;&lt;titles&gt;&lt;title&gt;Cumulative sum charts&lt;/title&gt;&lt;secondary-title&gt;Technometrics&lt;/secondary-title&gt;&lt;/titles&gt;&lt;periodical&gt;&lt;full-title&gt;Technometrics&lt;/full-title&gt;&lt;/periodical&gt;&lt;pages&gt;1-9&lt;/pages&gt;&lt;volume&gt;3&lt;/volume&gt;&lt;number&gt;1&lt;/number&gt;&lt;dates&gt;&lt;year&gt;1961&lt;/year&gt;&lt;/dates&gt;&lt;urls&gt;&lt;/urls&gt;&lt;/record&gt;&lt;/Cite&gt;&lt;/EndNote&gt;</w:instrText>
      </w:r>
      <w:r w:rsidR="005300CB" w:rsidRPr="009E7921">
        <w:rPr>
          <w:szCs w:val="24"/>
        </w:rPr>
        <w:fldChar w:fldCharType="separate"/>
      </w:r>
      <w:r w:rsidR="00DA7515">
        <w:rPr>
          <w:noProof/>
          <w:szCs w:val="24"/>
        </w:rPr>
        <w:t>(</w:t>
      </w:r>
      <w:hyperlink w:anchor="_ENREF_58" w:tooltip="Page, 1961 #2808" w:history="1">
        <w:r w:rsidR="008B579F">
          <w:rPr>
            <w:noProof/>
            <w:szCs w:val="24"/>
          </w:rPr>
          <w:t>Page, 1961</w:t>
        </w:r>
      </w:hyperlink>
      <w:r w:rsidR="00DA7515">
        <w:rPr>
          <w:noProof/>
          <w:szCs w:val="24"/>
        </w:rPr>
        <w:t>)</w:t>
      </w:r>
      <w:r w:rsidR="005300CB" w:rsidRPr="009E7921">
        <w:rPr>
          <w:szCs w:val="24"/>
        </w:rPr>
        <w:fldChar w:fldCharType="end"/>
      </w:r>
      <w:r w:rsidRPr="009E7921">
        <w:rPr>
          <w:szCs w:val="24"/>
        </w:rPr>
        <w:t>, the Exponentially W</w:t>
      </w:r>
      <w:r w:rsidR="00AA29A8" w:rsidRPr="009E7921">
        <w:rPr>
          <w:szCs w:val="24"/>
        </w:rPr>
        <w:t xml:space="preserve">eighted Moving Average (EWMA) </w:t>
      </w:r>
      <w:r w:rsidR="005300CB" w:rsidRPr="009E7921">
        <w:rPr>
          <w:szCs w:val="24"/>
        </w:rPr>
        <w:fldChar w:fldCharType="begin"/>
      </w:r>
      <w:r w:rsidR="00DA7515">
        <w:rPr>
          <w:szCs w:val="24"/>
        </w:rPr>
        <w:instrText xml:space="preserve"> ADDIN EN.CITE &lt;EndNote&gt;&lt;Cite&gt;&lt;Author&gt;Roberts&lt;/Author&gt;&lt;Year&gt;1959&lt;/Year&gt;&lt;RecNum&gt;2175&lt;/RecNum&gt;&lt;DisplayText&gt;(Roberts, 1959)&lt;/DisplayText&gt;&lt;record&gt;&lt;rec-number&gt;2175&lt;/rec-number&gt;&lt;foreign-keys&gt;&lt;key app="EN" db-id="9tv02wwxq5229beeav8pzxfmeppptfrtepr2"&gt;2175&lt;/key&gt;&lt;/foreign-keys&gt;&lt;ref-type name="Journal Article"&gt;17&lt;/ref-type&gt;&lt;contributors&gt;&lt;authors&gt;&lt;author&gt;Roberts, S. W.&lt;/author&gt;&lt;/authors&gt;&lt;/contributors&gt;&lt;titles&gt;&lt;title&gt;Control chart tests based on geometric moving averages&lt;/title&gt;&lt;secondary-title&gt;Technometrics&lt;/secondary-title&gt;&lt;/titles&gt;&lt;periodical&gt;&lt;full-title&gt;Technometrics&lt;/full-title&gt;&lt;/periodical&gt;&lt;pages&gt;239-250&lt;/pages&gt;&lt;volume&gt;1&lt;/volume&gt;&lt;number&gt;3&lt;/number&gt;&lt;dates&gt;&lt;year&gt;1959&lt;/year&gt;&lt;/dates&gt;&lt;urls&gt;&lt;/urls&gt;&lt;/record&gt;&lt;/Cite&gt;&lt;/EndNote&gt;</w:instrText>
      </w:r>
      <w:r w:rsidR="005300CB" w:rsidRPr="009E7921">
        <w:rPr>
          <w:szCs w:val="24"/>
        </w:rPr>
        <w:fldChar w:fldCharType="separate"/>
      </w:r>
      <w:r w:rsidR="00DA7515">
        <w:rPr>
          <w:noProof/>
          <w:szCs w:val="24"/>
        </w:rPr>
        <w:t>(</w:t>
      </w:r>
      <w:hyperlink w:anchor="_ENREF_70" w:tooltip="Roberts, 1959 #2175" w:history="1">
        <w:r w:rsidR="008B579F">
          <w:rPr>
            <w:noProof/>
            <w:szCs w:val="24"/>
          </w:rPr>
          <w:t>Roberts, 1959</w:t>
        </w:r>
      </w:hyperlink>
      <w:r w:rsidR="00DA7515">
        <w:rPr>
          <w:noProof/>
          <w:szCs w:val="24"/>
        </w:rPr>
        <w:t>)</w:t>
      </w:r>
      <w:r w:rsidR="005300CB" w:rsidRPr="009E7921">
        <w:rPr>
          <w:szCs w:val="24"/>
        </w:rPr>
        <w:fldChar w:fldCharType="end"/>
      </w:r>
      <w:r w:rsidRPr="009E7921">
        <w:rPr>
          <w:szCs w:val="24"/>
        </w:rPr>
        <w:t xml:space="preserve">, multivariate Shewhart-type control charts such as Hotelling’s </w:t>
      </w:r>
      <w:r w:rsidRPr="009E7921">
        <w:rPr>
          <w:i/>
          <w:szCs w:val="24"/>
        </w:rPr>
        <w:t>T</w:t>
      </w:r>
      <w:r w:rsidRPr="009E7921">
        <w:rPr>
          <w:i/>
          <w:szCs w:val="24"/>
          <w:vertAlign w:val="superscript"/>
        </w:rPr>
        <w:t>2</w:t>
      </w:r>
      <w:r w:rsidRPr="009E7921">
        <w:rPr>
          <w:szCs w:val="24"/>
        </w:rPr>
        <w:t xml:space="preserve"> chart </w:t>
      </w:r>
      <w:r w:rsidR="005300CB" w:rsidRPr="009E7921">
        <w:rPr>
          <w:szCs w:val="24"/>
        </w:rPr>
        <w:fldChar w:fldCharType="begin"/>
      </w:r>
      <w:r w:rsidR="00DA7515">
        <w:rPr>
          <w:szCs w:val="24"/>
        </w:rPr>
        <w:instrText xml:space="preserve"> ADDIN EN.CITE &lt;EndNote&gt;&lt;Cite&gt;&lt;Author&gt;Hotelling&lt;/Author&gt;&lt;Year&gt;1947&lt;/Year&gt;&lt;RecNum&gt;2809&lt;/RecNum&gt;&lt;DisplayText&gt;(Hotelling, 1947)&lt;/DisplayText&gt;&lt;record&gt;&lt;rec-number&gt;2809&lt;/rec-number&gt;&lt;foreign-keys&gt;&lt;key app="EN" db-id="9tv02wwxq5229beeav8pzxfmeppptfrtepr2"&gt;2809&lt;/key&gt;&lt;/foreign-keys&gt;&lt;ref-type name="Book Section"&gt;5&lt;/ref-type&gt;&lt;contributors&gt;&lt;authors&gt;&lt;author&gt;Hotelling, H.&lt;/author&gt;&lt;/authors&gt;&lt;secondary-authors&gt;&lt;author&gt;Eisenhart, O&lt;/author&gt;&lt;/secondary-authors&gt;&lt;/contributors&gt;&lt;titles&gt;&lt;title&gt;Multivariate quality control&lt;/title&gt;&lt;secondary-title&gt;Selected Techniques of Statistical Analysis&lt;/secondary-title&gt;&lt;/titles&gt;&lt;pages&gt;113-184&lt;/pages&gt;&lt;dates&gt;&lt;year&gt;1947&lt;/year&gt;&lt;/dates&gt;&lt;pub-location&gt;New York&lt;/pub-location&gt;&lt;publisher&gt;McGraw-Hill&lt;/publisher&gt;&lt;urls&gt;&lt;/urls&gt;&lt;/record&gt;&lt;/Cite&gt;&lt;/EndNote&gt;</w:instrText>
      </w:r>
      <w:r w:rsidR="005300CB" w:rsidRPr="009E7921">
        <w:rPr>
          <w:szCs w:val="24"/>
        </w:rPr>
        <w:fldChar w:fldCharType="separate"/>
      </w:r>
      <w:r w:rsidR="00DA7515">
        <w:rPr>
          <w:noProof/>
          <w:szCs w:val="24"/>
        </w:rPr>
        <w:t>(</w:t>
      </w:r>
      <w:hyperlink w:anchor="_ENREF_37" w:tooltip="Hotelling, 1947 #2809" w:history="1">
        <w:r w:rsidR="008B579F">
          <w:rPr>
            <w:noProof/>
            <w:szCs w:val="24"/>
          </w:rPr>
          <w:t>Hotelling, 1947</w:t>
        </w:r>
      </w:hyperlink>
      <w:r w:rsidR="00DA7515">
        <w:rPr>
          <w:noProof/>
          <w:szCs w:val="24"/>
        </w:rPr>
        <w:t>)</w:t>
      </w:r>
      <w:r w:rsidR="005300CB" w:rsidRPr="009E7921">
        <w:rPr>
          <w:szCs w:val="24"/>
        </w:rPr>
        <w:fldChar w:fldCharType="end"/>
      </w:r>
      <w:r w:rsidRPr="009E7921">
        <w:rPr>
          <w:szCs w:val="24"/>
        </w:rPr>
        <w:t>, mult</w:t>
      </w:r>
      <w:r w:rsidR="00AA29A8" w:rsidRPr="009E7921">
        <w:rPr>
          <w:szCs w:val="24"/>
        </w:rPr>
        <w:t xml:space="preserve">ivariate versions of the CUSUM </w:t>
      </w:r>
      <w:r w:rsidR="005300CB" w:rsidRPr="009E7921">
        <w:rPr>
          <w:szCs w:val="24"/>
        </w:rPr>
        <w:fldChar w:fldCharType="begin"/>
      </w:r>
      <w:r w:rsidR="00DA7515">
        <w:rPr>
          <w:szCs w:val="24"/>
        </w:rPr>
        <w:instrText xml:space="preserve"> ADDIN EN.CITE &lt;EndNote&gt;&lt;Cite&gt;&lt;Author&gt;Crosier&lt;/Author&gt;&lt;Year&gt;1998&lt;/Year&gt;&lt;RecNum&gt;2810&lt;/RecNum&gt;&lt;DisplayText&gt;(Crosier, 1998)&lt;/DisplayText&gt;&lt;record&gt;&lt;rec-number&gt;2810&lt;/rec-number&gt;&lt;foreign-keys&gt;&lt;key app="EN" db-id="9tv02wwxq5229beeav8pzxfmeppptfrtepr2"&gt;2810&lt;/key&gt;&lt;/foreign-keys&gt;&lt;ref-type name="Journal Article"&gt;17&lt;/ref-type&gt;&lt;contributors&gt;&lt;authors&gt;&lt;author&gt;Crosier, R. B.&lt;/author&gt;&lt;/authors&gt;&lt;/contributors&gt;&lt;titles&gt;&lt;title&gt;Multivariate generalizations of cumulative sum quality-control schemes&lt;/title&gt;&lt;secondary-title&gt;Technometrics&lt;/secondary-title&gt;&lt;/titles&gt;&lt;periodical&gt;&lt;full-title&gt;Technometrics&lt;/full-title&gt;&lt;/periodical&gt;&lt;pages&gt;291-303&lt;/pages&gt;&lt;volume&gt;30&lt;/volume&gt;&lt;number&gt;3&lt;/number&gt;&lt;dates&gt;&lt;year&gt;1998&lt;/year&gt;&lt;/dates&gt;&lt;urls&gt;&lt;/urls&gt;&lt;/record&gt;&lt;/Cite&gt;&lt;/EndNote&gt;</w:instrText>
      </w:r>
      <w:r w:rsidR="005300CB" w:rsidRPr="009E7921">
        <w:rPr>
          <w:szCs w:val="24"/>
        </w:rPr>
        <w:fldChar w:fldCharType="separate"/>
      </w:r>
      <w:r w:rsidR="00DA7515">
        <w:rPr>
          <w:noProof/>
          <w:szCs w:val="24"/>
        </w:rPr>
        <w:t>(</w:t>
      </w:r>
      <w:hyperlink w:anchor="_ENREF_16" w:tooltip="Crosier, 1998 #2810" w:history="1">
        <w:r w:rsidR="008B579F">
          <w:rPr>
            <w:noProof/>
            <w:szCs w:val="24"/>
          </w:rPr>
          <w:t>Crosier, 1998</w:t>
        </w:r>
      </w:hyperlink>
      <w:r w:rsidR="00DA7515">
        <w:rPr>
          <w:noProof/>
          <w:szCs w:val="24"/>
        </w:rPr>
        <w:t>)</w:t>
      </w:r>
      <w:r w:rsidR="005300CB" w:rsidRPr="009E7921">
        <w:rPr>
          <w:szCs w:val="24"/>
        </w:rPr>
        <w:fldChar w:fldCharType="end"/>
      </w:r>
      <w:r w:rsidR="00AA29A8" w:rsidRPr="009E7921">
        <w:rPr>
          <w:szCs w:val="24"/>
        </w:rPr>
        <w:t>,</w:t>
      </w:r>
      <w:r w:rsidRPr="009E7921">
        <w:rPr>
          <w:szCs w:val="24"/>
        </w:rPr>
        <w:t xml:space="preserve"> </w:t>
      </w:r>
      <w:r w:rsidR="00AA29A8" w:rsidRPr="009E7921">
        <w:rPr>
          <w:szCs w:val="24"/>
        </w:rPr>
        <w:t xml:space="preserve">and </w:t>
      </w:r>
      <w:r w:rsidRPr="009E7921">
        <w:rPr>
          <w:szCs w:val="24"/>
        </w:rPr>
        <w:t xml:space="preserve">EWMA </w:t>
      </w:r>
      <w:r w:rsidR="005300CB" w:rsidRPr="009E7921">
        <w:rPr>
          <w:szCs w:val="24"/>
        </w:rPr>
        <w:fldChar w:fldCharType="begin"/>
      </w:r>
      <w:r w:rsidR="00DA7515">
        <w:rPr>
          <w:szCs w:val="24"/>
        </w:rPr>
        <w:instrText xml:space="preserve"> ADDIN EN.CITE &lt;EndNote&gt;&lt;Cite&gt;&lt;Author&gt;Lowry&lt;/Author&gt;&lt;Year&gt;1992&lt;/Year&gt;&lt;RecNum&gt;2811&lt;/RecNum&gt;&lt;DisplayText&gt;(Lowry et al., 1992)&lt;/DisplayText&gt;&lt;record&gt;&lt;rec-number&gt;2811&lt;/rec-number&gt;&lt;foreign-keys&gt;&lt;key app="EN" db-id="9tv02wwxq5229beeav8pzxfmeppptfrtepr2"&gt;2811&lt;/key&gt;&lt;/foreign-keys&gt;&lt;ref-type name="Journal Article"&gt;17&lt;/ref-type&gt;&lt;contributors&gt;&lt;authors&gt;&lt;author&gt;Lowry, Cynthia A.&lt;/author&gt;&lt;author&gt;Woodall, William H.&lt;/author&gt;&lt;author&gt;Champ, Charles W.&lt;/author&gt;&lt;author&gt;Rigdon, Steven E.&lt;/author&gt;&lt;/authors&gt;&lt;/contributors&gt;&lt;titles&gt;&lt;title&gt;A multivariate exponentially weighted moving average control chart&lt;/title&gt;&lt;secondary-title&gt;Technometrics&lt;/secondary-title&gt;&lt;/titles&gt;&lt;periodical&gt;&lt;full-title&gt;Technometrics&lt;/full-title&gt;&lt;/periodical&gt;&lt;pages&gt;46-53&lt;/pages&gt;&lt;volume&gt;30&lt;/volume&gt;&lt;number&gt;1&lt;/number&gt;&lt;dates&gt;&lt;year&gt;1992&lt;/year&gt;&lt;/dates&gt;&lt;urls&gt;&lt;/urls&gt;&lt;/record&gt;&lt;/Cite&gt;&lt;/EndNote&gt;</w:instrText>
      </w:r>
      <w:r w:rsidR="005300CB" w:rsidRPr="009E7921">
        <w:rPr>
          <w:szCs w:val="24"/>
        </w:rPr>
        <w:fldChar w:fldCharType="separate"/>
      </w:r>
      <w:r w:rsidR="00DA7515">
        <w:rPr>
          <w:noProof/>
          <w:szCs w:val="24"/>
        </w:rPr>
        <w:t>(</w:t>
      </w:r>
      <w:hyperlink w:anchor="_ENREF_49" w:tooltip="Lowry, 1992 #2811" w:history="1">
        <w:r w:rsidR="008B579F">
          <w:rPr>
            <w:noProof/>
            <w:szCs w:val="24"/>
          </w:rPr>
          <w:t xml:space="preserve">Lowry et </w:t>
        </w:r>
        <w:r w:rsidR="008B579F">
          <w:rPr>
            <w:noProof/>
            <w:szCs w:val="24"/>
          </w:rPr>
          <w:lastRenderedPageBreak/>
          <w:t>al., 1992</w:t>
        </w:r>
      </w:hyperlink>
      <w:r w:rsidR="00DA7515">
        <w:rPr>
          <w:noProof/>
          <w:szCs w:val="24"/>
        </w:rPr>
        <w:t>)</w:t>
      </w:r>
      <w:r w:rsidR="005300CB" w:rsidRPr="009E7921">
        <w:rPr>
          <w:szCs w:val="24"/>
        </w:rPr>
        <w:fldChar w:fldCharType="end"/>
      </w:r>
      <w:r w:rsidR="00AA29A8" w:rsidRPr="009E7921">
        <w:rPr>
          <w:szCs w:val="24"/>
        </w:rPr>
        <w:t>,</w:t>
      </w:r>
      <w:r w:rsidRPr="009E7921">
        <w:rPr>
          <w:szCs w:val="24"/>
        </w:rPr>
        <w:t xml:space="preserve"> and many others</w:t>
      </w:r>
      <w:r w:rsidR="00362AFE">
        <w:rPr>
          <w:szCs w:val="24"/>
        </w:rPr>
        <w:t xml:space="preserve"> </w:t>
      </w:r>
      <w:r w:rsidR="00362AFE">
        <w:rPr>
          <w:szCs w:val="24"/>
        </w:rPr>
        <w:fldChar w:fldCharType="begin">
          <w:fldData xml:space="preserve">PEVuZE5vdGU+PENpdGU+PEF1dGhvcj5IbzwvQXV0aG9yPjxZZWFyPjIwMTM8L1llYXI+PFJlY051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</w:fldData>
        </w:fldChar>
      </w:r>
      <w:r w:rsidR="00362AFE">
        <w:rPr>
          <w:szCs w:val="24"/>
        </w:rPr>
        <w:instrText xml:space="preserve"> ADDIN EN.CITE </w:instrText>
      </w:r>
      <w:r w:rsidR="00362AFE">
        <w:rPr>
          <w:szCs w:val="24"/>
        </w:rPr>
        <w:fldChar w:fldCharType="begin">
          <w:fldData xml:space="preserve">PEVuZE5vdGU+PENpdGU+PEF1dGhvcj5IbzwvQXV0aG9yPjxZZWFyPjIwMTM8L1llYXI+PFJlY051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</w:fldData>
        </w:fldChar>
      </w:r>
      <w:r w:rsidR="00362AFE">
        <w:rPr>
          <w:szCs w:val="24"/>
        </w:rPr>
        <w:instrText xml:space="preserve"> ADDIN EN.CITE.DATA </w:instrText>
      </w:r>
      <w:r w:rsidR="00362AFE">
        <w:rPr>
          <w:szCs w:val="24"/>
        </w:rPr>
      </w:r>
      <w:r w:rsidR="00362AFE">
        <w:rPr>
          <w:szCs w:val="24"/>
        </w:rPr>
        <w:fldChar w:fldCharType="end"/>
      </w:r>
      <w:r w:rsidR="00362AFE">
        <w:rPr>
          <w:szCs w:val="24"/>
        </w:rPr>
      </w:r>
      <w:r w:rsidR="00362AFE">
        <w:rPr>
          <w:szCs w:val="24"/>
        </w:rPr>
        <w:fldChar w:fldCharType="separate"/>
      </w:r>
      <w:r w:rsidR="00362AFE">
        <w:rPr>
          <w:noProof/>
          <w:szCs w:val="24"/>
        </w:rPr>
        <w:t>(</w:t>
      </w:r>
      <w:hyperlink w:anchor="_ENREF_35" w:tooltip="Ho, 2013 #2892" w:history="1">
        <w:r w:rsidR="008B579F">
          <w:rPr>
            <w:noProof/>
            <w:szCs w:val="24"/>
          </w:rPr>
          <w:t>Ho and Quinino, 2013</w:t>
        </w:r>
      </w:hyperlink>
      <w:r w:rsidR="00362AFE">
        <w:rPr>
          <w:noProof/>
          <w:szCs w:val="24"/>
        </w:rPr>
        <w:t xml:space="preserve">; </w:t>
      </w:r>
      <w:hyperlink w:anchor="_ENREF_57" w:tooltip="Ou, 2012 #2890" w:history="1">
        <w:r w:rsidR="008B579F">
          <w:rPr>
            <w:noProof/>
            <w:szCs w:val="24"/>
          </w:rPr>
          <w:t>Ou et al., 2012</w:t>
        </w:r>
      </w:hyperlink>
      <w:r w:rsidR="00362AFE">
        <w:rPr>
          <w:noProof/>
          <w:szCs w:val="24"/>
        </w:rPr>
        <w:t xml:space="preserve">; </w:t>
      </w:r>
      <w:hyperlink w:anchor="_ENREF_95" w:tooltip="Wu, 2009 #2891" w:history="1">
        <w:r w:rsidR="008B579F">
          <w:rPr>
            <w:noProof/>
            <w:szCs w:val="24"/>
          </w:rPr>
          <w:t>Wu et al., 2009</w:t>
        </w:r>
      </w:hyperlink>
      <w:r w:rsidR="00362AFE">
        <w:rPr>
          <w:noProof/>
          <w:szCs w:val="24"/>
        </w:rPr>
        <w:t>)</w:t>
      </w:r>
      <w:r w:rsidR="00362AFE">
        <w:rPr>
          <w:szCs w:val="24"/>
        </w:rPr>
        <w:fldChar w:fldCharType="end"/>
      </w:r>
      <w:r w:rsidRPr="009E7921">
        <w:rPr>
          <w:szCs w:val="24"/>
        </w:rPr>
        <w:t xml:space="preserve">.  </w:t>
      </w:r>
      <w:r w:rsidR="00D470BF" w:rsidRPr="009E7921">
        <w:rPr>
          <w:szCs w:val="24"/>
        </w:rPr>
        <w:t>In addition, many control charts have been developed to monitor categorical and discrete process chara</w:t>
      </w:r>
      <w:r w:rsidR="00AA29A8" w:rsidRPr="009E7921">
        <w:rPr>
          <w:szCs w:val="24"/>
        </w:rPr>
        <w:t xml:space="preserve">cteristics (see, e.g., Woodall </w:t>
      </w:r>
      <w:r w:rsidR="005300CB" w:rsidRPr="009E7921">
        <w:rPr>
          <w:szCs w:val="24"/>
        </w:rPr>
        <w:fldChar w:fldCharType="begin"/>
      </w:r>
      <w:r w:rsidR="00AA29A8" w:rsidRPr="009E7921">
        <w:rPr>
          <w:szCs w:val="24"/>
        </w:rPr>
        <w:instrText xml:space="preserve"> ADDIN EN.CITE &lt;EndNote&gt;&lt;Cite ExcludeAuth="1"&gt;&lt;Author&gt;Woodall&lt;/Author&gt;&lt;Year&gt;1997&lt;/Year&gt;&lt;RecNum&gt;2812&lt;/RecNum&gt;&lt;DisplayText&gt;(1997)&lt;/DisplayText&gt;&lt;record&gt;&lt;rec-number&gt;2812&lt;/rec-number&gt;&lt;foreign-keys&gt;&lt;key app="EN" db-id="9tv02wwxq5229beeav8pzxfmeppptfrtepr2"&gt;2812&lt;/key&gt;&lt;/foreign-keys&gt;&lt;ref-type name="Journal Article"&gt;17&lt;/ref-type&gt;&lt;contributors&gt;&lt;authors&gt;&lt;author&gt;Woodall, William H.&lt;/author&gt;&lt;/authors&gt;&lt;/contributors&gt;&lt;titles&gt;&lt;title&gt;Control charts based on attribute data: Bibliography and review&lt;/title&gt;&lt;secondary-title&gt;Journal of Quality Technology&lt;/secondary-title&gt;&lt;/titles&gt;&lt;periodical&gt;&lt;full-title&gt;Journal of Quality Technology&lt;/full-title&gt;&lt;/periodical&gt;&lt;pages&gt;172-183&lt;/pages&gt;&lt;volume&gt;29&lt;/volume&gt;&lt;number&gt;2&lt;/number&gt;&lt;dates&gt;&lt;year&gt;1997&lt;/year&gt;&lt;/dates&gt;&lt;urls&gt;&lt;/urls&gt;&lt;/record&gt;&lt;/Cite&gt;&lt;/EndNote&gt;</w:instrText>
      </w:r>
      <w:r w:rsidR="005300CB" w:rsidRPr="009E7921">
        <w:rPr>
          <w:szCs w:val="24"/>
        </w:rPr>
        <w:fldChar w:fldCharType="separate"/>
      </w:r>
      <w:r w:rsidR="00AA29A8" w:rsidRPr="009E7921">
        <w:rPr>
          <w:noProof/>
          <w:szCs w:val="24"/>
        </w:rPr>
        <w:t>(</w:t>
      </w:r>
      <w:hyperlink w:anchor="_ENREF_92" w:tooltip="Woodall, 1997 #2812" w:history="1">
        <w:r w:rsidR="008B579F" w:rsidRPr="009E7921">
          <w:rPr>
            <w:noProof/>
            <w:szCs w:val="24"/>
          </w:rPr>
          <w:t>1997</w:t>
        </w:r>
      </w:hyperlink>
      <w:r w:rsidR="00AA29A8" w:rsidRPr="009E7921">
        <w:rPr>
          <w:noProof/>
          <w:szCs w:val="24"/>
        </w:rPr>
        <w:t>)</w:t>
      </w:r>
      <w:r w:rsidR="005300CB" w:rsidRPr="009E7921">
        <w:rPr>
          <w:szCs w:val="24"/>
        </w:rPr>
        <w:fldChar w:fldCharType="end"/>
      </w:r>
      <w:r w:rsidR="00AA29A8" w:rsidRPr="009E7921">
        <w:rPr>
          <w:szCs w:val="24"/>
        </w:rPr>
        <w:t xml:space="preserve"> </w:t>
      </w:r>
      <w:r w:rsidR="00D470BF" w:rsidRPr="009E7921">
        <w:rPr>
          <w:szCs w:val="24"/>
        </w:rPr>
        <w:t>and</w:t>
      </w:r>
      <w:r w:rsidR="00F65262" w:rsidRPr="009E7921">
        <w:rPr>
          <w:szCs w:val="24"/>
        </w:rPr>
        <w:t xml:space="preserve"> </w:t>
      </w:r>
      <w:proofErr w:type="spellStart"/>
      <w:r w:rsidR="00850201" w:rsidRPr="009E7921">
        <w:rPr>
          <w:szCs w:val="24"/>
        </w:rPr>
        <w:t>Topalidou</w:t>
      </w:r>
      <w:proofErr w:type="spellEnd"/>
      <w:r w:rsidR="00850201" w:rsidRPr="009E7921">
        <w:rPr>
          <w:szCs w:val="24"/>
        </w:rPr>
        <w:t xml:space="preserve"> and </w:t>
      </w:r>
      <w:proofErr w:type="spellStart"/>
      <w:r w:rsidR="00850201" w:rsidRPr="009E7921">
        <w:rPr>
          <w:szCs w:val="24"/>
        </w:rPr>
        <w:t>Psarakis</w:t>
      </w:r>
      <w:proofErr w:type="spellEnd"/>
      <w:r w:rsidR="00850201" w:rsidRPr="009E7921">
        <w:rPr>
          <w:szCs w:val="24"/>
        </w:rPr>
        <w:t xml:space="preserve"> </w:t>
      </w:r>
      <w:r w:rsidR="00F65262" w:rsidRPr="009E7921">
        <w:rPr>
          <w:szCs w:val="24"/>
        </w:rPr>
        <w:fldChar w:fldCharType="begin"/>
      </w:r>
      <w:r w:rsidR="00F65262" w:rsidRPr="009E7921">
        <w:rPr>
          <w:szCs w:val="24"/>
        </w:rPr>
        <w:instrText xml:space="preserve"> ADDIN EN.CITE &lt;EndNote&gt;&lt;Cite ExcludeAuth="1"&gt;&lt;Author&gt;Topalidou&lt;/Author&gt;&lt;Year&gt;2009&lt;/Year&gt;&lt;RecNum&gt;2813&lt;/RecNum&gt;&lt;DisplayText&gt;(2009)&lt;/DisplayText&gt;&lt;record&gt;&lt;rec-number&gt;2813&lt;/rec-number&gt;&lt;foreign-keys&gt;&lt;key app="EN" db-id="9tv02wwxq5229beeav8pzxfmeppptfrtepr2"&gt;2813&lt;/key&gt;&lt;/foreign-keys&gt;&lt;ref-type name="Journal Article"&gt;17&lt;/ref-type&gt;&lt;contributors&gt;&lt;authors&gt;&lt;author&gt;Topalidou, E.&lt;/author&gt;&lt;author&gt;Psarakis, S.&lt;/author&gt;&lt;/authors&gt;&lt;/contributors&gt;&lt;titles&gt;&lt;title&gt;Review of multinomial and multiattribute quality control charts&lt;/title&gt;&lt;secondary-title&gt;Quality and Reliability Engineering International&lt;/secondary-title&gt;&lt;/titles&gt;&lt;periodical&gt;&lt;full-title&gt;Quality and Reliability Engineering International&lt;/full-title&gt;&lt;/periodical&gt;&lt;pages&gt;773-804&lt;/pages&gt;&lt;volume&gt;25&lt;/volume&gt;&lt;number&gt;7&lt;/number&gt;&lt;dates&gt;&lt;year&gt;2009&lt;/year&gt;&lt;/dates&gt;&lt;urls&gt;&lt;/urls&gt;&lt;/record&gt;&lt;/Cite&gt;&lt;/EndNote&gt;</w:instrText>
      </w:r>
      <w:r w:rsidR="00F65262" w:rsidRPr="009E7921">
        <w:rPr>
          <w:szCs w:val="24"/>
        </w:rPr>
        <w:fldChar w:fldCharType="separate"/>
      </w:r>
      <w:r w:rsidR="00F65262" w:rsidRPr="009E7921">
        <w:rPr>
          <w:noProof/>
          <w:szCs w:val="24"/>
        </w:rPr>
        <w:t>(</w:t>
      </w:r>
      <w:hyperlink w:anchor="_ENREF_77" w:tooltip="Topalidou, 2009 #2813" w:history="1">
        <w:r w:rsidR="008B579F" w:rsidRPr="009E7921">
          <w:rPr>
            <w:noProof/>
            <w:szCs w:val="24"/>
          </w:rPr>
          <w:t>2009</w:t>
        </w:r>
      </w:hyperlink>
      <w:r w:rsidR="00F65262" w:rsidRPr="009E7921">
        <w:rPr>
          <w:noProof/>
          <w:szCs w:val="24"/>
        </w:rPr>
        <w:t>)</w:t>
      </w:r>
      <w:r w:rsidR="00F65262" w:rsidRPr="009E7921">
        <w:rPr>
          <w:szCs w:val="24"/>
        </w:rPr>
        <w:fldChar w:fldCharType="end"/>
      </w:r>
      <w:r w:rsidR="00F329E4">
        <w:rPr>
          <w:szCs w:val="24"/>
        </w:rPr>
        <w:t>)</w:t>
      </w:r>
      <w:r w:rsidR="00D470BF" w:rsidRPr="009E7921">
        <w:rPr>
          <w:szCs w:val="24"/>
        </w:rPr>
        <w:t xml:space="preserve">.   </w:t>
      </w:r>
      <w:r w:rsidRPr="009E7921">
        <w:rPr>
          <w:szCs w:val="24"/>
        </w:rPr>
        <w:t xml:space="preserve">Like most statistical methods, the different control charts are designed </w:t>
      </w:r>
      <w:r w:rsidR="00187088" w:rsidRPr="009E7921">
        <w:rPr>
          <w:szCs w:val="24"/>
        </w:rPr>
        <w:t>to work in different scenarios with different types of data.  Jones-Farmer</w:t>
      </w:r>
      <w:r w:rsidR="00362AFE">
        <w:rPr>
          <w:szCs w:val="24"/>
        </w:rPr>
        <w:t xml:space="preserve"> et al. </w:t>
      </w:r>
      <w:r w:rsidR="00C857ED" w:rsidRPr="009E7921">
        <w:rPr>
          <w:szCs w:val="24"/>
        </w:rPr>
        <w:fldChar w:fldCharType="begin"/>
      </w:r>
      <w:r w:rsidR="00C857ED" w:rsidRPr="009E7921">
        <w:rPr>
          <w:szCs w:val="24"/>
        </w:rPr>
        <w:instrText xml:space="preserve"> ADDIN EN.CITE &lt;EndNote&gt;&lt;Cite ExcludeAuth="1"&gt;&lt;Author&gt;Jones-Farmer&lt;/Author&gt;&lt;Year&gt;2013&lt;/Year&gt;&lt;RecNum&gt;2718&lt;/RecNum&gt;&lt;DisplayText&gt;(2013)&lt;/DisplayText&gt;&lt;record&gt;&lt;rec-number&gt;2718&lt;/rec-number&gt;&lt;foreign-keys&gt;&lt;key app="EN" db-id="9tv02wwxq5229beeav8pzxfmeppptfrtepr2"&gt;2718&lt;/key&gt;&lt;/foreign-keys&gt;&lt;ref-type name="Journal Article"&gt;17&lt;/ref-type&gt;&lt;contributors&gt;&lt;authors&gt;&lt;author&gt;Jones-Farmer, L. Allison&lt;/author&gt;&lt;author&gt;Ezell, Jeremy D.&lt;/author&gt;&lt;author&gt;Hazen, Benjamin T.&lt;/author&gt;&lt;/authors&gt;&lt;/contributors&gt;&lt;titles&gt;&lt;title&gt;Applying control chart methods to enhance data quality&lt;/title&gt;&lt;secondary-title&gt;Technometrics&lt;/secondary-title&gt;&lt;/titles&gt;&lt;periodical&gt;&lt;full-title&gt;Technometrics&lt;/full-title&gt;&lt;/periodical&gt;&lt;volume&gt;55&lt;/volume&gt;&lt;number&gt;3&lt;/number&gt;&lt;dates&gt;&lt;year&gt;2013&lt;/year&gt;&lt;/dates&gt;&lt;urls&gt;&lt;/urls&gt;&lt;/record&gt;&lt;/Cite&gt;&lt;/EndNote&gt;</w:instrText>
      </w:r>
      <w:r w:rsidR="00C857ED" w:rsidRPr="009E7921">
        <w:rPr>
          <w:szCs w:val="24"/>
        </w:rPr>
        <w:fldChar w:fldCharType="separate"/>
      </w:r>
      <w:r w:rsidR="00C857ED" w:rsidRPr="009E7921">
        <w:rPr>
          <w:noProof/>
          <w:szCs w:val="24"/>
        </w:rPr>
        <w:t>(</w:t>
      </w:r>
      <w:hyperlink w:anchor="_ENREF_39" w:tooltip="Jones-Farmer, 2013 #2718" w:history="1">
        <w:r w:rsidR="008B579F" w:rsidRPr="009E7921">
          <w:rPr>
            <w:noProof/>
            <w:szCs w:val="24"/>
          </w:rPr>
          <w:t>2013</w:t>
        </w:r>
      </w:hyperlink>
      <w:r w:rsidR="00C857ED" w:rsidRPr="009E7921">
        <w:rPr>
          <w:noProof/>
          <w:szCs w:val="24"/>
        </w:rPr>
        <w:t>)</w:t>
      </w:r>
      <w:r w:rsidR="00C857ED" w:rsidRPr="009E7921">
        <w:rPr>
          <w:szCs w:val="24"/>
        </w:rPr>
        <w:fldChar w:fldCharType="end"/>
      </w:r>
      <w:r w:rsidR="00187088" w:rsidRPr="009E7921">
        <w:rPr>
          <w:szCs w:val="24"/>
        </w:rPr>
        <w:t xml:space="preserve"> give an overview of the advanced control charting tools that are applicable to monitoring the intrinsic measures of data quality.  </w:t>
      </w:r>
    </w:p>
    <w:p w14:paraId="5688D371" w14:textId="1C9D0A6A" w:rsidR="00BD33B5" w:rsidRPr="009E7921" w:rsidRDefault="002D4408" w:rsidP="00F606D5">
      <w:pPr>
        <w:spacing w:line="480" w:lineRule="auto"/>
        <w:ind w:firstLine="720"/>
        <w:jc w:val="left"/>
        <w:rPr>
          <w:szCs w:val="24"/>
        </w:rPr>
      </w:pPr>
      <w:r w:rsidRPr="009E7921">
        <w:rPr>
          <w:szCs w:val="24"/>
        </w:rPr>
        <w:t>We found evidence of some use of control charts for monitoring data quality</w:t>
      </w:r>
      <w:r w:rsidR="007E2802" w:rsidRPr="009E7921">
        <w:rPr>
          <w:szCs w:val="24"/>
        </w:rPr>
        <w:t xml:space="preserve"> </w:t>
      </w:r>
      <w:r w:rsidR="005300CB" w:rsidRPr="009E7921">
        <w:fldChar w:fldCharType="begin">
          <w:fldData xml:space="preserve">PEVuZE5vdGU+PENpdGU+PEF1dGhvcj5QaWVyY2hhbGE8L0F1dGhvcj48WWVhcj4yMDA5PC9ZZWFy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</w:fldData>
        </w:fldChar>
      </w:r>
      <w:r w:rsidR="00DA7515">
        <w:instrText xml:space="preserve"> ADDIN EN.CITE </w:instrText>
      </w:r>
      <w:r w:rsidR="00DA7515">
        <w:fldChar w:fldCharType="begin">
          <w:fldData xml:space="preserve">PEVuZE5vdGU+PENpdGU+PEF1dGhvcj5QaWVyY2hhbGE8L0F1dGhvcj48WWVhcj4yMDA5PC9ZZWFy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</w:fldData>
        </w:fldChar>
      </w:r>
      <w:r w:rsidR="00DA7515">
        <w:instrText xml:space="preserve"> ADDIN EN.CITE.DATA </w:instrText>
      </w:r>
      <w:r w:rsidR="00DA7515">
        <w:fldChar w:fldCharType="end"/>
      </w:r>
      <w:r w:rsidR="005300CB" w:rsidRPr="009E7921">
        <w:fldChar w:fldCharType="separate"/>
      </w:r>
      <w:r w:rsidR="00DA7515">
        <w:rPr>
          <w:noProof/>
        </w:rPr>
        <w:t>(</w:t>
      </w:r>
      <w:hyperlink w:anchor="_ENREF_61" w:tooltip="Pierchala, 2009 #57" w:history="1">
        <w:r w:rsidR="008B579F">
          <w:rPr>
            <w:noProof/>
          </w:rPr>
          <w:t>Pierchala et al., 2009</w:t>
        </w:r>
      </w:hyperlink>
      <w:r w:rsidR="00DA7515">
        <w:rPr>
          <w:noProof/>
        </w:rPr>
        <w:t xml:space="preserve">; </w:t>
      </w:r>
      <w:hyperlink w:anchor="_ENREF_68" w:tooltip="Redman, 2001 #2428" w:history="1">
        <w:r w:rsidR="008B579F">
          <w:rPr>
            <w:noProof/>
          </w:rPr>
          <w:t>Redman, 2001</w:t>
        </w:r>
      </w:hyperlink>
      <w:r w:rsidR="00DA7515">
        <w:rPr>
          <w:noProof/>
        </w:rPr>
        <w:t xml:space="preserve">; </w:t>
      </w:r>
      <w:hyperlink w:anchor="_ENREF_76" w:tooltip="Sparks, 2010 #58" w:history="1">
        <w:r w:rsidR="008B579F">
          <w:rPr>
            <w:noProof/>
          </w:rPr>
          <w:t>Sparks and OkuGami, 2010</w:t>
        </w:r>
      </w:hyperlink>
      <w:r w:rsidR="00DA7515">
        <w:rPr>
          <w:noProof/>
        </w:rPr>
        <w:t>)</w:t>
      </w:r>
      <w:r w:rsidR="005300CB" w:rsidRPr="009E7921">
        <w:fldChar w:fldCharType="end"/>
      </w:r>
      <w:r w:rsidRPr="009E7921">
        <w:rPr>
          <w:szCs w:val="24"/>
        </w:rPr>
        <w:t xml:space="preserve">; however, the applications have not been widely adopted by practitioners.  </w:t>
      </w:r>
      <w:r w:rsidR="005F0942" w:rsidRPr="009E7921">
        <w:rPr>
          <w:szCs w:val="24"/>
        </w:rPr>
        <w:t xml:space="preserve">Indeed, there are many opportunities for advancement in the practical application of control charts </w:t>
      </w:r>
      <w:r w:rsidR="00554193" w:rsidRPr="009E7921">
        <w:rPr>
          <w:szCs w:val="24"/>
        </w:rPr>
        <w:t xml:space="preserve">to </w:t>
      </w:r>
      <w:r w:rsidR="005F0942" w:rsidRPr="009E7921">
        <w:rPr>
          <w:szCs w:val="24"/>
        </w:rPr>
        <w:t xml:space="preserve">data quality in the </w:t>
      </w:r>
      <w:r w:rsidR="005472BE" w:rsidRPr="009E7921">
        <w:rPr>
          <w:szCs w:val="24"/>
        </w:rPr>
        <w:t>SCM</w:t>
      </w:r>
      <w:r w:rsidR="005F0942" w:rsidRPr="009E7921">
        <w:rPr>
          <w:szCs w:val="24"/>
        </w:rPr>
        <w:t xml:space="preserve"> context.  With the proliferation of </w:t>
      </w:r>
      <w:r w:rsidR="00C21C6E" w:rsidRPr="009E7921">
        <w:rPr>
          <w:szCs w:val="24"/>
        </w:rPr>
        <w:t>DPB</w:t>
      </w:r>
      <w:r w:rsidR="005F0942" w:rsidRPr="009E7921">
        <w:rPr>
          <w:szCs w:val="24"/>
        </w:rPr>
        <w:t xml:space="preserve"> and the increasingly important role of the supply chain in the success of today’s businesses, we suggest the use of control charts for </w:t>
      </w:r>
      <w:r w:rsidR="00554193" w:rsidRPr="009E7921">
        <w:rPr>
          <w:szCs w:val="24"/>
        </w:rPr>
        <w:t>monitoring</w:t>
      </w:r>
      <w:r w:rsidR="00E6492C" w:rsidRPr="009E7921">
        <w:rPr>
          <w:szCs w:val="24"/>
        </w:rPr>
        <w:t xml:space="preserve"> supply chain</w:t>
      </w:r>
      <w:r w:rsidR="00554193" w:rsidRPr="009E7921">
        <w:rPr>
          <w:szCs w:val="24"/>
        </w:rPr>
        <w:t xml:space="preserve"> </w:t>
      </w:r>
      <w:r w:rsidR="005F0942" w:rsidRPr="009E7921">
        <w:rPr>
          <w:szCs w:val="24"/>
        </w:rPr>
        <w:t xml:space="preserve">data quality.  </w:t>
      </w:r>
      <w:r w:rsidR="00E6492C" w:rsidRPr="009E7921">
        <w:rPr>
          <w:szCs w:val="24"/>
        </w:rPr>
        <w:t>Next</w:t>
      </w:r>
      <w:r w:rsidR="00EB3B63" w:rsidRPr="009E7921">
        <w:rPr>
          <w:szCs w:val="24"/>
        </w:rPr>
        <w:t xml:space="preserve">, we </w:t>
      </w:r>
      <w:r w:rsidR="00E6492C" w:rsidRPr="009E7921">
        <w:rPr>
          <w:szCs w:val="24"/>
        </w:rPr>
        <w:t xml:space="preserve">demonstrate how such an approach might be employed </w:t>
      </w:r>
      <w:r w:rsidR="008E1CD1" w:rsidRPr="009E7921">
        <w:rPr>
          <w:szCs w:val="24"/>
        </w:rPr>
        <w:t xml:space="preserve">to enhance data quality in a supply chain </w:t>
      </w:r>
      <w:r w:rsidR="00EB3B63" w:rsidRPr="009E7921">
        <w:rPr>
          <w:szCs w:val="24"/>
        </w:rPr>
        <w:t xml:space="preserve">setting.  </w:t>
      </w:r>
    </w:p>
    <w:p w14:paraId="5A2470CA" w14:textId="77777777" w:rsidR="006C27B5" w:rsidRPr="009E7921" w:rsidRDefault="006C27B5" w:rsidP="00F606D5">
      <w:pPr>
        <w:spacing w:line="480" w:lineRule="auto"/>
        <w:ind w:firstLine="720"/>
        <w:jc w:val="left"/>
        <w:rPr>
          <w:szCs w:val="24"/>
        </w:rPr>
      </w:pPr>
    </w:p>
    <w:p w14:paraId="4307CDF3" w14:textId="03DB1CB2" w:rsidR="002D4408" w:rsidRPr="004D0CE0" w:rsidRDefault="004D0CE0" w:rsidP="00F36F5E">
      <w:pPr>
        <w:spacing w:after="0" w:line="480" w:lineRule="auto"/>
        <w:contextualSpacing/>
        <w:jc w:val="left"/>
        <w:rPr>
          <w:i/>
          <w:szCs w:val="24"/>
        </w:rPr>
      </w:pPr>
      <w:r w:rsidRPr="004D0CE0">
        <w:rPr>
          <w:i/>
          <w:szCs w:val="24"/>
        </w:rPr>
        <w:t xml:space="preserve">4.1. </w:t>
      </w:r>
      <w:r w:rsidR="00220A11" w:rsidRPr="004D0CE0">
        <w:rPr>
          <w:i/>
          <w:szCs w:val="24"/>
        </w:rPr>
        <w:t>Use of SPC to monitor and control</w:t>
      </w:r>
      <w:r w:rsidR="00C21C6E" w:rsidRPr="004D0CE0">
        <w:rPr>
          <w:i/>
          <w:szCs w:val="24"/>
        </w:rPr>
        <w:t xml:space="preserve"> supply chain </w:t>
      </w:r>
      <w:r w:rsidR="00220A11" w:rsidRPr="004D0CE0">
        <w:rPr>
          <w:i/>
          <w:szCs w:val="24"/>
        </w:rPr>
        <w:t>data</w:t>
      </w:r>
      <w:r w:rsidR="00C21C6E" w:rsidRPr="004D0CE0">
        <w:rPr>
          <w:i/>
          <w:szCs w:val="24"/>
        </w:rPr>
        <w:t>: an example case study</w:t>
      </w:r>
    </w:p>
    <w:p w14:paraId="1D74B194" w14:textId="77777777" w:rsidR="00AA0040" w:rsidRPr="009E7921" w:rsidRDefault="00110D4B" w:rsidP="00DA7515">
      <w:pPr>
        <w:spacing w:after="0" w:line="480" w:lineRule="auto"/>
        <w:ind w:firstLine="720"/>
        <w:jc w:val="left"/>
        <w:rPr>
          <w:szCs w:val="24"/>
        </w:rPr>
      </w:pPr>
      <w:r w:rsidRPr="009E7921">
        <w:rPr>
          <w:szCs w:val="24"/>
        </w:rPr>
        <w:t>As part of a field-based research effort, we examined the data management program of an organization that remanufactures jet engines and related components for military aircraft</w:t>
      </w:r>
      <w:r w:rsidR="00863A11" w:rsidRPr="009E7921">
        <w:rPr>
          <w:szCs w:val="24"/>
        </w:rPr>
        <w:t xml:space="preserve"> and introduced the use of control chart methods to enhance data quality</w:t>
      </w:r>
      <w:r w:rsidRPr="009E7921">
        <w:rPr>
          <w:szCs w:val="24"/>
        </w:rPr>
        <w:t>.  T</w:t>
      </w:r>
      <w:r w:rsidR="002D4408" w:rsidRPr="009E7921">
        <w:rPr>
          <w:szCs w:val="24"/>
        </w:rPr>
        <w:t xml:space="preserve">his particular data management system is used for </w:t>
      </w:r>
      <w:r w:rsidR="008D1E8B" w:rsidRPr="009E7921">
        <w:rPr>
          <w:szCs w:val="24"/>
        </w:rPr>
        <w:t xml:space="preserve">real-time monitoring of </w:t>
      </w:r>
      <w:r w:rsidR="00BD33B5" w:rsidRPr="009E7921">
        <w:rPr>
          <w:szCs w:val="24"/>
        </w:rPr>
        <w:t>the</w:t>
      </w:r>
      <w:r w:rsidR="006C27B5" w:rsidRPr="009E7921">
        <w:rPr>
          <w:szCs w:val="24"/>
        </w:rPr>
        <w:t xml:space="preserve"> closed-loop</w:t>
      </w:r>
      <w:r w:rsidR="00BD33B5" w:rsidRPr="009E7921">
        <w:rPr>
          <w:szCs w:val="24"/>
        </w:rPr>
        <w:t xml:space="preserve"> jet engine inventory for one particular cargo aircraft</w:t>
      </w:r>
      <w:r w:rsidR="008D1E8B" w:rsidRPr="009E7921">
        <w:rPr>
          <w:szCs w:val="24"/>
        </w:rPr>
        <w:t>.</w:t>
      </w:r>
      <w:r w:rsidR="00BD33B5" w:rsidRPr="009E7921">
        <w:rPr>
          <w:szCs w:val="24"/>
        </w:rPr>
        <w:t xml:space="preserve">  Engine location and repair status are amon</w:t>
      </w:r>
      <w:r w:rsidR="00067D6D" w:rsidRPr="009E7921">
        <w:rPr>
          <w:szCs w:val="24"/>
        </w:rPr>
        <w:t>g some of the important information tracked in this database.</w:t>
      </w:r>
      <w:r w:rsidR="008D1E8B" w:rsidRPr="009E7921">
        <w:rPr>
          <w:szCs w:val="24"/>
        </w:rPr>
        <w:t xml:space="preserve">  Data products derived from this system are used</w:t>
      </w:r>
      <w:r w:rsidR="006C27B5" w:rsidRPr="009E7921">
        <w:rPr>
          <w:szCs w:val="24"/>
        </w:rPr>
        <w:t xml:space="preserve"> by line, middle-, and senior-level managers at several locations</w:t>
      </w:r>
      <w:r w:rsidR="008D1E8B" w:rsidRPr="009E7921">
        <w:rPr>
          <w:szCs w:val="24"/>
        </w:rPr>
        <w:t xml:space="preserve"> for a wid</w:t>
      </w:r>
      <w:r w:rsidR="006C27B5" w:rsidRPr="009E7921">
        <w:rPr>
          <w:szCs w:val="24"/>
        </w:rPr>
        <w:t>e variety of</w:t>
      </w:r>
      <w:r w:rsidR="008D1E8B" w:rsidRPr="009E7921">
        <w:rPr>
          <w:szCs w:val="24"/>
        </w:rPr>
        <w:t xml:space="preserve"> decision-making </w:t>
      </w:r>
      <w:r w:rsidR="008D1E8B" w:rsidRPr="009E7921">
        <w:rPr>
          <w:szCs w:val="24"/>
        </w:rPr>
        <w:lastRenderedPageBreak/>
        <w:t>purposes</w:t>
      </w:r>
      <w:r w:rsidR="006C27B5" w:rsidRPr="009E7921">
        <w:rPr>
          <w:szCs w:val="24"/>
        </w:rPr>
        <w:t xml:space="preserve"> (e.g. </w:t>
      </w:r>
      <w:r w:rsidR="00E6492C" w:rsidRPr="009E7921">
        <w:rPr>
          <w:szCs w:val="24"/>
        </w:rPr>
        <w:t>to determine if</w:t>
      </w:r>
      <w:r w:rsidR="006C27B5" w:rsidRPr="009E7921">
        <w:rPr>
          <w:szCs w:val="24"/>
        </w:rPr>
        <w:t xml:space="preserve"> a particular aircraft</w:t>
      </w:r>
      <w:r w:rsidR="00E6492C" w:rsidRPr="009E7921">
        <w:rPr>
          <w:szCs w:val="24"/>
        </w:rPr>
        <w:t xml:space="preserve"> is</w:t>
      </w:r>
      <w:r w:rsidR="006C27B5" w:rsidRPr="009E7921">
        <w:rPr>
          <w:szCs w:val="24"/>
        </w:rPr>
        <w:t xml:space="preserve"> </w:t>
      </w:r>
      <w:r w:rsidR="00E6492C" w:rsidRPr="009E7921">
        <w:rPr>
          <w:szCs w:val="24"/>
        </w:rPr>
        <w:t>currently capable</w:t>
      </w:r>
      <w:r w:rsidR="006C27B5" w:rsidRPr="009E7921">
        <w:rPr>
          <w:szCs w:val="24"/>
        </w:rPr>
        <w:t xml:space="preserve"> to deploy overseas</w:t>
      </w:r>
      <w:r w:rsidR="00863A11" w:rsidRPr="009E7921">
        <w:rPr>
          <w:szCs w:val="24"/>
        </w:rPr>
        <w:t xml:space="preserve"> in the sense that none of its </w:t>
      </w:r>
      <w:r w:rsidR="006C27B5" w:rsidRPr="009E7921">
        <w:rPr>
          <w:szCs w:val="24"/>
        </w:rPr>
        <w:t>engines require extensive maintenance or inspections that deployed locations are incapable of conducting)</w:t>
      </w:r>
      <w:r w:rsidR="008D1E8B" w:rsidRPr="009E7921">
        <w:rPr>
          <w:szCs w:val="24"/>
        </w:rPr>
        <w:t xml:space="preserve">.  </w:t>
      </w:r>
    </w:p>
    <w:p w14:paraId="20CD4D7D" w14:textId="77777777" w:rsidR="002D4408" w:rsidRPr="009E7921" w:rsidRDefault="00AA0040" w:rsidP="002D4408">
      <w:pPr>
        <w:spacing w:after="0" w:line="480" w:lineRule="auto"/>
        <w:ind w:firstLine="720"/>
        <w:jc w:val="left"/>
        <w:rPr>
          <w:szCs w:val="24"/>
        </w:rPr>
      </w:pPr>
      <w:r w:rsidRPr="009E7921">
        <w:rPr>
          <w:szCs w:val="24"/>
        </w:rPr>
        <w:t>For the purpose of this illustration, w</w:t>
      </w:r>
      <w:r w:rsidR="00C329F7" w:rsidRPr="009E7921">
        <w:rPr>
          <w:szCs w:val="24"/>
        </w:rPr>
        <w:t xml:space="preserve">e </w:t>
      </w:r>
      <w:r w:rsidRPr="009E7921">
        <w:rPr>
          <w:szCs w:val="24"/>
        </w:rPr>
        <w:t>limit our examination to</w:t>
      </w:r>
      <w:r w:rsidR="00C329F7" w:rsidRPr="009E7921">
        <w:rPr>
          <w:szCs w:val="24"/>
        </w:rPr>
        <w:t xml:space="preserve"> data</w:t>
      </w:r>
      <w:r w:rsidR="003A4D81" w:rsidRPr="009E7921">
        <w:rPr>
          <w:szCs w:val="24"/>
        </w:rPr>
        <w:t xml:space="preserve"> records</w:t>
      </w:r>
      <w:r w:rsidR="00C329F7" w:rsidRPr="009E7921">
        <w:rPr>
          <w:szCs w:val="24"/>
        </w:rPr>
        <w:t xml:space="preserve"> regarding</w:t>
      </w:r>
      <w:r w:rsidR="002D4408" w:rsidRPr="009E7921">
        <w:rPr>
          <w:szCs w:val="24"/>
        </w:rPr>
        <w:t xml:space="preserve"> </w:t>
      </w:r>
      <w:r w:rsidR="003A4D81" w:rsidRPr="009E7921">
        <w:rPr>
          <w:szCs w:val="24"/>
        </w:rPr>
        <w:t>jet engine compressors</w:t>
      </w:r>
      <w:r w:rsidR="007D5C8A" w:rsidRPr="009E7921">
        <w:rPr>
          <w:szCs w:val="24"/>
        </w:rPr>
        <w:t xml:space="preserve"> (which is one sub-component of a jet engine)</w:t>
      </w:r>
      <w:r w:rsidR="002D4408" w:rsidRPr="009E7921">
        <w:rPr>
          <w:szCs w:val="24"/>
        </w:rPr>
        <w:t xml:space="preserve">. </w:t>
      </w:r>
      <w:r w:rsidRPr="009E7921">
        <w:rPr>
          <w:szCs w:val="24"/>
        </w:rPr>
        <w:t>As described below, r</w:t>
      </w:r>
      <w:r w:rsidR="002D4408" w:rsidRPr="009E7921">
        <w:rPr>
          <w:szCs w:val="24"/>
        </w:rPr>
        <w:t xml:space="preserve">ecords for eight different </w:t>
      </w:r>
      <w:r w:rsidR="003A4D81" w:rsidRPr="009E7921">
        <w:rPr>
          <w:szCs w:val="24"/>
        </w:rPr>
        <w:t>compressors</w:t>
      </w:r>
      <w:r w:rsidR="002D4408" w:rsidRPr="009E7921">
        <w:rPr>
          <w:szCs w:val="24"/>
        </w:rPr>
        <w:t xml:space="preserve"> were captured in real-time</w:t>
      </w:r>
      <w:r w:rsidRPr="009E7921">
        <w:rPr>
          <w:szCs w:val="24"/>
        </w:rPr>
        <w:t>.</w:t>
      </w:r>
      <w:r w:rsidR="007E5810" w:rsidRPr="009E7921">
        <w:rPr>
          <w:szCs w:val="24"/>
        </w:rPr>
        <w:t xml:space="preserve"> </w:t>
      </w:r>
      <w:r w:rsidRPr="009E7921">
        <w:rPr>
          <w:szCs w:val="24"/>
        </w:rPr>
        <w:t xml:space="preserve"> To maintain</w:t>
      </w:r>
      <w:r w:rsidR="007E5810" w:rsidRPr="009E7921">
        <w:rPr>
          <w:szCs w:val="24"/>
        </w:rPr>
        <w:t xml:space="preserve"> brevity in our example, we</w:t>
      </w:r>
      <w:r w:rsidR="002D4408" w:rsidRPr="009E7921">
        <w:rPr>
          <w:szCs w:val="24"/>
        </w:rPr>
        <w:t xml:space="preserve"> focus </w:t>
      </w:r>
      <w:r w:rsidRPr="009E7921">
        <w:rPr>
          <w:szCs w:val="24"/>
        </w:rPr>
        <w:t xml:space="preserve">here </w:t>
      </w:r>
      <w:r w:rsidR="002D4408" w:rsidRPr="009E7921">
        <w:rPr>
          <w:szCs w:val="24"/>
        </w:rPr>
        <w:t xml:space="preserve">on </w:t>
      </w:r>
      <w:r w:rsidR="00AE4173" w:rsidRPr="009E7921">
        <w:rPr>
          <w:szCs w:val="24"/>
        </w:rPr>
        <w:t>one</w:t>
      </w:r>
      <w:r w:rsidR="002D4408" w:rsidRPr="009E7921">
        <w:rPr>
          <w:szCs w:val="24"/>
        </w:rPr>
        <w:t xml:space="preserve"> of the four intrinsic data qual</w:t>
      </w:r>
      <w:r w:rsidR="00AE4173" w:rsidRPr="009E7921">
        <w:rPr>
          <w:szCs w:val="24"/>
        </w:rPr>
        <w:t>ity dimensions: completeness</w:t>
      </w:r>
      <w:r w:rsidR="002D4408" w:rsidRPr="009E7921">
        <w:rPr>
          <w:szCs w:val="24"/>
        </w:rPr>
        <w:t>. Completeness was measured at the record level and defined as</w:t>
      </w:r>
    </w:p>
    <w:p w14:paraId="7F227C43" w14:textId="08535281" w:rsidR="002D4408" w:rsidRPr="009E7921" w:rsidRDefault="002D4408" w:rsidP="002D4408">
      <w:pPr>
        <w:spacing w:after="0" w:line="480" w:lineRule="auto"/>
        <w:jc w:val="center"/>
        <w:rPr>
          <w:szCs w:val="24"/>
        </w:rPr>
      </w:pPr>
      <w:r w:rsidRPr="009E7921">
        <w:rPr>
          <w:position w:val="-30"/>
          <w:szCs w:val="24"/>
        </w:rPr>
        <w:object w:dxaOrig="3120" w:dyaOrig="720" w14:anchorId="112FC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9pt;height:36.85pt" o:ole="">
            <v:imagedata r:id="rId9" o:title=""/>
          </v:shape>
          <o:OLEObject Type="Embed" ProgID="Equation.DSMT4" ShapeID="_x0000_i1025" DrawAspect="Content" ObjectID="_1458903132" r:id="rId10"/>
        </w:object>
      </w:r>
    </w:p>
    <w:p w14:paraId="69061DF5" w14:textId="77777777" w:rsidR="002D4408" w:rsidRPr="009E7921" w:rsidRDefault="002D4408" w:rsidP="002D4408">
      <w:pPr>
        <w:spacing w:after="0" w:line="480" w:lineRule="auto"/>
        <w:jc w:val="left"/>
        <w:rPr>
          <w:szCs w:val="24"/>
        </w:rPr>
      </w:pPr>
      <w:proofErr w:type="gramStart"/>
      <w:r w:rsidRPr="009E7921">
        <w:rPr>
          <w:szCs w:val="24"/>
        </w:rPr>
        <w:t xml:space="preserve">for </w:t>
      </w:r>
      <w:proofErr w:type="gramEnd"/>
      <w:r w:rsidRPr="009E7921">
        <w:rPr>
          <w:position w:val="-10"/>
          <w:szCs w:val="24"/>
        </w:rPr>
        <w:object w:dxaOrig="900" w:dyaOrig="320" w14:anchorId="71438A3E">
          <v:shape id="_x0000_i1026" type="#_x0000_t75" style="width:45.2pt;height:15.9pt" o:ole="">
            <v:imagedata r:id="rId11" o:title=""/>
          </v:shape>
          <o:OLEObject Type="Embed" ProgID="Equation.DSMT4" ShapeID="_x0000_i1026" DrawAspect="Content" ObjectID="_1458903133" r:id="rId12"/>
        </w:object>
      </w:r>
      <w:r w:rsidRPr="009E7921">
        <w:rPr>
          <w:szCs w:val="24"/>
        </w:rPr>
        <w:t xml:space="preserve">, </w:t>
      </w:r>
      <w:r w:rsidR="00AA0040" w:rsidRPr="009E7921">
        <w:rPr>
          <w:szCs w:val="24"/>
        </w:rPr>
        <w:t>compressors</w:t>
      </w:r>
      <w:r w:rsidRPr="009E7921">
        <w:rPr>
          <w:szCs w:val="24"/>
        </w:rPr>
        <w:t xml:space="preserve"> and </w:t>
      </w:r>
      <w:r w:rsidRPr="009E7921">
        <w:rPr>
          <w:position w:val="-12"/>
          <w:szCs w:val="24"/>
        </w:rPr>
        <w:object w:dxaOrig="1140" w:dyaOrig="360" w14:anchorId="471B6083">
          <v:shape id="_x0000_i1027" type="#_x0000_t75" style="width:56.1pt;height:19.25pt" o:ole="">
            <v:imagedata r:id="rId13" o:title=""/>
          </v:shape>
          <o:OLEObject Type="Embed" ProgID="Equation.DSMT4" ShapeID="_x0000_i1027" DrawAspect="Content" ObjectID="_1458903134" r:id="rId14"/>
        </w:object>
      </w:r>
      <w:r w:rsidRPr="009E7921">
        <w:rPr>
          <w:szCs w:val="24"/>
        </w:rPr>
        <w:t xml:space="preserve">, part records. Thus, we have eight binary variables describing completeness.  </w:t>
      </w:r>
    </w:p>
    <w:p w14:paraId="2AB83784" w14:textId="2755D9F0" w:rsidR="002D4408" w:rsidRDefault="002D4408" w:rsidP="002D4408">
      <w:pPr>
        <w:spacing w:after="0" w:line="480" w:lineRule="auto"/>
        <w:ind w:firstLine="720"/>
        <w:jc w:val="left"/>
        <w:rPr>
          <w:szCs w:val="24"/>
        </w:rPr>
      </w:pPr>
      <w:r w:rsidRPr="009E7921">
        <w:rPr>
          <w:szCs w:val="24"/>
        </w:rPr>
        <w:t xml:space="preserve">The first 400 observations taken can be used as the reference sample. Table </w:t>
      </w:r>
      <w:r w:rsidR="00CD3221" w:rsidRPr="009E7921">
        <w:rPr>
          <w:szCs w:val="24"/>
        </w:rPr>
        <w:t>2</w:t>
      </w:r>
      <w:r w:rsidRPr="009E7921">
        <w:rPr>
          <w:szCs w:val="24"/>
        </w:rPr>
        <w:t xml:space="preserve"> shows the phi coefficients </w:t>
      </w:r>
      <w:r w:rsidR="005300CB" w:rsidRPr="009E7921">
        <w:rPr>
          <w:szCs w:val="24"/>
        </w:rPr>
        <w:fldChar w:fldCharType="begin"/>
      </w:r>
      <w:r w:rsidR="00DA7515">
        <w:rPr>
          <w:szCs w:val="24"/>
        </w:rPr>
        <w:instrText xml:space="preserve"> ADDIN EN.CITE &lt;EndNote&gt;&lt;Cite&gt;&lt;Author&gt;Cohen&lt;/Author&gt;&lt;Year&gt;2003&lt;/Year&gt;&lt;RecNum&gt;2272&lt;/RecNum&gt;&lt;DisplayText&gt;(Cohen et al., 2003)&lt;/DisplayText&gt;&lt;record&gt;&lt;rec-number&gt;2272&lt;/rec-number&gt;&lt;foreign-keys&gt;&lt;key app="EN" db-id="9tv02wwxq5229beeav8pzxfmeppptfrtepr2"&gt;2272&lt;/key&gt;&lt;/foreign-keys&gt;&lt;ref-type name="Book"&gt;6&lt;/ref-type&gt;&lt;contributors&gt;&lt;authors&gt;&lt;author&gt;Cohen, J.&lt;/author&gt;&lt;author&gt;Cohen, P.&lt;/author&gt;&lt;author&gt;West, S. G.&lt;/author&gt;&lt;author&gt;Aiken, L.&lt;/author&gt;&lt;/authors&gt;&lt;/contributors&gt;&lt;titles&gt;&lt;title&gt;Applied Multiple Regresstion/Correlation Analysis for the Behavioral Sciences&lt;/title&gt;&lt;/titles&gt;&lt;edition&gt;3rd&lt;/edition&gt;&lt;dates&gt;&lt;year&gt;2003&lt;/year&gt;&lt;/dates&gt;&lt;pub-location&gt;Manway, NJ &lt;/pub-location&gt;&lt;publisher&gt;Lawrence Earlbaum Associates&lt;/publisher&gt;&lt;urls&gt;&lt;/urls&gt;&lt;/record&gt;&lt;/Cite&gt;&lt;/EndNote&gt;</w:instrText>
      </w:r>
      <w:r w:rsidR="005300CB" w:rsidRPr="009E7921">
        <w:rPr>
          <w:szCs w:val="24"/>
        </w:rPr>
        <w:fldChar w:fldCharType="separate"/>
      </w:r>
      <w:r w:rsidR="00DA7515">
        <w:rPr>
          <w:noProof/>
          <w:szCs w:val="24"/>
        </w:rPr>
        <w:t>(</w:t>
      </w:r>
      <w:hyperlink w:anchor="_ENREF_13" w:tooltip="Cohen, 2003 #2272" w:history="1">
        <w:r w:rsidR="008B579F">
          <w:rPr>
            <w:noProof/>
            <w:szCs w:val="24"/>
          </w:rPr>
          <w:t>Cohen et al., 2003</w:t>
        </w:r>
      </w:hyperlink>
      <w:r w:rsidR="00DA7515">
        <w:rPr>
          <w:noProof/>
          <w:szCs w:val="24"/>
        </w:rPr>
        <w:t>)</w:t>
      </w:r>
      <w:r w:rsidR="005300CB" w:rsidRPr="009E7921">
        <w:rPr>
          <w:szCs w:val="24"/>
        </w:rPr>
        <w:fldChar w:fldCharType="end"/>
      </w:r>
      <w:r w:rsidR="005472BE" w:rsidRPr="009E7921">
        <w:rPr>
          <w:szCs w:val="24"/>
        </w:rPr>
        <w:t xml:space="preserve"> </w:t>
      </w:r>
      <w:r w:rsidRPr="009E7921">
        <w:rPr>
          <w:szCs w:val="24"/>
        </w:rPr>
        <w:t xml:space="preserve">estimating the correlation among the eight completeness variables.  The values given along the diagonal are the estimated proportion of incomplete records.  </w:t>
      </w:r>
    </w:p>
    <w:p w14:paraId="596A144C" w14:textId="77777777" w:rsidR="000175AD" w:rsidRDefault="000175AD" w:rsidP="000175AD">
      <w:pPr>
        <w:spacing w:after="0"/>
        <w:jc w:val="left"/>
        <w:rPr>
          <w:b/>
          <w:szCs w:val="24"/>
        </w:rPr>
      </w:pPr>
      <w:r>
        <w:rPr>
          <w:b/>
          <w:szCs w:val="24"/>
        </w:rPr>
        <w:t>Table 2</w:t>
      </w:r>
    </w:p>
    <w:p w14:paraId="40A13E98" w14:textId="6A1B42F6" w:rsidR="00DA7515" w:rsidRPr="009E7921" w:rsidRDefault="000175AD" w:rsidP="00DA7515">
      <w:pPr>
        <w:spacing w:after="0" w:line="480" w:lineRule="auto"/>
        <w:jc w:val="left"/>
        <w:rPr>
          <w:szCs w:val="24"/>
        </w:rPr>
      </w:pPr>
      <w:r>
        <w:rPr>
          <w:szCs w:val="24"/>
        </w:rPr>
        <w:t>Correlation matrix</w:t>
      </w:r>
      <w:r w:rsidR="00DA7515" w:rsidRPr="009E7921">
        <w:rPr>
          <w:szCs w:val="24"/>
        </w:rPr>
        <w:t xml:space="preserve">  </w:t>
      </w:r>
    </w:p>
    <w:tbl>
      <w:tblPr>
        <w:tblW w:w="9252" w:type="dxa"/>
        <w:tblInd w:w="92" w:type="dxa"/>
        <w:tblLook w:val="04A0" w:firstRow="1" w:lastRow="0" w:firstColumn="1" w:lastColumn="0" w:noHBand="0" w:noVBand="1"/>
      </w:tblPr>
      <w:tblGrid>
        <w:gridCol w:w="1020"/>
        <w:gridCol w:w="1020"/>
        <w:gridCol w:w="1020"/>
        <w:gridCol w:w="1020"/>
        <w:gridCol w:w="1092"/>
        <w:gridCol w:w="1020"/>
        <w:gridCol w:w="1020"/>
        <w:gridCol w:w="1020"/>
        <w:gridCol w:w="1020"/>
      </w:tblGrid>
      <w:tr w:rsidR="00D65DE2" w:rsidRPr="009E7921" w14:paraId="5803E831" w14:textId="77777777" w:rsidTr="0019558C">
        <w:trPr>
          <w:trHeight w:val="315"/>
        </w:trPr>
        <w:tc>
          <w:tcPr>
            <w:tcW w:w="1020" w:type="dxa"/>
            <w:tcBorders>
              <w:top w:val="nil"/>
              <w:left w:val="nil"/>
              <w:bottom w:val="nil"/>
              <w:right w:val="nil"/>
            </w:tcBorders>
            <w:shd w:val="clear" w:color="auto" w:fill="auto"/>
            <w:noWrap/>
            <w:vAlign w:val="bottom"/>
            <w:hideMark/>
          </w:tcPr>
          <w:p w14:paraId="783691ED" w14:textId="517F4B66" w:rsidR="00D65DE2" w:rsidRPr="009E7921" w:rsidRDefault="00D65DE2" w:rsidP="0019558C">
            <w:pPr>
              <w:spacing w:after="0" w:line="480" w:lineRule="auto"/>
              <w:jc w:val="center"/>
              <w:rPr>
                <w:color w:val="000000"/>
                <w:szCs w:val="24"/>
              </w:rPr>
            </w:pPr>
          </w:p>
        </w:tc>
        <w:tc>
          <w:tcPr>
            <w:tcW w:w="1020" w:type="dxa"/>
            <w:tcBorders>
              <w:top w:val="nil"/>
              <w:left w:val="nil"/>
              <w:bottom w:val="nil"/>
              <w:right w:val="nil"/>
            </w:tcBorders>
            <w:shd w:val="clear" w:color="auto" w:fill="auto"/>
            <w:noWrap/>
            <w:vAlign w:val="bottom"/>
            <w:hideMark/>
          </w:tcPr>
          <w:p w14:paraId="60891C2B" w14:textId="77777777" w:rsidR="00D65DE2" w:rsidRPr="009E7921" w:rsidRDefault="00D65DE2" w:rsidP="0019558C">
            <w:pPr>
              <w:spacing w:after="0" w:line="480" w:lineRule="auto"/>
              <w:jc w:val="center"/>
              <w:rPr>
                <w:color w:val="000000"/>
                <w:szCs w:val="24"/>
              </w:rPr>
            </w:pPr>
            <w:r w:rsidRPr="009E7921">
              <w:rPr>
                <w:color w:val="000000"/>
                <w:szCs w:val="24"/>
              </w:rPr>
              <w:t>Comp1</w:t>
            </w:r>
          </w:p>
        </w:tc>
        <w:tc>
          <w:tcPr>
            <w:tcW w:w="1020" w:type="dxa"/>
            <w:tcBorders>
              <w:top w:val="nil"/>
              <w:left w:val="nil"/>
              <w:bottom w:val="nil"/>
              <w:right w:val="nil"/>
            </w:tcBorders>
            <w:shd w:val="clear" w:color="auto" w:fill="auto"/>
            <w:noWrap/>
            <w:vAlign w:val="bottom"/>
            <w:hideMark/>
          </w:tcPr>
          <w:p w14:paraId="070A8D31" w14:textId="77777777" w:rsidR="00D65DE2" w:rsidRPr="009E7921" w:rsidRDefault="00D65DE2" w:rsidP="0019558C">
            <w:pPr>
              <w:spacing w:after="0" w:line="480" w:lineRule="auto"/>
              <w:jc w:val="center"/>
              <w:rPr>
                <w:color w:val="000000"/>
                <w:szCs w:val="24"/>
              </w:rPr>
            </w:pPr>
            <w:r w:rsidRPr="009E7921">
              <w:rPr>
                <w:color w:val="000000"/>
                <w:szCs w:val="24"/>
              </w:rPr>
              <w:t>Comp2</w:t>
            </w:r>
          </w:p>
        </w:tc>
        <w:tc>
          <w:tcPr>
            <w:tcW w:w="1020" w:type="dxa"/>
            <w:tcBorders>
              <w:top w:val="nil"/>
              <w:left w:val="nil"/>
              <w:bottom w:val="nil"/>
              <w:right w:val="nil"/>
            </w:tcBorders>
            <w:shd w:val="clear" w:color="auto" w:fill="auto"/>
            <w:noWrap/>
            <w:vAlign w:val="bottom"/>
            <w:hideMark/>
          </w:tcPr>
          <w:p w14:paraId="3AD75609" w14:textId="77777777" w:rsidR="00D65DE2" w:rsidRPr="009E7921" w:rsidRDefault="00D65DE2" w:rsidP="0019558C">
            <w:pPr>
              <w:spacing w:after="0" w:line="480" w:lineRule="auto"/>
              <w:jc w:val="center"/>
              <w:rPr>
                <w:color w:val="000000"/>
                <w:szCs w:val="24"/>
              </w:rPr>
            </w:pPr>
            <w:r w:rsidRPr="009E7921">
              <w:rPr>
                <w:color w:val="000000"/>
                <w:szCs w:val="24"/>
              </w:rPr>
              <w:t>Comp3</w:t>
            </w:r>
          </w:p>
        </w:tc>
        <w:tc>
          <w:tcPr>
            <w:tcW w:w="1092" w:type="dxa"/>
            <w:tcBorders>
              <w:top w:val="nil"/>
              <w:left w:val="nil"/>
              <w:bottom w:val="nil"/>
              <w:right w:val="nil"/>
            </w:tcBorders>
            <w:shd w:val="clear" w:color="auto" w:fill="auto"/>
            <w:noWrap/>
            <w:vAlign w:val="bottom"/>
            <w:hideMark/>
          </w:tcPr>
          <w:p w14:paraId="720C6AD0" w14:textId="77777777" w:rsidR="00D65DE2" w:rsidRPr="009E7921" w:rsidRDefault="00D65DE2" w:rsidP="0019558C">
            <w:pPr>
              <w:spacing w:after="0" w:line="480" w:lineRule="auto"/>
              <w:jc w:val="center"/>
              <w:rPr>
                <w:color w:val="000000"/>
                <w:szCs w:val="24"/>
              </w:rPr>
            </w:pPr>
            <w:r w:rsidRPr="009E7921">
              <w:rPr>
                <w:color w:val="000000"/>
                <w:szCs w:val="24"/>
              </w:rPr>
              <w:t>Comp4</w:t>
            </w:r>
          </w:p>
        </w:tc>
        <w:tc>
          <w:tcPr>
            <w:tcW w:w="1020" w:type="dxa"/>
            <w:tcBorders>
              <w:top w:val="nil"/>
              <w:left w:val="nil"/>
              <w:bottom w:val="nil"/>
              <w:right w:val="nil"/>
            </w:tcBorders>
            <w:shd w:val="clear" w:color="auto" w:fill="auto"/>
            <w:noWrap/>
            <w:vAlign w:val="bottom"/>
            <w:hideMark/>
          </w:tcPr>
          <w:p w14:paraId="616A9BB5" w14:textId="77777777" w:rsidR="00D65DE2" w:rsidRPr="009E7921" w:rsidRDefault="00D65DE2" w:rsidP="0019558C">
            <w:pPr>
              <w:spacing w:after="0" w:line="480" w:lineRule="auto"/>
              <w:jc w:val="center"/>
              <w:rPr>
                <w:color w:val="000000"/>
                <w:szCs w:val="24"/>
              </w:rPr>
            </w:pPr>
            <w:r w:rsidRPr="009E7921">
              <w:rPr>
                <w:color w:val="000000"/>
                <w:szCs w:val="24"/>
              </w:rPr>
              <w:t>Comp5</w:t>
            </w:r>
          </w:p>
        </w:tc>
        <w:tc>
          <w:tcPr>
            <w:tcW w:w="1020" w:type="dxa"/>
            <w:tcBorders>
              <w:top w:val="nil"/>
              <w:left w:val="nil"/>
              <w:bottom w:val="nil"/>
              <w:right w:val="nil"/>
            </w:tcBorders>
            <w:shd w:val="clear" w:color="auto" w:fill="auto"/>
            <w:noWrap/>
            <w:vAlign w:val="bottom"/>
            <w:hideMark/>
          </w:tcPr>
          <w:p w14:paraId="51E44931" w14:textId="77777777" w:rsidR="00D65DE2" w:rsidRPr="009E7921" w:rsidRDefault="00D65DE2" w:rsidP="0019558C">
            <w:pPr>
              <w:spacing w:after="0" w:line="480" w:lineRule="auto"/>
              <w:jc w:val="center"/>
              <w:rPr>
                <w:color w:val="000000"/>
                <w:szCs w:val="24"/>
              </w:rPr>
            </w:pPr>
            <w:r w:rsidRPr="009E7921">
              <w:rPr>
                <w:color w:val="000000"/>
                <w:szCs w:val="24"/>
              </w:rPr>
              <w:t>Comp6</w:t>
            </w:r>
          </w:p>
        </w:tc>
        <w:tc>
          <w:tcPr>
            <w:tcW w:w="1020" w:type="dxa"/>
            <w:tcBorders>
              <w:top w:val="nil"/>
              <w:left w:val="nil"/>
              <w:bottom w:val="nil"/>
              <w:right w:val="nil"/>
            </w:tcBorders>
            <w:shd w:val="clear" w:color="auto" w:fill="auto"/>
            <w:noWrap/>
            <w:vAlign w:val="bottom"/>
            <w:hideMark/>
          </w:tcPr>
          <w:p w14:paraId="3DD8BFDB" w14:textId="77777777" w:rsidR="00D65DE2" w:rsidRPr="009E7921" w:rsidRDefault="00D65DE2" w:rsidP="0019558C">
            <w:pPr>
              <w:spacing w:after="0" w:line="480" w:lineRule="auto"/>
              <w:jc w:val="center"/>
              <w:rPr>
                <w:color w:val="000000"/>
                <w:szCs w:val="24"/>
              </w:rPr>
            </w:pPr>
            <w:r w:rsidRPr="009E7921">
              <w:rPr>
                <w:color w:val="000000"/>
                <w:szCs w:val="24"/>
              </w:rPr>
              <w:t>Comp7</w:t>
            </w:r>
          </w:p>
        </w:tc>
        <w:tc>
          <w:tcPr>
            <w:tcW w:w="1020" w:type="dxa"/>
            <w:tcBorders>
              <w:top w:val="nil"/>
              <w:left w:val="nil"/>
              <w:bottom w:val="nil"/>
              <w:right w:val="nil"/>
            </w:tcBorders>
            <w:shd w:val="clear" w:color="auto" w:fill="auto"/>
            <w:noWrap/>
            <w:vAlign w:val="bottom"/>
            <w:hideMark/>
          </w:tcPr>
          <w:p w14:paraId="3F451358" w14:textId="77777777" w:rsidR="00D65DE2" w:rsidRPr="009E7921" w:rsidRDefault="00D65DE2" w:rsidP="0019558C">
            <w:pPr>
              <w:spacing w:after="0" w:line="480" w:lineRule="auto"/>
              <w:jc w:val="center"/>
              <w:rPr>
                <w:color w:val="000000"/>
                <w:szCs w:val="24"/>
              </w:rPr>
            </w:pPr>
            <w:r w:rsidRPr="009E7921">
              <w:rPr>
                <w:color w:val="000000"/>
                <w:szCs w:val="24"/>
              </w:rPr>
              <w:t>Comp8</w:t>
            </w:r>
          </w:p>
        </w:tc>
      </w:tr>
      <w:tr w:rsidR="00D65DE2" w:rsidRPr="009E7921" w14:paraId="0794D056" w14:textId="77777777" w:rsidTr="0019558C">
        <w:trPr>
          <w:trHeight w:val="315"/>
        </w:trPr>
        <w:tc>
          <w:tcPr>
            <w:tcW w:w="1020" w:type="dxa"/>
            <w:tcBorders>
              <w:top w:val="nil"/>
              <w:left w:val="nil"/>
              <w:bottom w:val="nil"/>
              <w:right w:val="nil"/>
            </w:tcBorders>
            <w:shd w:val="clear" w:color="auto" w:fill="auto"/>
            <w:noWrap/>
            <w:vAlign w:val="bottom"/>
            <w:hideMark/>
          </w:tcPr>
          <w:p w14:paraId="28EF75BF" w14:textId="77777777" w:rsidR="00D65DE2" w:rsidRPr="009E7921" w:rsidRDefault="00D65DE2" w:rsidP="0019558C">
            <w:pPr>
              <w:spacing w:after="0" w:line="480" w:lineRule="auto"/>
              <w:jc w:val="center"/>
              <w:rPr>
                <w:color w:val="000000"/>
                <w:szCs w:val="24"/>
              </w:rPr>
            </w:pPr>
            <w:r w:rsidRPr="009E7921">
              <w:rPr>
                <w:color w:val="000000"/>
                <w:szCs w:val="24"/>
              </w:rPr>
              <w:t>Comp1</w:t>
            </w:r>
          </w:p>
        </w:tc>
        <w:tc>
          <w:tcPr>
            <w:tcW w:w="1020" w:type="dxa"/>
            <w:tcBorders>
              <w:top w:val="nil"/>
              <w:left w:val="nil"/>
              <w:bottom w:val="nil"/>
              <w:right w:val="nil"/>
            </w:tcBorders>
            <w:shd w:val="clear" w:color="auto" w:fill="auto"/>
            <w:noWrap/>
            <w:vAlign w:val="bottom"/>
            <w:hideMark/>
          </w:tcPr>
          <w:p w14:paraId="0584E0FB" w14:textId="77777777" w:rsidR="00D65DE2" w:rsidRPr="009E7921" w:rsidRDefault="00D65DE2" w:rsidP="0019558C">
            <w:pPr>
              <w:spacing w:after="0" w:line="480" w:lineRule="auto"/>
              <w:jc w:val="center"/>
              <w:rPr>
                <w:color w:val="000000"/>
                <w:szCs w:val="24"/>
              </w:rPr>
            </w:pPr>
            <w:r w:rsidRPr="009E7921">
              <w:rPr>
                <w:color w:val="000000"/>
                <w:szCs w:val="24"/>
              </w:rPr>
              <w:t>.515</w:t>
            </w:r>
          </w:p>
        </w:tc>
        <w:tc>
          <w:tcPr>
            <w:tcW w:w="1020" w:type="dxa"/>
            <w:tcBorders>
              <w:top w:val="nil"/>
              <w:left w:val="nil"/>
              <w:bottom w:val="nil"/>
              <w:right w:val="nil"/>
            </w:tcBorders>
            <w:shd w:val="clear" w:color="auto" w:fill="auto"/>
            <w:noWrap/>
            <w:vAlign w:val="bottom"/>
            <w:hideMark/>
          </w:tcPr>
          <w:p w14:paraId="55B7A053" w14:textId="77777777" w:rsidR="00D65DE2" w:rsidRPr="009E7921" w:rsidRDefault="00D65DE2" w:rsidP="0019558C">
            <w:pPr>
              <w:spacing w:after="0" w:line="480" w:lineRule="auto"/>
              <w:jc w:val="center"/>
              <w:rPr>
                <w:color w:val="000000"/>
                <w:szCs w:val="24"/>
              </w:rPr>
            </w:pPr>
          </w:p>
        </w:tc>
        <w:tc>
          <w:tcPr>
            <w:tcW w:w="1020" w:type="dxa"/>
            <w:tcBorders>
              <w:top w:val="nil"/>
              <w:left w:val="nil"/>
              <w:bottom w:val="nil"/>
              <w:right w:val="nil"/>
            </w:tcBorders>
            <w:shd w:val="clear" w:color="auto" w:fill="auto"/>
            <w:noWrap/>
            <w:vAlign w:val="bottom"/>
            <w:hideMark/>
          </w:tcPr>
          <w:p w14:paraId="008E7143" w14:textId="77777777" w:rsidR="00D65DE2" w:rsidRPr="009E7921" w:rsidRDefault="00D65DE2" w:rsidP="0019558C">
            <w:pPr>
              <w:spacing w:after="0" w:line="480" w:lineRule="auto"/>
              <w:jc w:val="center"/>
              <w:rPr>
                <w:color w:val="000000"/>
                <w:szCs w:val="24"/>
              </w:rPr>
            </w:pPr>
          </w:p>
        </w:tc>
        <w:tc>
          <w:tcPr>
            <w:tcW w:w="1092" w:type="dxa"/>
            <w:tcBorders>
              <w:top w:val="nil"/>
              <w:left w:val="nil"/>
              <w:bottom w:val="nil"/>
              <w:right w:val="nil"/>
            </w:tcBorders>
            <w:shd w:val="clear" w:color="auto" w:fill="auto"/>
            <w:noWrap/>
            <w:vAlign w:val="bottom"/>
            <w:hideMark/>
          </w:tcPr>
          <w:p w14:paraId="739BDA66" w14:textId="77777777" w:rsidR="00D65DE2" w:rsidRPr="009E7921" w:rsidRDefault="00D65DE2" w:rsidP="0019558C">
            <w:pPr>
              <w:spacing w:after="0" w:line="480" w:lineRule="auto"/>
              <w:jc w:val="center"/>
              <w:rPr>
                <w:color w:val="000000"/>
                <w:szCs w:val="24"/>
              </w:rPr>
            </w:pPr>
          </w:p>
        </w:tc>
        <w:tc>
          <w:tcPr>
            <w:tcW w:w="1020" w:type="dxa"/>
            <w:tcBorders>
              <w:top w:val="nil"/>
              <w:left w:val="nil"/>
              <w:bottom w:val="nil"/>
              <w:right w:val="nil"/>
            </w:tcBorders>
            <w:shd w:val="clear" w:color="auto" w:fill="auto"/>
            <w:noWrap/>
            <w:vAlign w:val="bottom"/>
            <w:hideMark/>
          </w:tcPr>
          <w:p w14:paraId="3D166AB3" w14:textId="77777777" w:rsidR="00D65DE2" w:rsidRPr="009E7921" w:rsidRDefault="00D65DE2" w:rsidP="0019558C">
            <w:pPr>
              <w:spacing w:after="0" w:line="480" w:lineRule="auto"/>
              <w:jc w:val="center"/>
              <w:rPr>
                <w:color w:val="000000"/>
                <w:szCs w:val="24"/>
              </w:rPr>
            </w:pPr>
          </w:p>
        </w:tc>
        <w:tc>
          <w:tcPr>
            <w:tcW w:w="1020" w:type="dxa"/>
            <w:tcBorders>
              <w:top w:val="nil"/>
              <w:left w:val="nil"/>
              <w:bottom w:val="nil"/>
              <w:right w:val="nil"/>
            </w:tcBorders>
            <w:shd w:val="clear" w:color="auto" w:fill="auto"/>
            <w:noWrap/>
            <w:vAlign w:val="bottom"/>
            <w:hideMark/>
          </w:tcPr>
          <w:p w14:paraId="20082CC5" w14:textId="77777777" w:rsidR="00D65DE2" w:rsidRPr="009E7921" w:rsidRDefault="00D65DE2" w:rsidP="0019558C">
            <w:pPr>
              <w:spacing w:after="0" w:line="480" w:lineRule="auto"/>
              <w:jc w:val="center"/>
              <w:rPr>
                <w:color w:val="000000"/>
                <w:szCs w:val="24"/>
              </w:rPr>
            </w:pPr>
          </w:p>
        </w:tc>
        <w:tc>
          <w:tcPr>
            <w:tcW w:w="1020" w:type="dxa"/>
            <w:tcBorders>
              <w:top w:val="nil"/>
              <w:left w:val="nil"/>
              <w:bottom w:val="nil"/>
              <w:right w:val="nil"/>
            </w:tcBorders>
            <w:shd w:val="clear" w:color="auto" w:fill="auto"/>
            <w:noWrap/>
            <w:vAlign w:val="bottom"/>
            <w:hideMark/>
          </w:tcPr>
          <w:p w14:paraId="74AA4FF0" w14:textId="77777777" w:rsidR="00D65DE2" w:rsidRPr="009E7921" w:rsidRDefault="00D65DE2" w:rsidP="0019558C">
            <w:pPr>
              <w:spacing w:after="0" w:line="480" w:lineRule="auto"/>
              <w:jc w:val="center"/>
              <w:rPr>
                <w:color w:val="000000"/>
                <w:szCs w:val="24"/>
              </w:rPr>
            </w:pPr>
          </w:p>
        </w:tc>
        <w:tc>
          <w:tcPr>
            <w:tcW w:w="1020" w:type="dxa"/>
            <w:tcBorders>
              <w:top w:val="nil"/>
              <w:left w:val="nil"/>
              <w:bottom w:val="nil"/>
              <w:right w:val="nil"/>
            </w:tcBorders>
            <w:shd w:val="clear" w:color="auto" w:fill="auto"/>
            <w:noWrap/>
            <w:vAlign w:val="bottom"/>
            <w:hideMark/>
          </w:tcPr>
          <w:p w14:paraId="44C9AA3D" w14:textId="77777777" w:rsidR="00D65DE2" w:rsidRPr="009E7921" w:rsidRDefault="00D65DE2" w:rsidP="0019558C">
            <w:pPr>
              <w:spacing w:after="0" w:line="480" w:lineRule="auto"/>
              <w:jc w:val="center"/>
              <w:rPr>
                <w:color w:val="000000"/>
                <w:szCs w:val="24"/>
              </w:rPr>
            </w:pPr>
          </w:p>
        </w:tc>
      </w:tr>
      <w:tr w:rsidR="00D65DE2" w:rsidRPr="009E7921" w14:paraId="57AF832C" w14:textId="77777777" w:rsidTr="0019558C">
        <w:trPr>
          <w:trHeight w:val="315"/>
        </w:trPr>
        <w:tc>
          <w:tcPr>
            <w:tcW w:w="1020" w:type="dxa"/>
            <w:tcBorders>
              <w:top w:val="nil"/>
              <w:left w:val="nil"/>
              <w:bottom w:val="nil"/>
              <w:right w:val="nil"/>
            </w:tcBorders>
            <w:shd w:val="clear" w:color="auto" w:fill="auto"/>
            <w:noWrap/>
            <w:vAlign w:val="bottom"/>
            <w:hideMark/>
          </w:tcPr>
          <w:p w14:paraId="7309357A" w14:textId="77777777" w:rsidR="00D65DE2" w:rsidRPr="009E7921" w:rsidRDefault="00D65DE2" w:rsidP="0019558C">
            <w:pPr>
              <w:spacing w:after="0" w:line="480" w:lineRule="auto"/>
              <w:jc w:val="center"/>
              <w:rPr>
                <w:color w:val="000000"/>
                <w:szCs w:val="24"/>
              </w:rPr>
            </w:pPr>
            <w:r w:rsidRPr="009E7921">
              <w:rPr>
                <w:color w:val="000000"/>
                <w:szCs w:val="24"/>
              </w:rPr>
              <w:t>Comp2</w:t>
            </w:r>
          </w:p>
        </w:tc>
        <w:tc>
          <w:tcPr>
            <w:tcW w:w="1020" w:type="dxa"/>
            <w:tcBorders>
              <w:top w:val="nil"/>
              <w:left w:val="nil"/>
              <w:bottom w:val="nil"/>
              <w:right w:val="nil"/>
            </w:tcBorders>
            <w:shd w:val="clear" w:color="auto" w:fill="auto"/>
            <w:noWrap/>
            <w:vAlign w:val="bottom"/>
            <w:hideMark/>
          </w:tcPr>
          <w:p w14:paraId="4355790A" w14:textId="77777777" w:rsidR="00D65DE2" w:rsidRPr="009E7921" w:rsidRDefault="00D65DE2" w:rsidP="0019558C">
            <w:pPr>
              <w:spacing w:after="0" w:line="480" w:lineRule="auto"/>
              <w:jc w:val="center"/>
              <w:rPr>
                <w:color w:val="000000"/>
                <w:szCs w:val="24"/>
              </w:rPr>
            </w:pPr>
            <w:r w:rsidRPr="009E7921">
              <w:rPr>
                <w:color w:val="000000"/>
                <w:szCs w:val="24"/>
              </w:rPr>
              <w:t>-.074</w:t>
            </w:r>
          </w:p>
        </w:tc>
        <w:tc>
          <w:tcPr>
            <w:tcW w:w="1020" w:type="dxa"/>
            <w:tcBorders>
              <w:top w:val="nil"/>
              <w:left w:val="nil"/>
              <w:bottom w:val="nil"/>
              <w:right w:val="nil"/>
            </w:tcBorders>
            <w:shd w:val="clear" w:color="auto" w:fill="auto"/>
            <w:noWrap/>
            <w:vAlign w:val="bottom"/>
            <w:hideMark/>
          </w:tcPr>
          <w:p w14:paraId="411147E1" w14:textId="77777777" w:rsidR="00D65DE2" w:rsidRPr="009E7921" w:rsidRDefault="00D65DE2" w:rsidP="0019558C">
            <w:pPr>
              <w:spacing w:after="0" w:line="480" w:lineRule="auto"/>
              <w:jc w:val="center"/>
              <w:rPr>
                <w:color w:val="000000"/>
                <w:szCs w:val="24"/>
              </w:rPr>
            </w:pPr>
            <w:r w:rsidRPr="009E7921">
              <w:rPr>
                <w:color w:val="000000"/>
                <w:szCs w:val="24"/>
              </w:rPr>
              <w:t>.488</w:t>
            </w:r>
          </w:p>
        </w:tc>
        <w:tc>
          <w:tcPr>
            <w:tcW w:w="1020" w:type="dxa"/>
            <w:tcBorders>
              <w:top w:val="nil"/>
              <w:left w:val="nil"/>
              <w:bottom w:val="nil"/>
              <w:right w:val="nil"/>
            </w:tcBorders>
            <w:shd w:val="clear" w:color="auto" w:fill="auto"/>
            <w:noWrap/>
            <w:vAlign w:val="bottom"/>
            <w:hideMark/>
          </w:tcPr>
          <w:p w14:paraId="4EFF5502" w14:textId="77777777" w:rsidR="00D65DE2" w:rsidRPr="009E7921" w:rsidRDefault="00D65DE2" w:rsidP="0019558C">
            <w:pPr>
              <w:spacing w:after="0" w:line="480" w:lineRule="auto"/>
              <w:jc w:val="center"/>
              <w:rPr>
                <w:color w:val="000000"/>
                <w:szCs w:val="24"/>
              </w:rPr>
            </w:pPr>
          </w:p>
        </w:tc>
        <w:tc>
          <w:tcPr>
            <w:tcW w:w="1092" w:type="dxa"/>
            <w:tcBorders>
              <w:top w:val="nil"/>
              <w:left w:val="nil"/>
              <w:bottom w:val="nil"/>
              <w:right w:val="nil"/>
            </w:tcBorders>
            <w:shd w:val="clear" w:color="auto" w:fill="auto"/>
            <w:noWrap/>
            <w:vAlign w:val="bottom"/>
            <w:hideMark/>
          </w:tcPr>
          <w:p w14:paraId="346D1880" w14:textId="77777777" w:rsidR="00D65DE2" w:rsidRPr="009E7921" w:rsidRDefault="00D65DE2" w:rsidP="0019558C">
            <w:pPr>
              <w:spacing w:after="0" w:line="480" w:lineRule="auto"/>
              <w:jc w:val="center"/>
              <w:rPr>
                <w:color w:val="000000"/>
                <w:szCs w:val="24"/>
              </w:rPr>
            </w:pPr>
          </w:p>
        </w:tc>
        <w:tc>
          <w:tcPr>
            <w:tcW w:w="1020" w:type="dxa"/>
            <w:tcBorders>
              <w:top w:val="nil"/>
              <w:left w:val="nil"/>
              <w:bottom w:val="nil"/>
              <w:right w:val="nil"/>
            </w:tcBorders>
            <w:shd w:val="clear" w:color="auto" w:fill="auto"/>
            <w:noWrap/>
            <w:vAlign w:val="bottom"/>
            <w:hideMark/>
          </w:tcPr>
          <w:p w14:paraId="5851BA1E" w14:textId="77777777" w:rsidR="00D65DE2" w:rsidRPr="009E7921" w:rsidRDefault="00D65DE2" w:rsidP="0019558C">
            <w:pPr>
              <w:spacing w:after="0" w:line="480" w:lineRule="auto"/>
              <w:jc w:val="center"/>
              <w:rPr>
                <w:color w:val="000000"/>
                <w:szCs w:val="24"/>
              </w:rPr>
            </w:pPr>
          </w:p>
        </w:tc>
        <w:tc>
          <w:tcPr>
            <w:tcW w:w="1020" w:type="dxa"/>
            <w:tcBorders>
              <w:top w:val="nil"/>
              <w:left w:val="nil"/>
              <w:bottom w:val="nil"/>
              <w:right w:val="nil"/>
            </w:tcBorders>
            <w:shd w:val="clear" w:color="auto" w:fill="auto"/>
            <w:noWrap/>
            <w:vAlign w:val="bottom"/>
            <w:hideMark/>
          </w:tcPr>
          <w:p w14:paraId="525E0603" w14:textId="77777777" w:rsidR="00D65DE2" w:rsidRPr="009E7921" w:rsidRDefault="00D65DE2" w:rsidP="0019558C">
            <w:pPr>
              <w:spacing w:after="0" w:line="480" w:lineRule="auto"/>
              <w:jc w:val="center"/>
              <w:rPr>
                <w:color w:val="000000"/>
                <w:szCs w:val="24"/>
              </w:rPr>
            </w:pPr>
          </w:p>
        </w:tc>
        <w:tc>
          <w:tcPr>
            <w:tcW w:w="1020" w:type="dxa"/>
            <w:tcBorders>
              <w:top w:val="nil"/>
              <w:left w:val="nil"/>
              <w:bottom w:val="nil"/>
              <w:right w:val="nil"/>
            </w:tcBorders>
            <w:shd w:val="clear" w:color="auto" w:fill="auto"/>
            <w:noWrap/>
            <w:vAlign w:val="bottom"/>
            <w:hideMark/>
          </w:tcPr>
          <w:p w14:paraId="7C197741" w14:textId="77777777" w:rsidR="00D65DE2" w:rsidRPr="009E7921" w:rsidRDefault="00D65DE2" w:rsidP="0019558C">
            <w:pPr>
              <w:spacing w:after="0" w:line="480" w:lineRule="auto"/>
              <w:jc w:val="center"/>
              <w:rPr>
                <w:color w:val="000000"/>
                <w:szCs w:val="24"/>
              </w:rPr>
            </w:pPr>
          </w:p>
        </w:tc>
        <w:tc>
          <w:tcPr>
            <w:tcW w:w="1020" w:type="dxa"/>
            <w:tcBorders>
              <w:top w:val="nil"/>
              <w:left w:val="nil"/>
              <w:bottom w:val="nil"/>
              <w:right w:val="nil"/>
            </w:tcBorders>
            <w:shd w:val="clear" w:color="auto" w:fill="auto"/>
            <w:noWrap/>
            <w:vAlign w:val="bottom"/>
            <w:hideMark/>
          </w:tcPr>
          <w:p w14:paraId="7800F477" w14:textId="77777777" w:rsidR="00D65DE2" w:rsidRPr="009E7921" w:rsidRDefault="00D65DE2" w:rsidP="0019558C">
            <w:pPr>
              <w:spacing w:after="0" w:line="480" w:lineRule="auto"/>
              <w:jc w:val="center"/>
              <w:rPr>
                <w:color w:val="000000"/>
                <w:szCs w:val="24"/>
              </w:rPr>
            </w:pPr>
          </w:p>
        </w:tc>
      </w:tr>
      <w:tr w:rsidR="00D65DE2" w:rsidRPr="009E7921" w14:paraId="7FE63541" w14:textId="77777777" w:rsidTr="0019558C">
        <w:trPr>
          <w:trHeight w:val="315"/>
        </w:trPr>
        <w:tc>
          <w:tcPr>
            <w:tcW w:w="1020" w:type="dxa"/>
            <w:tcBorders>
              <w:top w:val="nil"/>
              <w:left w:val="nil"/>
              <w:bottom w:val="nil"/>
              <w:right w:val="nil"/>
            </w:tcBorders>
            <w:shd w:val="clear" w:color="auto" w:fill="auto"/>
            <w:noWrap/>
            <w:vAlign w:val="bottom"/>
            <w:hideMark/>
          </w:tcPr>
          <w:p w14:paraId="03481843" w14:textId="77777777" w:rsidR="00D65DE2" w:rsidRPr="009E7921" w:rsidRDefault="00D65DE2" w:rsidP="0019558C">
            <w:pPr>
              <w:spacing w:after="0" w:line="480" w:lineRule="auto"/>
              <w:jc w:val="center"/>
              <w:rPr>
                <w:color w:val="000000"/>
                <w:szCs w:val="24"/>
              </w:rPr>
            </w:pPr>
            <w:r w:rsidRPr="009E7921">
              <w:rPr>
                <w:color w:val="000000"/>
                <w:szCs w:val="24"/>
              </w:rPr>
              <w:t>Comp3</w:t>
            </w:r>
          </w:p>
        </w:tc>
        <w:tc>
          <w:tcPr>
            <w:tcW w:w="1020" w:type="dxa"/>
            <w:tcBorders>
              <w:top w:val="nil"/>
              <w:left w:val="nil"/>
              <w:bottom w:val="nil"/>
              <w:right w:val="nil"/>
            </w:tcBorders>
            <w:shd w:val="clear" w:color="auto" w:fill="auto"/>
            <w:noWrap/>
            <w:vAlign w:val="bottom"/>
            <w:hideMark/>
          </w:tcPr>
          <w:p w14:paraId="7FD77DAE" w14:textId="77777777" w:rsidR="00D65DE2" w:rsidRPr="009E7921" w:rsidRDefault="00D65DE2" w:rsidP="0019558C">
            <w:pPr>
              <w:spacing w:after="0" w:line="480" w:lineRule="auto"/>
              <w:jc w:val="center"/>
              <w:rPr>
                <w:color w:val="000000"/>
                <w:szCs w:val="24"/>
              </w:rPr>
            </w:pPr>
            <w:r w:rsidRPr="009E7921">
              <w:rPr>
                <w:color w:val="000000"/>
                <w:szCs w:val="24"/>
              </w:rPr>
              <w:t>.123**</w:t>
            </w:r>
          </w:p>
        </w:tc>
        <w:tc>
          <w:tcPr>
            <w:tcW w:w="1020" w:type="dxa"/>
            <w:tcBorders>
              <w:top w:val="nil"/>
              <w:left w:val="nil"/>
              <w:bottom w:val="nil"/>
              <w:right w:val="nil"/>
            </w:tcBorders>
            <w:shd w:val="clear" w:color="auto" w:fill="auto"/>
            <w:noWrap/>
            <w:vAlign w:val="bottom"/>
            <w:hideMark/>
          </w:tcPr>
          <w:p w14:paraId="08FD7706" w14:textId="77777777" w:rsidR="00D65DE2" w:rsidRPr="009E7921" w:rsidRDefault="00D65DE2" w:rsidP="0019558C">
            <w:pPr>
              <w:spacing w:after="0" w:line="480" w:lineRule="auto"/>
              <w:jc w:val="center"/>
              <w:rPr>
                <w:color w:val="000000"/>
                <w:szCs w:val="24"/>
              </w:rPr>
            </w:pPr>
            <w:r w:rsidRPr="009E7921">
              <w:rPr>
                <w:color w:val="000000"/>
                <w:szCs w:val="24"/>
              </w:rPr>
              <w:t>.083*</w:t>
            </w:r>
          </w:p>
        </w:tc>
        <w:tc>
          <w:tcPr>
            <w:tcW w:w="1020" w:type="dxa"/>
            <w:tcBorders>
              <w:top w:val="nil"/>
              <w:left w:val="nil"/>
              <w:bottom w:val="nil"/>
              <w:right w:val="nil"/>
            </w:tcBorders>
            <w:shd w:val="clear" w:color="auto" w:fill="auto"/>
            <w:noWrap/>
            <w:vAlign w:val="bottom"/>
            <w:hideMark/>
          </w:tcPr>
          <w:p w14:paraId="7ECBE07E" w14:textId="77777777" w:rsidR="00D65DE2" w:rsidRPr="009E7921" w:rsidRDefault="00D65DE2" w:rsidP="0019558C">
            <w:pPr>
              <w:spacing w:after="0" w:line="480" w:lineRule="auto"/>
              <w:jc w:val="center"/>
              <w:rPr>
                <w:color w:val="000000"/>
                <w:szCs w:val="24"/>
              </w:rPr>
            </w:pPr>
            <w:r w:rsidRPr="009E7921">
              <w:rPr>
                <w:color w:val="000000"/>
                <w:szCs w:val="24"/>
              </w:rPr>
              <w:t>.553</w:t>
            </w:r>
          </w:p>
        </w:tc>
        <w:tc>
          <w:tcPr>
            <w:tcW w:w="1092" w:type="dxa"/>
            <w:tcBorders>
              <w:top w:val="nil"/>
              <w:left w:val="nil"/>
              <w:bottom w:val="nil"/>
              <w:right w:val="nil"/>
            </w:tcBorders>
            <w:shd w:val="clear" w:color="auto" w:fill="auto"/>
            <w:noWrap/>
            <w:vAlign w:val="bottom"/>
            <w:hideMark/>
          </w:tcPr>
          <w:p w14:paraId="6E702E44" w14:textId="77777777" w:rsidR="00D65DE2" w:rsidRPr="009E7921" w:rsidRDefault="00D65DE2" w:rsidP="0019558C">
            <w:pPr>
              <w:spacing w:after="0" w:line="480" w:lineRule="auto"/>
              <w:jc w:val="center"/>
              <w:rPr>
                <w:color w:val="000000"/>
                <w:szCs w:val="24"/>
              </w:rPr>
            </w:pPr>
          </w:p>
        </w:tc>
        <w:tc>
          <w:tcPr>
            <w:tcW w:w="1020" w:type="dxa"/>
            <w:tcBorders>
              <w:top w:val="nil"/>
              <w:left w:val="nil"/>
              <w:bottom w:val="nil"/>
              <w:right w:val="nil"/>
            </w:tcBorders>
            <w:shd w:val="clear" w:color="auto" w:fill="auto"/>
            <w:noWrap/>
            <w:vAlign w:val="bottom"/>
            <w:hideMark/>
          </w:tcPr>
          <w:p w14:paraId="60ABE781" w14:textId="77777777" w:rsidR="00D65DE2" w:rsidRPr="009E7921" w:rsidRDefault="00D65DE2" w:rsidP="0019558C">
            <w:pPr>
              <w:spacing w:after="0" w:line="480" w:lineRule="auto"/>
              <w:jc w:val="center"/>
              <w:rPr>
                <w:color w:val="000000"/>
                <w:szCs w:val="24"/>
              </w:rPr>
            </w:pPr>
          </w:p>
        </w:tc>
        <w:tc>
          <w:tcPr>
            <w:tcW w:w="1020" w:type="dxa"/>
            <w:tcBorders>
              <w:top w:val="nil"/>
              <w:left w:val="nil"/>
              <w:bottom w:val="nil"/>
              <w:right w:val="nil"/>
            </w:tcBorders>
            <w:shd w:val="clear" w:color="auto" w:fill="auto"/>
            <w:noWrap/>
            <w:vAlign w:val="bottom"/>
            <w:hideMark/>
          </w:tcPr>
          <w:p w14:paraId="3DDD22FE" w14:textId="77777777" w:rsidR="00D65DE2" w:rsidRPr="009E7921" w:rsidRDefault="00D65DE2" w:rsidP="0019558C">
            <w:pPr>
              <w:spacing w:after="0" w:line="480" w:lineRule="auto"/>
              <w:jc w:val="center"/>
              <w:rPr>
                <w:color w:val="000000"/>
                <w:szCs w:val="24"/>
              </w:rPr>
            </w:pPr>
          </w:p>
        </w:tc>
        <w:tc>
          <w:tcPr>
            <w:tcW w:w="1020" w:type="dxa"/>
            <w:tcBorders>
              <w:top w:val="nil"/>
              <w:left w:val="nil"/>
              <w:bottom w:val="nil"/>
              <w:right w:val="nil"/>
            </w:tcBorders>
            <w:shd w:val="clear" w:color="auto" w:fill="auto"/>
            <w:noWrap/>
            <w:vAlign w:val="bottom"/>
            <w:hideMark/>
          </w:tcPr>
          <w:p w14:paraId="67945006" w14:textId="77777777" w:rsidR="00D65DE2" w:rsidRPr="009E7921" w:rsidRDefault="00D65DE2" w:rsidP="0019558C">
            <w:pPr>
              <w:spacing w:after="0" w:line="480" w:lineRule="auto"/>
              <w:jc w:val="center"/>
              <w:rPr>
                <w:color w:val="000000"/>
                <w:szCs w:val="24"/>
              </w:rPr>
            </w:pPr>
          </w:p>
        </w:tc>
        <w:tc>
          <w:tcPr>
            <w:tcW w:w="1020" w:type="dxa"/>
            <w:tcBorders>
              <w:top w:val="nil"/>
              <w:left w:val="nil"/>
              <w:bottom w:val="nil"/>
              <w:right w:val="nil"/>
            </w:tcBorders>
            <w:shd w:val="clear" w:color="auto" w:fill="auto"/>
            <w:noWrap/>
            <w:vAlign w:val="bottom"/>
            <w:hideMark/>
          </w:tcPr>
          <w:p w14:paraId="3FCEE9A5" w14:textId="77777777" w:rsidR="00D65DE2" w:rsidRPr="009E7921" w:rsidRDefault="00D65DE2" w:rsidP="0019558C">
            <w:pPr>
              <w:spacing w:after="0" w:line="480" w:lineRule="auto"/>
              <w:jc w:val="center"/>
              <w:rPr>
                <w:color w:val="000000"/>
                <w:szCs w:val="24"/>
              </w:rPr>
            </w:pPr>
          </w:p>
        </w:tc>
      </w:tr>
      <w:tr w:rsidR="00D65DE2" w:rsidRPr="009E7921" w14:paraId="71F24B94" w14:textId="77777777" w:rsidTr="0019558C">
        <w:trPr>
          <w:trHeight w:val="315"/>
        </w:trPr>
        <w:tc>
          <w:tcPr>
            <w:tcW w:w="1020" w:type="dxa"/>
            <w:tcBorders>
              <w:top w:val="nil"/>
              <w:left w:val="nil"/>
              <w:bottom w:val="nil"/>
              <w:right w:val="nil"/>
            </w:tcBorders>
            <w:shd w:val="clear" w:color="auto" w:fill="auto"/>
            <w:noWrap/>
            <w:vAlign w:val="bottom"/>
            <w:hideMark/>
          </w:tcPr>
          <w:p w14:paraId="3D960868" w14:textId="77777777" w:rsidR="00D65DE2" w:rsidRPr="009E7921" w:rsidRDefault="00D65DE2" w:rsidP="0019558C">
            <w:pPr>
              <w:spacing w:after="0" w:line="480" w:lineRule="auto"/>
              <w:jc w:val="center"/>
              <w:rPr>
                <w:color w:val="000000"/>
                <w:szCs w:val="24"/>
              </w:rPr>
            </w:pPr>
            <w:r w:rsidRPr="009E7921">
              <w:rPr>
                <w:color w:val="000000"/>
                <w:szCs w:val="24"/>
              </w:rPr>
              <w:t>Comp4</w:t>
            </w:r>
          </w:p>
        </w:tc>
        <w:tc>
          <w:tcPr>
            <w:tcW w:w="1020" w:type="dxa"/>
            <w:tcBorders>
              <w:top w:val="nil"/>
              <w:left w:val="nil"/>
              <w:bottom w:val="nil"/>
              <w:right w:val="nil"/>
            </w:tcBorders>
            <w:shd w:val="clear" w:color="auto" w:fill="auto"/>
            <w:noWrap/>
            <w:vAlign w:val="bottom"/>
            <w:hideMark/>
          </w:tcPr>
          <w:p w14:paraId="3FCD591F" w14:textId="77777777" w:rsidR="00D65DE2" w:rsidRPr="009E7921" w:rsidRDefault="00D65DE2" w:rsidP="0019558C">
            <w:pPr>
              <w:spacing w:after="0" w:line="480" w:lineRule="auto"/>
              <w:jc w:val="center"/>
              <w:rPr>
                <w:color w:val="000000"/>
                <w:szCs w:val="24"/>
              </w:rPr>
            </w:pPr>
            <w:r w:rsidRPr="009E7921">
              <w:rPr>
                <w:color w:val="000000"/>
                <w:szCs w:val="24"/>
              </w:rPr>
              <w:t xml:space="preserve">-.067 </w:t>
            </w:r>
          </w:p>
        </w:tc>
        <w:tc>
          <w:tcPr>
            <w:tcW w:w="1020" w:type="dxa"/>
            <w:tcBorders>
              <w:top w:val="nil"/>
              <w:left w:val="nil"/>
              <w:bottom w:val="nil"/>
              <w:right w:val="nil"/>
            </w:tcBorders>
            <w:shd w:val="clear" w:color="auto" w:fill="auto"/>
            <w:noWrap/>
            <w:vAlign w:val="bottom"/>
            <w:hideMark/>
          </w:tcPr>
          <w:p w14:paraId="43E0BDD9" w14:textId="77777777" w:rsidR="00D65DE2" w:rsidRPr="009E7921" w:rsidRDefault="00D65DE2" w:rsidP="0019558C">
            <w:pPr>
              <w:spacing w:after="0" w:line="480" w:lineRule="auto"/>
              <w:jc w:val="center"/>
              <w:rPr>
                <w:color w:val="000000"/>
                <w:szCs w:val="24"/>
              </w:rPr>
            </w:pPr>
            <w:r w:rsidRPr="009E7921">
              <w:rPr>
                <w:color w:val="000000"/>
                <w:szCs w:val="24"/>
              </w:rPr>
              <w:t>.153***</w:t>
            </w:r>
          </w:p>
        </w:tc>
        <w:tc>
          <w:tcPr>
            <w:tcW w:w="1020" w:type="dxa"/>
            <w:tcBorders>
              <w:top w:val="nil"/>
              <w:left w:val="nil"/>
              <w:bottom w:val="nil"/>
              <w:right w:val="nil"/>
            </w:tcBorders>
            <w:shd w:val="clear" w:color="auto" w:fill="auto"/>
            <w:noWrap/>
            <w:vAlign w:val="bottom"/>
            <w:hideMark/>
          </w:tcPr>
          <w:p w14:paraId="1FE00187" w14:textId="77777777" w:rsidR="00D65DE2" w:rsidRPr="009E7921" w:rsidRDefault="00D65DE2" w:rsidP="0019558C">
            <w:pPr>
              <w:spacing w:after="0" w:line="480" w:lineRule="auto"/>
              <w:jc w:val="center"/>
              <w:rPr>
                <w:color w:val="000000"/>
                <w:szCs w:val="24"/>
              </w:rPr>
            </w:pPr>
            <w:r w:rsidRPr="009E7921">
              <w:rPr>
                <w:color w:val="000000"/>
                <w:szCs w:val="24"/>
              </w:rPr>
              <w:t>.107**</w:t>
            </w:r>
          </w:p>
        </w:tc>
        <w:tc>
          <w:tcPr>
            <w:tcW w:w="1092" w:type="dxa"/>
            <w:tcBorders>
              <w:top w:val="nil"/>
              <w:left w:val="nil"/>
              <w:bottom w:val="nil"/>
              <w:right w:val="nil"/>
            </w:tcBorders>
            <w:shd w:val="clear" w:color="auto" w:fill="auto"/>
            <w:noWrap/>
            <w:vAlign w:val="bottom"/>
            <w:hideMark/>
          </w:tcPr>
          <w:p w14:paraId="6FA76DC2" w14:textId="77777777" w:rsidR="00D65DE2" w:rsidRPr="009E7921" w:rsidRDefault="00D65DE2" w:rsidP="0019558C">
            <w:pPr>
              <w:spacing w:after="0" w:line="480" w:lineRule="auto"/>
              <w:jc w:val="center"/>
              <w:rPr>
                <w:color w:val="000000"/>
                <w:szCs w:val="24"/>
              </w:rPr>
            </w:pPr>
            <w:r w:rsidRPr="009E7921">
              <w:rPr>
                <w:color w:val="000000"/>
                <w:szCs w:val="24"/>
              </w:rPr>
              <w:t>.600</w:t>
            </w:r>
          </w:p>
        </w:tc>
        <w:tc>
          <w:tcPr>
            <w:tcW w:w="1020" w:type="dxa"/>
            <w:tcBorders>
              <w:top w:val="nil"/>
              <w:left w:val="nil"/>
              <w:bottom w:val="nil"/>
              <w:right w:val="nil"/>
            </w:tcBorders>
            <w:shd w:val="clear" w:color="auto" w:fill="auto"/>
            <w:noWrap/>
            <w:vAlign w:val="bottom"/>
            <w:hideMark/>
          </w:tcPr>
          <w:p w14:paraId="052AA3E4" w14:textId="77777777" w:rsidR="00D65DE2" w:rsidRPr="009E7921" w:rsidRDefault="00D65DE2" w:rsidP="0019558C">
            <w:pPr>
              <w:spacing w:after="0" w:line="480" w:lineRule="auto"/>
              <w:jc w:val="center"/>
              <w:rPr>
                <w:color w:val="000000"/>
                <w:szCs w:val="24"/>
              </w:rPr>
            </w:pPr>
          </w:p>
        </w:tc>
        <w:tc>
          <w:tcPr>
            <w:tcW w:w="1020" w:type="dxa"/>
            <w:tcBorders>
              <w:top w:val="nil"/>
              <w:left w:val="nil"/>
              <w:bottom w:val="nil"/>
              <w:right w:val="nil"/>
            </w:tcBorders>
            <w:shd w:val="clear" w:color="auto" w:fill="auto"/>
            <w:noWrap/>
            <w:vAlign w:val="bottom"/>
            <w:hideMark/>
          </w:tcPr>
          <w:p w14:paraId="4FDE1168" w14:textId="77777777" w:rsidR="00D65DE2" w:rsidRPr="009E7921" w:rsidRDefault="00D65DE2" w:rsidP="0019558C">
            <w:pPr>
              <w:spacing w:after="0" w:line="480" w:lineRule="auto"/>
              <w:jc w:val="center"/>
              <w:rPr>
                <w:color w:val="000000"/>
                <w:szCs w:val="24"/>
              </w:rPr>
            </w:pPr>
          </w:p>
        </w:tc>
        <w:tc>
          <w:tcPr>
            <w:tcW w:w="1020" w:type="dxa"/>
            <w:tcBorders>
              <w:top w:val="nil"/>
              <w:left w:val="nil"/>
              <w:bottom w:val="nil"/>
              <w:right w:val="nil"/>
            </w:tcBorders>
            <w:shd w:val="clear" w:color="auto" w:fill="auto"/>
            <w:noWrap/>
            <w:vAlign w:val="bottom"/>
            <w:hideMark/>
          </w:tcPr>
          <w:p w14:paraId="154EA9BC" w14:textId="77777777" w:rsidR="00D65DE2" w:rsidRPr="009E7921" w:rsidRDefault="00D65DE2" w:rsidP="0019558C">
            <w:pPr>
              <w:spacing w:after="0" w:line="480" w:lineRule="auto"/>
              <w:jc w:val="center"/>
              <w:rPr>
                <w:color w:val="000000"/>
                <w:szCs w:val="24"/>
              </w:rPr>
            </w:pPr>
          </w:p>
        </w:tc>
        <w:tc>
          <w:tcPr>
            <w:tcW w:w="1020" w:type="dxa"/>
            <w:tcBorders>
              <w:top w:val="nil"/>
              <w:left w:val="nil"/>
              <w:bottom w:val="nil"/>
              <w:right w:val="nil"/>
            </w:tcBorders>
            <w:shd w:val="clear" w:color="auto" w:fill="auto"/>
            <w:noWrap/>
            <w:vAlign w:val="bottom"/>
            <w:hideMark/>
          </w:tcPr>
          <w:p w14:paraId="05D25ACE" w14:textId="77777777" w:rsidR="00D65DE2" w:rsidRPr="009E7921" w:rsidRDefault="00D65DE2" w:rsidP="0019558C">
            <w:pPr>
              <w:spacing w:after="0" w:line="480" w:lineRule="auto"/>
              <w:jc w:val="center"/>
              <w:rPr>
                <w:color w:val="000000"/>
                <w:szCs w:val="24"/>
              </w:rPr>
            </w:pPr>
          </w:p>
        </w:tc>
      </w:tr>
      <w:tr w:rsidR="00D65DE2" w:rsidRPr="009E7921" w14:paraId="084F4C46" w14:textId="77777777" w:rsidTr="0019558C">
        <w:trPr>
          <w:trHeight w:val="315"/>
        </w:trPr>
        <w:tc>
          <w:tcPr>
            <w:tcW w:w="1020" w:type="dxa"/>
            <w:tcBorders>
              <w:top w:val="nil"/>
              <w:left w:val="nil"/>
              <w:bottom w:val="nil"/>
              <w:right w:val="nil"/>
            </w:tcBorders>
            <w:shd w:val="clear" w:color="auto" w:fill="auto"/>
            <w:noWrap/>
            <w:vAlign w:val="bottom"/>
            <w:hideMark/>
          </w:tcPr>
          <w:p w14:paraId="774A5630" w14:textId="77777777" w:rsidR="00D65DE2" w:rsidRPr="009E7921" w:rsidRDefault="00D65DE2" w:rsidP="0019558C">
            <w:pPr>
              <w:spacing w:after="0" w:line="480" w:lineRule="auto"/>
              <w:jc w:val="center"/>
              <w:rPr>
                <w:color w:val="000000"/>
                <w:szCs w:val="24"/>
              </w:rPr>
            </w:pPr>
            <w:r w:rsidRPr="009E7921">
              <w:rPr>
                <w:color w:val="000000"/>
                <w:szCs w:val="24"/>
              </w:rPr>
              <w:lastRenderedPageBreak/>
              <w:t>Comp5</w:t>
            </w:r>
          </w:p>
        </w:tc>
        <w:tc>
          <w:tcPr>
            <w:tcW w:w="1020" w:type="dxa"/>
            <w:tcBorders>
              <w:top w:val="nil"/>
              <w:left w:val="nil"/>
              <w:bottom w:val="nil"/>
              <w:right w:val="nil"/>
            </w:tcBorders>
            <w:shd w:val="clear" w:color="auto" w:fill="auto"/>
            <w:noWrap/>
            <w:vAlign w:val="bottom"/>
            <w:hideMark/>
          </w:tcPr>
          <w:p w14:paraId="79D95F27" w14:textId="77777777" w:rsidR="00D65DE2" w:rsidRPr="009E7921" w:rsidRDefault="00D65DE2" w:rsidP="0019558C">
            <w:pPr>
              <w:spacing w:after="0" w:line="480" w:lineRule="auto"/>
              <w:jc w:val="center"/>
              <w:rPr>
                <w:color w:val="000000"/>
                <w:szCs w:val="24"/>
              </w:rPr>
            </w:pPr>
            <w:r w:rsidRPr="009E7921">
              <w:rPr>
                <w:color w:val="000000"/>
                <w:szCs w:val="24"/>
              </w:rPr>
              <w:t>-.030</w:t>
            </w:r>
          </w:p>
        </w:tc>
        <w:tc>
          <w:tcPr>
            <w:tcW w:w="1020" w:type="dxa"/>
            <w:tcBorders>
              <w:top w:val="nil"/>
              <w:left w:val="nil"/>
              <w:bottom w:val="nil"/>
              <w:right w:val="nil"/>
            </w:tcBorders>
            <w:shd w:val="clear" w:color="auto" w:fill="auto"/>
            <w:noWrap/>
            <w:vAlign w:val="bottom"/>
            <w:hideMark/>
          </w:tcPr>
          <w:p w14:paraId="232454C7" w14:textId="77777777" w:rsidR="00D65DE2" w:rsidRPr="009E7921" w:rsidRDefault="00D65DE2" w:rsidP="0019558C">
            <w:pPr>
              <w:spacing w:after="0" w:line="480" w:lineRule="auto"/>
              <w:jc w:val="center"/>
              <w:rPr>
                <w:color w:val="000000"/>
                <w:szCs w:val="24"/>
              </w:rPr>
            </w:pPr>
            <w:r w:rsidRPr="009E7921">
              <w:rPr>
                <w:color w:val="000000"/>
                <w:szCs w:val="24"/>
              </w:rPr>
              <w:t>.097*</w:t>
            </w:r>
          </w:p>
        </w:tc>
        <w:tc>
          <w:tcPr>
            <w:tcW w:w="1020" w:type="dxa"/>
            <w:tcBorders>
              <w:top w:val="nil"/>
              <w:left w:val="nil"/>
              <w:bottom w:val="nil"/>
              <w:right w:val="nil"/>
            </w:tcBorders>
            <w:shd w:val="clear" w:color="auto" w:fill="auto"/>
            <w:noWrap/>
            <w:vAlign w:val="bottom"/>
            <w:hideMark/>
          </w:tcPr>
          <w:p w14:paraId="43D528A4" w14:textId="77777777" w:rsidR="00D65DE2" w:rsidRPr="009E7921" w:rsidRDefault="00D65DE2" w:rsidP="0019558C">
            <w:pPr>
              <w:spacing w:after="0" w:line="480" w:lineRule="auto"/>
              <w:jc w:val="center"/>
              <w:rPr>
                <w:color w:val="000000"/>
                <w:szCs w:val="24"/>
              </w:rPr>
            </w:pPr>
            <w:r w:rsidRPr="009E7921">
              <w:rPr>
                <w:color w:val="000000"/>
                <w:szCs w:val="24"/>
              </w:rPr>
              <w:t>.099**</w:t>
            </w:r>
          </w:p>
        </w:tc>
        <w:tc>
          <w:tcPr>
            <w:tcW w:w="1092" w:type="dxa"/>
            <w:tcBorders>
              <w:top w:val="nil"/>
              <w:left w:val="nil"/>
              <w:bottom w:val="nil"/>
              <w:right w:val="nil"/>
            </w:tcBorders>
            <w:shd w:val="clear" w:color="auto" w:fill="auto"/>
            <w:noWrap/>
            <w:vAlign w:val="bottom"/>
            <w:hideMark/>
          </w:tcPr>
          <w:p w14:paraId="6384E6F4" w14:textId="77777777" w:rsidR="00D65DE2" w:rsidRPr="009E7921" w:rsidRDefault="00D65DE2" w:rsidP="0019558C">
            <w:pPr>
              <w:spacing w:after="0" w:line="480" w:lineRule="auto"/>
              <w:jc w:val="center"/>
              <w:rPr>
                <w:color w:val="000000"/>
                <w:szCs w:val="24"/>
              </w:rPr>
            </w:pPr>
            <w:r w:rsidRPr="009E7921">
              <w:rPr>
                <w:color w:val="000000"/>
                <w:szCs w:val="24"/>
              </w:rPr>
              <w:t xml:space="preserve">.029 </w:t>
            </w:r>
          </w:p>
        </w:tc>
        <w:tc>
          <w:tcPr>
            <w:tcW w:w="1020" w:type="dxa"/>
            <w:tcBorders>
              <w:top w:val="nil"/>
              <w:left w:val="nil"/>
              <w:bottom w:val="nil"/>
              <w:right w:val="nil"/>
            </w:tcBorders>
            <w:shd w:val="clear" w:color="auto" w:fill="auto"/>
            <w:noWrap/>
            <w:vAlign w:val="bottom"/>
            <w:hideMark/>
          </w:tcPr>
          <w:p w14:paraId="7C9D1480" w14:textId="77777777" w:rsidR="00D65DE2" w:rsidRPr="009E7921" w:rsidRDefault="00D65DE2" w:rsidP="0019558C">
            <w:pPr>
              <w:spacing w:after="0" w:line="480" w:lineRule="auto"/>
              <w:jc w:val="center"/>
              <w:rPr>
                <w:color w:val="000000"/>
                <w:szCs w:val="24"/>
              </w:rPr>
            </w:pPr>
            <w:r w:rsidRPr="009E7921">
              <w:rPr>
                <w:color w:val="000000"/>
                <w:szCs w:val="24"/>
              </w:rPr>
              <w:t>.418</w:t>
            </w:r>
          </w:p>
        </w:tc>
        <w:tc>
          <w:tcPr>
            <w:tcW w:w="1020" w:type="dxa"/>
            <w:tcBorders>
              <w:top w:val="nil"/>
              <w:left w:val="nil"/>
              <w:bottom w:val="nil"/>
              <w:right w:val="nil"/>
            </w:tcBorders>
            <w:shd w:val="clear" w:color="auto" w:fill="auto"/>
            <w:noWrap/>
            <w:vAlign w:val="bottom"/>
            <w:hideMark/>
          </w:tcPr>
          <w:p w14:paraId="312867FD" w14:textId="77777777" w:rsidR="00D65DE2" w:rsidRPr="009E7921" w:rsidRDefault="00D65DE2" w:rsidP="0019558C">
            <w:pPr>
              <w:spacing w:after="0" w:line="480" w:lineRule="auto"/>
              <w:jc w:val="center"/>
              <w:rPr>
                <w:color w:val="000000"/>
                <w:szCs w:val="24"/>
              </w:rPr>
            </w:pPr>
          </w:p>
        </w:tc>
        <w:tc>
          <w:tcPr>
            <w:tcW w:w="1020" w:type="dxa"/>
            <w:tcBorders>
              <w:top w:val="nil"/>
              <w:left w:val="nil"/>
              <w:bottom w:val="nil"/>
              <w:right w:val="nil"/>
            </w:tcBorders>
            <w:shd w:val="clear" w:color="auto" w:fill="auto"/>
            <w:noWrap/>
            <w:vAlign w:val="bottom"/>
            <w:hideMark/>
          </w:tcPr>
          <w:p w14:paraId="762A278E" w14:textId="77777777" w:rsidR="00D65DE2" w:rsidRPr="009E7921" w:rsidRDefault="00D65DE2" w:rsidP="0019558C">
            <w:pPr>
              <w:spacing w:after="0" w:line="480" w:lineRule="auto"/>
              <w:jc w:val="center"/>
              <w:rPr>
                <w:color w:val="000000"/>
                <w:szCs w:val="24"/>
              </w:rPr>
            </w:pPr>
          </w:p>
        </w:tc>
        <w:tc>
          <w:tcPr>
            <w:tcW w:w="1020" w:type="dxa"/>
            <w:tcBorders>
              <w:top w:val="nil"/>
              <w:left w:val="nil"/>
              <w:bottom w:val="nil"/>
              <w:right w:val="nil"/>
            </w:tcBorders>
            <w:shd w:val="clear" w:color="auto" w:fill="auto"/>
            <w:noWrap/>
            <w:vAlign w:val="bottom"/>
            <w:hideMark/>
          </w:tcPr>
          <w:p w14:paraId="4A3C59D6" w14:textId="77777777" w:rsidR="00D65DE2" w:rsidRPr="009E7921" w:rsidRDefault="00D65DE2" w:rsidP="0019558C">
            <w:pPr>
              <w:spacing w:after="0" w:line="480" w:lineRule="auto"/>
              <w:jc w:val="center"/>
              <w:rPr>
                <w:color w:val="000000"/>
                <w:szCs w:val="24"/>
              </w:rPr>
            </w:pPr>
          </w:p>
        </w:tc>
      </w:tr>
      <w:tr w:rsidR="00D65DE2" w:rsidRPr="009E7921" w14:paraId="3E3473E9" w14:textId="77777777" w:rsidTr="0019558C">
        <w:trPr>
          <w:trHeight w:val="315"/>
        </w:trPr>
        <w:tc>
          <w:tcPr>
            <w:tcW w:w="1020" w:type="dxa"/>
            <w:tcBorders>
              <w:top w:val="nil"/>
              <w:left w:val="nil"/>
              <w:bottom w:val="nil"/>
              <w:right w:val="nil"/>
            </w:tcBorders>
            <w:shd w:val="clear" w:color="auto" w:fill="auto"/>
            <w:noWrap/>
            <w:vAlign w:val="bottom"/>
            <w:hideMark/>
          </w:tcPr>
          <w:p w14:paraId="652DD1A0" w14:textId="77777777" w:rsidR="00D65DE2" w:rsidRPr="009E7921" w:rsidRDefault="00D65DE2" w:rsidP="0019558C">
            <w:pPr>
              <w:spacing w:after="0" w:line="480" w:lineRule="auto"/>
              <w:jc w:val="center"/>
              <w:rPr>
                <w:color w:val="000000"/>
                <w:szCs w:val="24"/>
              </w:rPr>
            </w:pPr>
            <w:r w:rsidRPr="009E7921">
              <w:rPr>
                <w:color w:val="000000"/>
                <w:szCs w:val="24"/>
              </w:rPr>
              <w:t>Comp6</w:t>
            </w:r>
          </w:p>
        </w:tc>
        <w:tc>
          <w:tcPr>
            <w:tcW w:w="1020" w:type="dxa"/>
            <w:tcBorders>
              <w:top w:val="nil"/>
              <w:left w:val="nil"/>
              <w:bottom w:val="nil"/>
              <w:right w:val="nil"/>
            </w:tcBorders>
            <w:shd w:val="clear" w:color="auto" w:fill="auto"/>
            <w:noWrap/>
            <w:vAlign w:val="bottom"/>
            <w:hideMark/>
          </w:tcPr>
          <w:p w14:paraId="29CFC9CF" w14:textId="77777777" w:rsidR="00D65DE2" w:rsidRPr="009E7921" w:rsidRDefault="00D65DE2" w:rsidP="0019558C">
            <w:pPr>
              <w:spacing w:after="0" w:line="480" w:lineRule="auto"/>
              <w:jc w:val="center"/>
              <w:rPr>
                <w:color w:val="000000"/>
                <w:szCs w:val="24"/>
              </w:rPr>
            </w:pPr>
            <w:r w:rsidRPr="009E7921">
              <w:rPr>
                <w:color w:val="000000"/>
                <w:szCs w:val="24"/>
              </w:rPr>
              <w:t>.054</w:t>
            </w:r>
          </w:p>
        </w:tc>
        <w:tc>
          <w:tcPr>
            <w:tcW w:w="1020" w:type="dxa"/>
            <w:tcBorders>
              <w:top w:val="nil"/>
              <w:left w:val="nil"/>
              <w:bottom w:val="nil"/>
              <w:right w:val="nil"/>
            </w:tcBorders>
            <w:shd w:val="clear" w:color="auto" w:fill="auto"/>
            <w:noWrap/>
            <w:vAlign w:val="bottom"/>
            <w:hideMark/>
          </w:tcPr>
          <w:p w14:paraId="237DC625" w14:textId="77777777" w:rsidR="00D65DE2" w:rsidRPr="009E7921" w:rsidRDefault="00D65DE2" w:rsidP="0019558C">
            <w:pPr>
              <w:spacing w:after="0" w:line="480" w:lineRule="auto"/>
              <w:jc w:val="center"/>
              <w:rPr>
                <w:color w:val="000000"/>
                <w:szCs w:val="24"/>
              </w:rPr>
            </w:pPr>
            <w:r w:rsidRPr="009E7921">
              <w:rPr>
                <w:color w:val="000000"/>
                <w:szCs w:val="24"/>
              </w:rPr>
              <w:t>.097*</w:t>
            </w:r>
          </w:p>
        </w:tc>
        <w:tc>
          <w:tcPr>
            <w:tcW w:w="1020" w:type="dxa"/>
            <w:tcBorders>
              <w:top w:val="nil"/>
              <w:left w:val="nil"/>
              <w:bottom w:val="nil"/>
              <w:right w:val="nil"/>
            </w:tcBorders>
            <w:shd w:val="clear" w:color="auto" w:fill="auto"/>
            <w:noWrap/>
            <w:vAlign w:val="bottom"/>
            <w:hideMark/>
          </w:tcPr>
          <w:p w14:paraId="2B2738E8" w14:textId="77777777" w:rsidR="00D65DE2" w:rsidRPr="009E7921" w:rsidRDefault="00D65DE2" w:rsidP="0019558C">
            <w:pPr>
              <w:spacing w:after="0" w:line="480" w:lineRule="auto"/>
              <w:jc w:val="center"/>
              <w:rPr>
                <w:color w:val="000000"/>
                <w:szCs w:val="24"/>
              </w:rPr>
            </w:pPr>
            <w:r w:rsidRPr="009E7921">
              <w:rPr>
                <w:color w:val="000000"/>
                <w:szCs w:val="24"/>
              </w:rPr>
              <w:t>.069</w:t>
            </w:r>
          </w:p>
        </w:tc>
        <w:tc>
          <w:tcPr>
            <w:tcW w:w="1092" w:type="dxa"/>
            <w:tcBorders>
              <w:top w:val="nil"/>
              <w:left w:val="nil"/>
              <w:bottom w:val="nil"/>
              <w:right w:val="nil"/>
            </w:tcBorders>
            <w:shd w:val="clear" w:color="auto" w:fill="auto"/>
            <w:noWrap/>
            <w:vAlign w:val="bottom"/>
            <w:hideMark/>
          </w:tcPr>
          <w:p w14:paraId="1ABEF05A" w14:textId="77777777" w:rsidR="00D65DE2" w:rsidRPr="009E7921" w:rsidRDefault="00D65DE2" w:rsidP="0019558C">
            <w:pPr>
              <w:spacing w:after="0" w:line="480" w:lineRule="auto"/>
              <w:jc w:val="center"/>
              <w:rPr>
                <w:color w:val="000000"/>
                <w:szCs w:val="24"/>
              </w:rPr>
            </w:pPr>
            <w:r w:rsidRPr="009E7921">
              <w:rPr>
                <w:color w:val="000000"/>
                <w:szCs w:val="24"/>
              </w:rPr>
              <w:t>-.004</w:t>
            </w:r>
          </w:p>
        </w:tc>
        <w:tc>
          <w:tcPr>
            <w:tcW w:w="1020" w:type="dxa"/>
            <w:tcBorders>
              <w:top w:val="nil"/>
              <w:left w:val="nil"/>
              <w:bottom w:val="nil"/>
              <w:right w:val="nil"/>
            </w:tcBorders>
            <w:shd w:val="clear" w:color="auto" w:fill="auto"/>
            <w:noWrap/>
            <w:vAlign w:val="bottom"/>
            <w:hideMark/>
          </w:tcPr>
          <w:p w14:paraId="2A177EE5" w14:textId="77777777" w:rsidR="00D65DE2" w:rsidRPr="009E7921" w:rsidRDefault="00D65DE2" w:rsidP="0019558C">
            <w:pPr>
              <w:spacing w:after="0" w:line="480" w:lineRule="auto"/>
              <w:jc w:val="center"/>
              <w:rPr>
                <w:color w:val="000000"/>
                <w:szCs w:val="24"/>
              </w:rPr>
            </w:pPr>
            <w:r w:rsidRPr="009E7921">
              <w:rPr>
                <w:color w:val="000000"/>
                <w:szCs w:val="24"/>
              </w:rPr>
              <w:t>.092*</w:t>
            </w:r>
          </w:p>
        </w:tc>
        <w:tc>
          <w:tcPr>
            <w:tcW w:w="1020" w:type="dxa"/>
            <w:tcBorders>
              <w:top w:val="nil"/>
              <w:left w:val="nil"/>
              <w:bottom w:val="nil"/>
              <w:right w:val="nil"/>
            </w:tcBorders>
            <w:shd w:val="clear" w:color="auto" w:fill="auto"/>
            <w:noWrap/>
            <w:vAlign w:val="bottom"/>
            <w:hideMark/>
          </w:tcPr>
          <w:p w14:paraId="626BD4A1" w14:textId="77777777" w:rsidR="00D65DE2" w:rsidRPr="009E7921" w:rsidRDefault="00D65DE2" w:rsidP="0019558C">
            <w:pPr>
              <w:spacing w:after="0" w:line="480" w:lineRule="auto"/>
              <w:jc w:val="center"/>
              <w:rPr>
                <w:color w:val="000000"/>
                <w:szCs w:val="24"/>
              </w:rPr>
            </w:pPr>
            <w:r w:rsidRPr="009E7921">
              <w:rPr>
                <w:color w:val="000000"/>
                <w:szCs w:val="24"/>
              </w:rPr>
              <w:t>.373</w:t>
            </w:r>
          </w:p>
        </w:tc>
        <w:tc>
          <w:tcPr>
            <w:tcW w:w="1020" w:type="dxa"/>
            <w:tcBorders>
              <w:top w:val="nil"/>
              <w:left w:val="nil"/>
              <w:bottom w:val="nil"/>
              <w:right w:val="nil"/>
            </w:tcBorders>
            <w:shd w:val="clear" w:color="auto" w:fill="auto"/>
            <w:noWrap/>
            <w:vAlign w:val="bottom"/>
            <w:hideMark/>
          </w:tcPr>
          <w:p w14:paraId="5DC92297" w14:textId="77777777" w:rsidR="00D65DE2" w:rsidRPr="009E7921" w:rsidRDefault="00D65DE2" w:rsidP="0019558C">
            <w:pPr>
              <w:spacing w:after="0" w:line="480" w:lineRule="auto"/>
              <w:jc w:val="center"/>
              <w:rPr>
                <w:color w:val="000000"/>
                <w:szCs w:val="24"/>
              </w:rPr>
            </w:pPr>
          </w:p>
        </w:tc>
        <w:tc>
          <w:tcPr>
            <w:tcW w:w="1020" w:type="dxa"/>
            <w:tcBorders>
              <w:top w:val="nil"/>
              <w:left w:val="nil"/>
              <w:bottom w:val="nil"/>
              <w:right w:val="nil"/>
            </w:tcBorders>
            <w:shd w:val="clear" w:color="auto" w:fill="auto"/>
            <w:noWrap/>
            <w:vAlign w:val="bottom"/>
            <w:hideMark/>
          </w:tcPr>
          <w:p w14:paraId="0840EF99" w14:textId="77777777" w:rsidR="00D65DE2" w:rsidRPr="009E7921" w:rsidRDefault="00D65DE2" w:rsidP="0019558C">
            <w:pPr>
              <w:spacing w:after="0" w:line="480" w:lineRule="auto"/>
              <w:jc w:val="center"/>
              <w:rPr>
                <w:color w:val="000000"/>
                <w:szCs w:val="24"/>
              </w:rPr>
            </w:pPr>
          </w:p>
        </w:tc>
      </w:tr>
      <w:tr w:rsidR="00D65DE2" w:rsidRPr="009E7921" w14:paraId="43F6DD0E" w14:textId="77777777" w:rsidTr="0019558C">
        <w:trPr>
          <w:trHeight w:val="315"/>
        </w:trPr>
        <w:tc>
          <w:tcPr>
            <w:tcW w:w="1020" w:type="dxa"/>
            <w:tcBorders>
              <w:top w:val="nil"/>
              <w:left w:val="nil"/>
              <w:bottom w:val="nil"/>
              <w:right w:val="nil"/>
            </w:tcBorders>
            <w:shd w:val="clear" w:color="auto" w:fill="auto"/>
            <w:noWrap/>
            <w:vAlign w:val="bottom"/>
            <w:hideMark/>
          </w:tcPr>
          <w:p w14:paraId="7D4F7560" w14:textId="77777777" w:rsidR="00D65DE2" w:rsidRPr="009E7921" w:rsidRDefault="00D65DE2" w:rsidP="0019558C">
            <w:pPr>
              <w:spacing w:after="0" w:line="480" w:lineRule="auto"/>
              <w:jc w:val="center"/>
              <w:rPr>
                <w:color w:val="000000"/>
                <w:szCs w:val="24"/>
              </w:rPr>
            </w:pPr>
            <w:r w:rsidRPr="009E7921">
              <w:rPr>
                <w:color w:val="000000"/>
                <w:szCs w:val="24"/>
              </w:rPr>
              <w:t>Comp7</w:t>
            </w:r>
          </w:p>
        </w:tc>
        <w:tc>
          <w:tcPr>
            <w:tcW w:w="1020" w:type="dxa"/>
            <w:tcBorders>
              <w:top w:val="nil"/>
              <w:left w:val="nil"/>
              <w:bottom w:val="nil"/>
              <w:right w:val="nil"/>
            </w:tcBorders>
            <w:shd w:val="clear" w:color="auto" w:fill="auto"/>
            <w:noWrap/>
            <w:vAlign w:val="bottom"/>
            <w:hideMark/>
          </w:tcPr>
          <w:p w14:paraId="6C56EBDE" w14:textId="77777777" w:rsidR="00D65DE2" w:rsidRPr="009E7921" w:rsidRDefault="00D65DE2" w:rsidP="0019558C">
            <w:pPr>
              <w:spacing w:after="0" w:line="480" w:lineRule="auto"/>
              <w:jc w:val="center"/>
              <w:rPr>
                <w:color w:val="000000"/>
                <w:szCs w:val="24"/>
              </w:rPr>
            </w:pPr>
            <w:r w:rsidRPr="009E7921">
              <w:rPr>
                <w:color w:val="000000"/>
                <w:szCs w:val="24"/>
              </w:rPr>
              <w:t>-.047</w:t>
            </w:r>
          </w:p>
        </w:tc>
        <w:tc>
          <w:tcPr>
            <w:tcW w:w="1020" w:type="dxa"/>
            <w:tcBorders>
              <w:top w:val="nil"/>
              <w:left w:val="nil"/>
              <w:bottom w:val="nil"/>
              <w:right w:val="nil"/>
            </w:tcBorders>
            <w:shd w:val="clear" w:color="auto" w:fill="auto"/>
            <w:noWrap/>
            <w:vAlign w:val="bottom"/>
            <w:hideMark/>
          </w:tcPr>
          <w:p w14:paraId="5DA39790" w14:textId="77777777" w:rsidR="00D65DE2" w:rsidRPr="009E7921" w:rsidRDefault="00D65DE2" w:rsidP="0019558C">
            <w:pPr>
              <w:spacing w:after="0" w:line="480" w:lineRule="auto"/>
              <w:jc w:val="center"/>
              <w:rPr>
                <w:color w:val="000000"/>
                <w:szCs w:val="24"/>
              </w:rPr>
            </w:pPr>
            <w:r w:rsidRPr="009E7921">
              <w:rPr>
                <w:color w:val="000000"/>
                <w:szCs w:val="24"/>
              </w:rPr>
              <w:t>.072</w:t>
            </w:r>
          </w:p>
        </w:tc>
        <w:tc>
          <w:tcPr>
            <w:tcW w:w="1020" w:type="dxa"/>
            <w:tcBorders>
              <w:top w:val="nil"/>
              <w:left w:val="nil"/>
              <w:bottom w:val="nil"/>
              <w:right w:val="nil"/>
            </w:tcBorders>
            <w:shd w:val="clear" w:color="auto" w:fill="auto"/>
            <w:noWrap/>
            <w:vAlign w:val="bottom"/>
            <w:hideMark/>
          </w:tcPr>
          <w:p w14:paraId="67FA4926" w14:textId="77777777" w:rsidR="00D65DE2" w:rsidRPr="009E7921" w:rsidRDefault="00D65DE2" w:rsidP="0019558C">
            <w:pPr>
              <w:spacing w:after="0" w:line="480" w:lineRule="auto"/>
              <w:jc w:val="center"/>
              <w:rPr>
                <w:color w:val="000000"/>
                <w:szCs w:val="24"/>
              </w:rPr>
            </w:pPr>
            <w:r w:rsidRPr="009E7921">
              <w:rPr>
                <w:color w:val="000000"/>
                <w:szCs w:val="24"/>
              </w:rPr>
              <w:t>.333</w:t>
            </w:r>
          </w:p>
        </w:tc>
        <w:tc>
          <w:tcPr>
            <w:tcW w:w="1092" w:type="dxa"/>
            <w:tcBorders>
              <w:top w:val="nil"/>
              <w:left w:val="nil"/>
              <w:bottom w:val="nil"/>
              <w:right w:val="nil"/>
            </w:tcBorders>
            <w:shd w:val="clear" w:color="auto" w:fill="auto"/>
            <w:noWrap/>
            <w:vAlign w:val="bottom"/>
            <w:hideMark/>
          </w:tcPr>
          <w:p w14:paraId="07D52ED8" w14:textId="77777777" w:rsidR="00D65DE2" w:rsidRPr="009E7921" w:rsidRDefault="00D65DE2" w:rsidP="0019558C">
            <w:pPr>
              <w:spacing w:after="0" w:line="480" w:lineRule="auto"/>
              <w:jc w:val="center"/>
              <w:rPr>
                <w:color w:val="000000"/>
                <w:szCs w:val="24"/>
              </w:rPr>
            </w:pPr>
            <w:r w:rsidRPr="009E7921">
              <w:rPr>
                <w:color w:val="000000"/>
                <w:szCs w:val="24"/>
              </w:rPr>
              <w:t xml:space="preserve">-.080 </w:t>
            </w:r>
          </w:p>
        </w:tc>
        <w:tc>
          <w:tcPr>
            <w:tcW w:w="1020" w:type="dxa"/>
            <w:tcBorders>
              <w:top w:val="nil"/>
              <w:left w:val="nil"/>
              <w:bottom w:val="nil"/>
              <w:right w:val="nil"/>
            </w:tcBorders>
            <w:shd w:val="clear" w:color="auto" w:fill="auto"/>
            <w:noWrap/>
            <w:vAlign w:val="bottom"/>
            <w:hideMark/>
          </w:tcPr>
          <w:p w14:paraId="1872C77F" w14:textId="77777777" w:rsidR="00D65DE2" w:rsidRPr="009E7921" w:rsidRDefault="00D65DE2" w:rsidP="0019558C">
            <w:pPr>
              <w:spacing w:after="0" w:line="480" w:lineRule="auto"/>
              <w:jc w:val="center"/>
              <w:rPr>
                <w:color w:val="000000"/>
                <w:szCs w:val="24"/>
              </w:rPr>
            </w:pPr>
            <w:r w:rsidRPr="009E7921">
              <w:rPr>
                <w:color w:val="000000"/>
                <w:szCs w:val="24"/>
              </w:rPr>
              <w:t>.041</w:t>
            </w:r>
          </w:p>
        </w:tc>
        <w:tc>
          <w:tcPr>
            <w:tcW w:w="1020" w:type="dxa"/>
            <w:tcBorders>
              <w:top w:val="nil"/>
              <w:left w:val="nil"/>
              <w:bottom w:val="nil"/>
              <w:right w:val="nil"/>
            </w:tcBorders>
            <w:shd w:val="clear" w:color="auto" w:fill="auto"/>
            <w:noWrap/>
            <w:vAlign w:val="bottom"/>
            <w:hideMark/>
          </w:tcPr>
          <w:p w14:paraId="065C215E" w14:textId="77777777" w:rsidR="00D65DE2" w:rsidRPr="009E7921" w:rsidRDefault="00D65DE2" w:rsidP="0019558C">
            <w:pPr>
              <w:spacing w:after="0" w:line="480" w:lineRule="auto"/>
              <w:jc w:val="center"/>
              <w:rPr>
                <w:color w:val="000000"/>
                <w:szCs w:val="24"/>
              </w:rPr>
            </w:pPr>
            <w:r w:rsidRPr="009E7921">
              <w:rPr>
                <w:color w:val="000000"/>
                <w:szCs w:val="24"/>
              </w:rPr>
              <w:t>.100**</w:t>
            </w:r>
          </w:p>
        </w:tc>
        <w:tc>
          <w:tcPr>
            <w:tcW w:w="1020" w:type="dxa"/>
            <w:tcBorders>
              <w:top w:val="nil"/>
              <w:left w:val="nil"/>
              <w:bottom w:val="nil"/>
              <w:right w:val="nil"/>
            </w:tcBorders>
            <w:shd w:val="clear" w:color="auto" w:fill="auto"/>
            <w:noWrap/>
            <w:vAlign w:val="bottom"/>
            <w:hideMark/>
          </w:tcPr>
          <w:p w14:paraId="1778B88A" w14:textId="77777777" w:rsidR="00D65DE2" w:rsidRPr="009E7921" w:rsidRDefault="00D65DE2" w:rsidP="0019558C">
            <w:pPr>
              <w:spacing w:after="0" w:line="480" w:lineRule="auto"/>
              <w:jc w:val="center"/>
              <w:rPr>
                <w:color w:val="000000"/>
                <w:szCs w:val="24"/>
              </w:rPr>
            </w:pPr>
            <w:r w:rsidRPr="009E7921">
              <w:rPr>
                <w:color w:val="000000"/>
                <w:szCs w:val="24"/>
              </w:rPr>
              <w:t>.533</w:t>
            </w:r>
          </w:p>
        </w:tc>
        <w:tc>
          <w:tcPr>
            <w:tcW w:w="1020" w:type="dxa"/>
            <w:tcBorders>
              <w:top w:val="nil"/>
              <w:left w:val="nil"/>
              <w:bottom w:val="nil"/>
              <w:right w:val="nil"/>
            </w:tcBorders>
            <w:shd w:val="clear" w:color="auto" w:fill="auto"/>
            <w:noWrap/>
            <w:vAlign w:val="bottom"/>
            <w:hideMark/>
          </w:tcPr>
          <w:p w14:paraId="0D4C521D" w14:textId="77777777" w:rsidR="00D65DE2" w:rsidRPr="009E7921" w:rsidRDefault="00D65DE2" w:rsidP="0019558C">
            <w:pPr>
              <w:spacing w:after="0" w:line="480" w:lineRule="auto"/>
              <w:jc w:val="center"/>
              <w:rPr>
                <w:color w:val="000000"/>
                <w:szCs w:val="24"/>
              </w:rPr>
            </w:pPr>
          </w:p>
        </w:tc>
      </w:tr>
      <w:tr w:rsidR="00D65DE2" w:rsidRPr="009E7921" w14:paraId="70B846A4" w14:textId="77777777" w:rsidTr="0019558C">
        <w:trPr>
          <w:trHeight w:val="315"/>
        </w:trPr>
        <w:tc>
          <w:tcPr>
            <w:tcW w:w="1020" w:type="dxa"/>
            <w:tcBorders>
              <w:top w:val="nil"/>
              <w:left w:val="nil"/>
              <w:bottom w:val="nil"/>
              <w:right w:val="nil"/>
            </w:tcBorders>
            <w:shd w:val="clear" w:color="auto" w:fill="auto"/>
            <w:noWrap/>
            <w:vAlign w:val="bottom"/>
            <w:hideMark/>
          </w:tcPr>
          <w:p w14:paraId="708B369A" w14:textId="77777777" w:rsidR="00D65DE2" w:rsidRPr="009E7921" w:rsidRDefault="00D65DE2" w:rsidP="0019558C">
            <w:pPr>
              <w:spacing w:after="0" w:line="480" w:lineRule="auto"/>
              <w:jc w:val="center"/>
              <w:rPr>
                <w:color w:val="000000"/>
                <w:szCs w:val="24"/>
              </w:rPr>
            </w:pPr>
            <w:r w:rsidRPr="009E7921">
              <w:rPr>
                <w:color w:val="000000"/>
                <w:szCs w:val="24"/>
              </w:rPr>
              <w:t>Comp8</w:t>
            </w:r>
          </w:p>
        </w:tc>
        <w:tc>
          <w:tcPr>
            <w:tcW w:w="1020" w:type="dxa"/>
            <w:tcBorders>
              <w:top w:val="nil"/>
              <w:left w:val="nil"/>
              <w:bottom w:val="nil"/>
              <w:right w:val="nil"/>
            </w:tcBorders>
            <w:shd w:val="clear" w:color="auto" w:fill="auto"/>
            <w:noWrap/>
            <w:vAlign w:val="bottom"/>
            <w:hideMark/>
          </w:tcPr>
          <w:p w14:paraId="27BAADF4" w14:textId="77777777" w:rsidR="00D65DE2" w:rsidRPr="009E7921" w:rsidRDefault="00D65DE2" w:rsidP="0019558C">
            <w:pPr>
              <w:spacing w:after="0" w:line="480" w:lineRule="auto"/>
              <w:jc w:val="center"/>
              <w:rPr>
                <w:color w:val="000000"/>
                <w:szCs w:val="24"/>
              </w:rPr>
            </w:pPr>
            <w:r w:rsidRPr="009E7921">
              <w:rPr>
                <w:color w:val="000000"/>
                <w:szCs w:val="24"/>
              </w:rPr>
              <w:t xml:space="preserve">-.062 </w:t>
            </w:r>
          </w:p>
        </w:tc>
        <w:tc>
          <w:tcPr>
            <w:tcW w:w="1020" w:type="dxa"/>
            <w:tcBorders>
              <w:top w:val="nil"/>
              <w:left w:val="nil"/>
              <w:bottom w:val="nil"/>
              <w:right w:val="nil"/>
            </w:tcBorders>
            <w:shd w:val="clear" w:color="auto" w:fill="auto"/>
            <w:noWrap/>
            <w:vAlign w:val="bottom"/>
            <w:hideMark/>
          </w:tcPr>
          <w:p w14:paraId="3FB034CB" w14:textId="77777777" w:rsidR="00D65DE2" w:rsidRPr="009E7921" w:rsidRDefault="00D65DE2" w:rsidP="0019558C">
            <w:pPr>
              <w:spacing w:after="0" w:line="480" w:lineRule="auto"/>
              <w:jc w:val="center"/>
              <w:rPr>
                <w:color w:val="000000"/>
                <w:szCs w:val="24"/>
              </w:rPr>
            </w:pPr>
            <w:r w:rsidRPr="009E7921">
              <w:rPr>
                <w:color w:val="000000"/>
                <w:szCs w:val="24"/>
              </w:rPr>
              <w:t>-.003</w:t>
            </w:r>
          </w:p>
        </w:tc>
        <w:tc>
          <w:tcPr>
            <w:tcW w:w="1020" w:type="dxa"/>
            <w:tcBorders>
              <w:top w:val="nil"/>
              <w:left w:val="nil"/>
              <w:bottom w:val="nil"/>
              <w:right w:val="nil"/>
            </w:tcBorders>
            <w:shd w:val="clear" w:color="auto" w:fill="auto"/>
            <w:noWrap/>
            <w:vAlign w:val="bottom"/>
            <w:hideMark/>
          </w:tcPr>
          <w:p w14:paraId="65E630B4" w14:textId="77777777" w:rsidR="00D65DE2" w:rsidRPr="009E7921" w:rsidRDefault="00D65DE2" w:rsidP="0019558C">
            <w:pPr>
              <w:spacing w:after="0" w:line="480" w:lineRule="auto"/>
              <w:jc w:val="center"/>
              <w:rPr>
                <w:color w:val="000000"/>
                <w:szCs w:val="24"/>
              </w:rPr>
            </w:pPr>
            <w:r w:rsidRPr="009E7921">
              <w:rPr>
                <w:color w:val="000000"/>
                <w:szCs w:val="24"/>
              </w:rPr>
              <w:t>-.049</w:t>
            </w:r>
          </w:p>
        </w:tc>
        <w:tc>
          <w:tcPr>
            <w:tcW w:w="1092" w:type="dxa"/>
            <w:tcBorders>
              <w:top w:val="nil"/>
              <w:left w:val="nil"/>
              <w:bottom w:val="nil"/>
              <w:right w:val="nil"/>
            </w:tcBorders>
            <w:shd w:val="clear" w:color="auto" w:fill="auto"/>
            <w:noWrap/>
            <w:vAlign w:val="bottom"/>
            <w:hideMark/>
          </w:tcPr>
          <w:p w14:paraId="4AE744E1" w14:textId="77777777" w:rsidR="00D65DE2" w:rsidRPr="009E7921" w:rsidRDefault="00D65DE2" w:rsidP="0019558C">
            <w:pPr>
              <w:spacing w:after="0" w:line="480" w:lineRule="auto"/>
              <w:jc w:val="center"/>
              <w:rPr>
                <w:color w:val="000000"/>
                <w:szCs w:val="24"/>
              </w:rPr>
            </w:pPr>
            <w:r w:rsidRPr="009E7921">
              <w:rPr>
                <w:color w:val="000000"/>
                <w:szCs w:val="24"/>
              </w:rPr>
              <w:t>.039</w:t>
            </w:r>
          </w:p>
        </w:tc>
        <w:tc>
          <w:tcPr>
            <w:tcW w:w="1020" w:type="dxa"/>
            <w:tcBorders>
              <w:top w:val="nil"/>
              <w:left w:val="nil"/>
              <w:bottom w:val="nil"/>
              <w:right w:val="nil"/>
            </w:tcBorders>
            <w:shd w:val="clear" w:color="auto" w:fill="auto"/>
            <w:noWrap/>
            <w:vAlign w:val="bottom"/>
            <w:hideMark/>
          </w:tcPr>
          <w:p w14:paraId="254A3D43" w14:textId="77777777" w:rsidR="00D65DE2" w:rsidRPr="009E7921" w:rsidRDefault="00D65DE2" w:rsidP="0019558C">
            <w:pPr>
              <w:spacing w:after="0" w:line="480" w:lineRule="auto"/>
              <w:jc w:val="center"/>
              <w:rPr>
                <w:color w:val="000000"/>
                <w:szCs w:val="24"/>
              </w:rPr>
            </w:pPr>
            <w:r w:rsidRPr="009E7921">
              <w:rPr>
                <w:color w:val="000000"/>
                <w:szCs w:val="24"/>
              </w:rPr>
              <w:t>.001</w:t>
            </w:r>
          </w:p>
        </w:tc>
        <w:tc>
          <w:tcPr>
            <w:tcW w:w="1020" w:type="dxa"/>
            <w:tcBorders>
              <w:top w:val="nil"/>
              <w:left w:val="nil"/>
              <w:bottom w:val="nil"/>
              <w:right w:val="nil"/>
            </w:tcBorders>
            <w:shd w:val="clear" w:color="auto" w:fill="auto"/>
            <w:noWrap/>
            <w:vAlign w:val="bottom"/>
            <w:hideMark/>
          </w:tcPr>
          <w:p w14:paraId="2C1CFECB" w14:textId="77777777" w:rsidR="00D65DE2" w:rsidRPr="009E7921" w:rsidRDefault="00D65DE2" w:rsidP="0019558C">
            <w:pPr>
              <w:spacing w:after="0" w:line="480" w:lineRule="auto"/>
              <w:jc w:val="center"/>
              <w:rPr>
                <w:color w:val="000000"/>
                <w:szCs w:val="24"/>
              </w:rPr>
            </w:pPr>
            <w:r w:rsidRPr="009E7921">
              <w:rPr>
                <w:color w:val="000000"/>
                <w:szCs w:val="24"/>
              </w:rPr>
              <w:t>-.010</w:t>
            </w:r>
          </w:p>
        </w:tc>
        <w:tc>
          <w:tcPr>
            <w:tcW w:w="1020" w:type="dxa"/>
            <w:tcBorders>
              <w:top w:val="nil"/>
              <w:left w:val="nil"/>
              <w:bottom w:val="nil"/>
              <w:right w:val="nil"/>
            </w:tcBorders>
            <w:shd w:val="clear" w:color="auto" w:fill="auto"/>
            <w:noWrap/>
            <w:vAlign w:val="bottom"/>
            <w:hideMark/>
          </w:tcPr>
          <w:p w14:paraId="6F678836" w14:textId="77777777" w:rsidR="00D65DE2" w:rsidRPr="009E7921" w:rsidRDefault="00D65DE2" w:rsidP="0019558C">
            <w:pPr>
              <w:spacing w:after="0" w:line="480" w:lineRule="auto"/>
              <w:jc w:val="center"/>
              <w:rPr>
                <w:color w:val="000000"/>
                <w:szCs w:val="24"/>
              </w:rPr>
            </w:pPr>
            <w:r w:rsidRPr="009E7921">
              <w:rPr>
                <w:color w:val="000000"/>
                <w:szCs w:val="24"/>
              </w:rPr>
              <w:t>.038</w:t>
            </w:r>
          </w:p>
        </w:tc>
        <w:tc>
          <w:tcPr>
            <w:tcW w:w="1020" w:type="dxa"/>
            <w:tcBorders>
              <w:top w:val="nil"/>
              <w:left w:val="nil"/>
              <w:bottom w:val="nil"/>
              <w:right w:val="nil"/>
            </w:tcBorders>
            <w:shd w:val="clear" w:color="auto" w:fill="auto"/>
            <w:noWrap/>
            <w:vAlign w:val="bottom"/>
            <w:hideMark/>
          </w:tcPr>
          <w:p w14:paraId="71E170FB" w14:textId="77777777" w:rsidR="00D65DE2" w:rsidRPr="009E7921" w:rsidRDefault="00D65DE2" w:rsidP="0019558C">
            <w:pPr>
              <w:spacing w:after="0" w:line="480" w:lineRule="auto"/>
              <w:jc w:val="center"/>
              <w:rPr>
                <w:color w:val="000000"/>
                <w:szCs w:val="24"/>
              </w:rPr>
            </w:pPr>
            <w:r w:rsidRPr="009E7921">
              <w:rPr>
                <w:color w:val="000000"/>
                <w:szCs w:val="24"/>
              </w:rPr>
              <w:t>.443</w:t>
            </w:r>
          </w:p>
        </w:tc>
      </w:tr>
    </w:tbl>
    <w:p w14:paraId="687AEC59" w14:textId="3CB71535" w:rsidR="002D4408" w:rsidRDefault="00DA7515" w:rsidP="002D4408">
      <w:pPr>
        <w:spacing w:after="0" w:line="480" w:lineRule="auto"/>
        <w:jc w:val="left"/>
        <w:rPr>
          <w:sz w:val="20"/>
        </w:rPr>
      </w:pPr>
      <w:r>
        <w:rPr>
          <w:sz w:val="20"/>
        </w:rPr>
        <w:t xml:space="preserve">Note: </w:t>
      </w:r>
      <w:r w:rsidR="002D4408" w:rsidRPr="009E7921">
        <w:rPr>
          <w:sz w:val="20"/>
        </w:rPr>
        <w:t xml:space="preserve">All table values are estimated from 400 reference sample observations.  The values along the diagonal estimate the percent of incomplete records for each of eight </w:t>
      </w:r>
      <w:r w:rsidR="00AA0040" w:rsidRPr="009E7921">
        <w:rPr>
          <w:sz w:val="20"/>
        </w:rPr>
        <w:t>compressors</w:t>
      </w:r>
      <w:r w:rsidR="002D4408" w:rsidRPr="009E7921">
        <w:rPr>
          <w:sz w:val="20"/>
        </w:rPr>
        <w:t xml:space="preserve">.  The lower diagonal observations represent the </w:t>
      </w:r>
      <w:r w:rsidR="004F30C6" w:rsidRPr="009E7921">
        <w:rPr>
          <w:sz w:val="20"/>
        </w:rPr>
        <w:t>correlation</w:t>
      </w:r>
      <w:r w:rsidR="002D4408" w:rsidRPr="009E7921">
        <w:rPr>
          <w:sz w:val="20"/>
        </w:rPr>
        <w:t xml:space="preserve"> between each row and column variable. The notations, *, **, and *** indicate significance at the .10, .05, and .01 level of significance, respectfully.  </w:t>
      </w:r>
    </w:p>
    <w:p w14:paraId="5BBEAB1B" w14:textId="77777777" w:rsidR="00DA7515" w:rsidRPr="009E7921" w:rsidRDefault="00DA7515" w:rsidP="002D4408">
      <w:pPr>
        <w:spacing w:after="0" w:line="480" w:lineRule="auto"/>
        <w:jc w:val="left"/>
        <w:rPr>
          <w:szCs w:val="24"/>
        </w:rPr>
      </w:pPr>
    </w:p>
    <w:p w14:paraId="4ECA0C64" w14:textId="66EAD580" w:rsidR="002D4408" w:rsidRPr="009E7921" w:rsidRDefault="002D4408" w:rsidP="002D4408">
      <w:pPr>
        <w:spacing w:after="0" w:line="480" w:lineRule="auto"/>
        <w:ind w:firstLine="720"/>
        <w:jc w:val="left"/>
        <w:rPr>
          <w:szCs w:val="24"/>
        </w:rPr>
      </w:pPr>
      <w:r w:rsidRPr="009E7921">
        <w:rPr>
          <w:szCs w:val="24"/>
        </w:rPr>
        <w:t xml:space="preserve">Figure </w:t>
      </w:r>
      <w:r w:rsidR="005D02E2" w:rsidRPr="009E7921">
        <w:rPr>
          <w:szCs w:val="24"/>
        </w:rPr>
        <w:t>3</w:t>
      </w:r>
      <w:r w:rsidRPr="009E7921">
        <w:rPr>
          <w:szCs w:val="24"/>
        </w:rPr>
        <w:t xml:space="preserve"> shows a </w:t>
      </w:r>
      <w:r w:rsidR="005472BE" w:rsidRPr="009E7921">
        <w:rPr>
          <w:szCs w:val="24"/>
        </w:rPr>
        <w:t xml:space="preserve">control chart </w:t>
      </w:r>
      <w:r w:rsidRPr="009E7921">
        <w:rPr>
          <w:szCs w:val="24"/>
        </w:rPr>
        <w:t xml:space="preserve">of the completeness scores for the next 204 observations of </w:t>
      </w:r>
      <w:r w:rsidR="00AA0040" w:rsidRPr="009E7921">
        <w:rPr>
          <w:szCs w:val="24"/>
        </w:rPr>
        <w:t>compressor</w:t>
      </w:r>
      <w:r w:rsidRPr="009E7921">
        <w:rPr>
          <w:szCs w:val="24"/>
        </w:rPr>
        <w:t xml:space="preserve"> 6.  </w:t>
      </w:r>
      <w:r w:rsidR="005472BE" w:rsidRPr="009E7921">
        <w:rPr>
          <w:szCs w:val="24"/>
        </w:rPr>
        <w:t xml:space="preserve">Here, we chose to use a </w:t>
      </w:r>
      <w:r w:rsidRPr="009E7921">
        <w:rPr>
          <w:szCs w:val="24"/>
        </w:rPr>
        <w:t xml:space="preserve">Bernoulli CUSUM </w:t>
      </w:r>
      <w:r w:rsidR="005472BE" w:rsidRPr="009E7921">
        <w:rPr>
          <w:szCs w:val="24"/>
        </w:rPr>
        <w:t xml:space="preserve">control chart to monitor the incomplete records.  Because each record was determined either incomplete (1) or complete (0), the data may be well-modeled by a Bernouli distribution.  The use of the CUSUM control chart for individual (as opposed to subgrouped) Bernoulli random variables </w:t>
      </w:r>
      <w:r w:rsidRPr="009E7921">
        <w:rPr>
          <w:szCs w:val="24"/>
        </w:rPr>
        <w:t xml:space="preserve">was originally proposed by Reynolds and Stoumbos </w:t>
      </w:r>
      <w:r w:rsidR="005300CB" w:rsidRPr="009E7921">
        <w:rPr>
          <w:szCs w:val="24"/>
        </w:rPr>
        <w:fldChar w:fldCharType="begin"/>
      </w:r>
      <w:r w:rsidR="00193FB9" w:rsidRPr="009E7921">
        <w:rPr>
          <w:szCs w:val="24"/>
        </w:rPr>
        <w:instrText xml:space="preserve"> ADDIN EN.CITE &lt;EndNote&gt;&lt;Cite ExcludeAuth="1"&gt;&lt;Author&gt;Reynolds Jr&lt;/Author&gt;&lt;Year&gt;1999&lt;/Year&gt;&lt;RecNum&gt;60&lt;/RecNum&gt;&lt;DisplayText&gt;(1999)&lt;/DisplayText&gt;&lt;record&gt;&lt;rec-number&gt;60&lt;/rec-number&gt;&lt;foreign-keys&gt;&lt;key app="EN" db-id="sx5xrvwd4wwsp1e5xt7padrwdppxpwex95vf"&gt;60&lt;/key&gt;&lt;/foreign-keys&gt;&lt;ref-type name="Journal Article"&gt;17&lt;/ref-type&gt;&lt;contributors&gt;&lt;authors&gt;&lt;author&gt;Reynolds Jr, M.R.&lt;/author&gt;&lt;author&gt;Stoumbos, Z.G.&lt;/author&gt;&lt;/authors&gt;&lt;/contributors&gt;&lt;titles&gt;&lt;title&gt;A CUSUM chart for monitoring a proportion when inspecting continuously&lt;/title&gt;&lt;secondary-title&gt;Journal of Quality Technology&lt;/secondary-title&gt;&lt;/titles&gt;&lt;periodical&gt;&lt;full-title&gt;Journal of Quality Technology&lt;/full-title&gt;&lt;/periodical&gt;&lt;pages&gt;87-108&lt;/pages&gt;&lt;volume&gt;31&lt;/volume&gt;&lt;number&gt;1&lt;/number&gt;&lt;dates&gt;&lt;year&gt;1999&lt;/year&gt;&lt;/dates&gt;&lt;isbn&gt;0022-4065&lt;/isbn&gt;&lt;urls&gt;&lt;/urls&gt;&lt;/record&gt;&lt;/Cite&gt;&lt;/EndNote&gt;</w:instrText>
      </w:r>
      <w:r w:rsidR="005300CB" w:rsidRPr="009E7921">
        <w:rPr>
          <w:szCs w:val="24"/>
        </w:rPr>
        <w:fldChar w:fldCharType="separate"/>
      </w:r>
      <w:r w:rsidRPr="009E7921">
        <w:rPr>
          <w:noProof/>
          <w:szCs w:val="24"/>
        </w:rPr>
        <w:t>(</w:t>
      </w:r>
      <w:hyperlink w:anchor="_ENREF_69" w:tooltip="Reynolds Jr, 1999 #60" w:history="1">
        <w:r w:rsidR="008B579F" w:rsidRPr="009E7921">
          <w:rPr>
            <w:noProof/>
            <w:szCs w:val="24"/>
          </w:rPr>
          <w:t>1999</w:t>
        </w:r>
      </w:hyperlink>
      <w:r w:rsidRPr="009E7921">
        <w:rPr>
          <w:noProof/>
          <w:szCs w:val="24"/>
        </w:rPr>
        <w:t>)</w:t>
      </w:r>
      <w:r w:rsidR="005300CB" w:rsidRPr="009E7921">
        <w:rPr>
          <w:szCs w:val="24"/>
        </w:rPr>
        <w:fldChar w:fldCharType="end"/>
      </w:r>
      <w:r w:rsidRPr="009E7921">
        <w:rPr>
          <w:szCs w:val="24"/>
        </w:rPr>
        <w:t xml:space="preserve"> as a</w:t>
      </w:r>
      <w:r w:rsidR="005472BE" w:rsidRPr="009E7921">
        <w:rPr>
          <w:szCs w:val="24"/>
        </w:rPr>
        <w:t xml:space="preserve"> fast-</w:t>
      </w:r>
      <w:r w:rsidR="00AA29A8" w:rsidRPr="009E7921">
        <w:rPr>
          <w:szCs w:val="24"/>
        </w:rPr>
        <w:t>detection alternative</w:t>
      </w:r>
      <w:r w:rsidRPr="009E7921">
        <w:rPr>
          <w:szCs w:val="24"/>
        </w:rPr>
        <w:t xml:space="preserve"> to the Shewhart </w:t>
      </w:r>
      <w:r w:rsidRPr="009E7921">
        <w:rPr>
          <w:i/>
          <w:szCs w:val="24"/>
        </w:rPr>
        <w:t>p-</w:t>
      </w:r>
      <w:r w:rsidRPr="009E7921">
        <w:rPr>
          <w:szCs w:val="24"/>
        </w:rPr>
        <w:t xml:space="preserve">chart for continuous monitoring of dichotomous variables. </w:t>
      </w:r>
      <w:r w:rsidR="005472BE" w:rsidRPr="009E7921">
        <w:rPr>
          <w:szCs w:val="24"/>
        </w:rPr>
        <w:t xml:space="preserve">The use of the Bernoulli CUSUM for monitoring dichotomous quality characteristics can lead to a faster detection of process changes because it eliminates the need to accumulate a large subgroup of observations prior to plotting a control chart statistic. </w:t>
      </w:r>
      <w:r w:rsidRPr="009E7921">
        <w:rPr>
          <w:szCs w:val="24"/>
        </w:rPr>
        <w:t xml:space="preserve"> </w:t>
      </w:r>
      <w:r w:rsidR="00556392" w:rsidRPr="009E7921">
        <w:rPr>
          <w:szCs w:val="24"/>
        </w:rPr>
        <w:t>As</w:t>
      </w:r>
      <w:r w:rsidRPr="009E7921">
        <w:rPr>
          <w:szCs w:val="24"/>
        </w:rPr>
        <w:t xml:space="preserve"> can </w:t>
      </w:r>
      <w:r w:rsidR="00556392" w:rsidRPr="009E7921">
        <w:rPr>
          <w:szCs w:val="24"/>
        </w:rPr>
        <w:t xml:space="preserve">be </w:t>
      </w:r>
      <w:r w:rsidRPr="009E7921">
        <w:rPr>
          <w:szCs w:val="24"/>
        </w:rPr>
        <w:t>see</w:t>
      </w:r>
      <w:r w:rsidR="00556392" w:rsidRPr="009E7921">
        <w:rPr>
          <w:szCs w:val="24"/>
        </w:rPr>
        <w:t>n</w:t>
      </w:r>
      <w:r w:rsidRPr="009E7921">
        <w:rPr>
          <w:szCs w:val="24"/>
        </w:rPr>
        <w:t xml:space="preserve"> from the chart, out-of-control signals were given on observations 445-448 following a series of incomplete records. </w:t>
      </w:r>
      <w:r w:rsidR="00407F01" w:rsidRPr="009E7921">
        <w:rPr>
          <w:szCs w:val="24"/>
        </w:rPr>
        <w:t xml:space="preserve">Using this chart, managers were able to detect a data quality problem. </w:t>
      </w:r>
      <w:r w:rsidRPr="009E7921">
        <w:rPr>
          <w:szCs w:val="24"/>
        </w:rPr>
        <w:t xml:space="preserve"> Following observation 448, corrective action was taken that included retraining the data entry workforce.  </w:t>
      </w:r>
      <w:r w:rsidR="00407F01" w:rsidRPr="009E7921">
        <w:rPr>
          <w:szCs w:val="24"/>
        </w:rPr>
        <w:t>At that point, t</w:t>
      </w:r>
      <w:r w:rsidRPr="009E7921">
        <w:rPr>
          <w:szCs w:val="24"/>
        </w:rPr>
        <w:t xml:space="preserve">he CUSUM chart was reset, and the process continued in an in-control state.  </w:t>
      </w:r>
    </w:p>
    <w:p w14:paraId="384A2E0C" w14:textId="18F4671A" w:rsidR="002D4408" w:rsidRPr="009E7921" w:rsidRDefault="00F52F44" w:rsidP="000175AD">
      <w:pPr>
        <w:spacing w:after="0" w:line="480" w:lineRule="auto"/>
        <w:jc w:val="center"/>
        <w:rPr>
          <w:szCs w:val="24"/>
        </w:rPr>
      </w:pPr>
      <w:r>
        <w:rPr>
          <w:noProof/>
          <w:szCs w:val="24"/>
        </w:rPr>
        <w:t>---figure 3 here---</w:t>
      </w:r>
    </w:p>
    <w:p w14:paraId="10D55469" w14:textId="072A7136" w:rsidR="002D4408" w:rsidRDefault="000175AD" w:rsidP="000175AD">
      <w:pPr>
        <w:spacing w:after="0"/>
        <w:jc w:val="center"/>
        <w:rPr>
          <w:szCs w:val="24"/>
        </w:rPr>
      </w:pPr>
      <w:proofErr w:type="gramStart"/>
      <w:r>
        <w:rPr>
          <w:b/>
          <w:szCs w:val="24"/>
        </w:rPr>
        <w:lastRenderedPageBreak/>
        <w:t xml:space="preserve">Fig. </w:t>
      </w:r>
      <w:r w:rsidR="005D02E2" w:rsidRPr="009E7921">
        <w:rPr>
          <w:b/>
          <w:szCs w:val="24"/>
        </w:rPr>
        <w:t>3</w:t>
      </w:r>
      <w:r w:rsidR="002D4408" w:rsidRPr="009E7921">
        <w:rPr>
          <w:b/>
          <w:szCs w:val="24"/>
        </w:rPr>
        <w:t>.</w:t>
      </w:r>
      <w:proofErr w:type="gramEnd"/>
      <w:r w:rsidR="002D4408" w:rsidRPr="009E7921">
        <w:rPr>
          <w:b/>
          <w:szCs w:val="24"/>
        </w:rPr>
        <w:t xml:space="preserve"> </w:t>
      </w:r>
      <w:r w:rsidR="002D4408" w:rsidRPr="000175AD">
        <w:rPr>
          <w:szCs w:val="24"/>
        </w:rPr>
        <w:t>Bernoulli CUSUM chart of completeness of component 6 for aircraft maintenance database.</w:t>
      </w:r>
    </w:p>
    <w:p w14:paraId="214161EF" w14:textId="77777777" w:rsidR="00D46571" w:rsidRPr="009E7921" w:rsidRDefault="00D46571" w:rsidP="000175AD">
      <w:pPr>
        <w:spacing w:after="0"/>
        <w:jc w:val="center"/>
        <w:rPr>
          <w:b/>
          <w:szCs w:val="24"/>
        </w:rPr>
      </w:pPr>
    </w:p>
    <w:p w14:paraId="6313EFA6" w14:textId="1C000BFF" w:rsidR="00AA29A8" w:rsidRPr="009E7921" w:rsidRDefault="00407F01" w:rsidP="00AA29A8">
      <w:pPr>
        <w:spacing w:after="0" w:line="480" w:lineRule="auto"/>
        <w:jc w:val="left"/>
        <w:rPr>
          <w:szCs w:val="24"/>
        </w:rPr>
      </w:pPr>
      <w:r w:rsidRPr="009E7921">
        <w:rPr>
          <w:b/>
          <w:szCs w:val="24"/>
        </w:rPr>
        <w:tab/>
      </w:r>
      <w:r w:rsidRPr="009E7921">
        <w:rPr>
          <w:szCs w:val="24"/>
        </w:rPr>
        <w:t xml:space="preserve">The example described above is brief in nature for the purpose of description in this </w:t>
      </w:r>
      <w:r w:rsidR="007B3384" w:rsidRPr="009E7921">
        <w:rPr>
          <w:szCs w:val="24"/>
        </w:rPr>
        <w:t>paper</w:t>
      </w:r>
      <w:r w:rsidRPr="009E7921">
        <w:rPr>
          <w:szCs w:val="24"/>
        </w:rPr>
        <w:t xml:space="preserve">.  </w:t>
      </w:r>
      <w:r w:rsidR="003A4D81" w:rsidRPr="009E7921">
        <w:rPr>
          <w:szCs w:val="24"/>
        </w:rPr>
        <w:t>It should be noted that this</w:t>
      </w:r>
      <w:r w:rsidRPr="009E7921">
        <w:rPr>
          <w:szCs w:val="24"/>
        </w:rPr>
        <w:t xml:space="preserve"> method can be implemented on a large scale to examine data products generated from a data warehouse on all four dimensions of data quality.</w:t>
      </w:r>
      <w:r w:rsidR="003A4D81" w:rsidRPr="009E7921">
        <w:rPr>
          <w:szCs w:val="24"/>
        </w:rPr>
        <w:t xml:space="preserve">  Although we do not go into specific detail here, the interested rea</w:t>
      </w:r>
      <w:r w:rsidR="00AA29A8" w:rsidRPr="009E7921">
        <w:rPr>
          <w:szCs w:val="24"/>
        </w:rPr>
        <w:t xml:space="preserve">der is referred to </w:t>
      </w:r>
      <w:r w:rsidR="00362AFE">
        <w:rPr>
          <w:szCs w:val="24"/>
        </w:rPr>
        <w:t>Jones-Farmer et al.</w:t>
      </w:r>
      <w:r w:rsidR="00C857ED" w:rsidRPr="009E7921">
        <w:rPr>
          <w:szCs w:val="24"/>
        </w:rPr>
        <w:t xml:space="preserve"> </w:t>
      </w:r>
      <w:r w:rsidR="00C857ED" w:rsidRPr="009E7921">
        <w:rPr>
          <w:szCs w:val="24"/>
        </w:rPr>
        <w:fldChar w:fldCharType="begin"/>
      </w:r>
      <w:r w:rsidR="00C857ED" w:rsidRPr="009E7921">
        <w:rPr>
          <w:szCs w:val="24"/>
        </w:rPr>
        <w:instrText xml:space="preserve"> ADDIN EN.CITE &lt;EndNote&gt;&lt;Cite ExcludeAuth="1"&gt;&lt;Author&gt;Jones-Farmer&lt;/Author&gt;&lt;Year&gt;2013&lt;/Year&gt;&lt;RecNum&gt;2718&lt;/RecNum&gt;&lt;DisplayText&gt;(2013)&lt;/DisplayText&gt;&lt;record&gt;&lt;rec-number&gt;2718&lt;/rec-number&gt;&lt;foreign-keys&gt;&lt;key app="EN" db-id="9tv02wwxq5229beeav8pzxfmeppptfrtepr2"&gt;2718&lt;/key&gt;&lt;/foreign-keys&gt;&lt;ref-type name="Journal Article"&gt;17&lt;/ref-type&gt;&lt;contributors&gt;&lt;authors&gt;&lt;author&gt;Jones-Farmer, L. Allison&lt;/author&gt;&lt;author&gt;Ezell, Jeremy D.&lt;/author&gt;&lt;author&gt;Hazen, Benjamin T.&lt;/author&gt;&lt;/authors&gt;&lt;/contributors&gt;&lt;titles&gt;&lt;title&gt;Applying control chart methods to enhance data quality&lt;/title&gt;&lt;secondary-title&gt;Technometrics&lt;/secondary-title&gt;&lt;/titles&gt;&lt;periodical&gt;&lt;full-title&gt;Technometrics&lt;/full-title&gt;&lt;/periodical&gt;&lt;volume&gt;55&lt;/volume&gt;&lt;number&gt;3&lt;/number&gt;&lt;dates&gt;&lt;year&gt;2013&lt;/year&gt;&lt;/dates&gt;&lt;urls&gt;&lt;/urls&gt;&lt;/record&gt;&lt;/Cite&gt;&lt;/EndNote&gt;</w:instrText>
      </w:r>
      <w:r w:rsidR="00C857ED" w:rsidRPr="009E7921">
        <w:rPr>
          <w:szCs w:val="24"/>
        </w:rPr>
        <w:fldChar w:fldCharType="separate"/>
      </w:r>
      <w:r w:rsidR="00C857ED" w:rsidRPr="009E7921">
        <w:rPr>
          <w:noProof/>
          <w:szCs w:val="24"/>
        </w:rPr>
        <w:t>(</w:t>
      </w:r>
      <w:hyperlink w:anchor="_ENREF_39" w:tooltip="Jones-Farmer, 2013 #2718" w:history="1">
        <w:r w:rsidR="008B579F" w:rsidRPr="009E7921">
          <w:rPr>
            <w:noProof/>
            <w:szCs w:val="24"/>
          </w:rPr>
          <w:t>2013</w:t>
        </w:r>
      </w:hyperlink>
      <w:r w:rsidR="00C857ED" w:rsidRPr="009E7921">
        <w:rPr>
          <w:noProof/>
          <w:szCs w:val="24"/>
        </w:rPr>
        <w:t>)</w:t>
      </w:r>
      <w:r w:rsidR="00C857ED" w:rsidRPr="009E7921">
        <w:rPr>
          <w:szCs w:val="24"/>
        </w:rPr>
        <w:fldChar w:fldCharType="end"/>
      </w:r>
      <w:r w:rsidR="003A4D81" w:rsidRPr="009E7921">
        <w:rPr>
          <w:szCs w:val="24"/>
        </w:rPr>
        <w:t xml:space="preserve"> for a deeper discussion </w:t>
      </w:r>
      <w:r w:rsidR="00AA0040" w:rsidRPr="009E7921">
        <w:rPr>
          <w:szCs w:val="24"/>
        </w:rPr>
        <w:t xml:space="preserve">and specific details </w:t>
      </w:r>
      <w:r w:rsidR="003A4D81" w:rsidRPr="009E7921">
        <w:rPr>
          <w:szCs w:val="24"/>
        </w:rPr>
        <w:t>on applying control chart methodology</w:t>
      </w:r>
      <w:r w:rsidR="005472BE" w:rsidRPr="009E7921">
        <w:rPr>
          <w:szCs w:val="24"/>
        </w:rPr>
        <w:t xml:space="preserve"> to monitor and improve the data production process</w:t>
      </w:r>
      <w:r w:rsidR="003A4D81" w:rsidRPr="009E7921">
        <w:rPr>
          <w:szCs w:val="24"/>
        </w:rPr>
        <w:t xml:space="preserve">. </w:t>
      </w:r>
      <w:r w:rsidR="005B00FA" w:rsidRPr="009E7921">
        <w:rPr>
          <w:szCs w:val="24"/>
        </w:rPr>
        <w:t xml:space="preserve"> </w:t>
      </w:r>
    </w:p>
    <w:p w14:paraId="0EDD934B" w14:textId="77777777" w:rsidR="00B7166C" w:rsidRPr="009E7921" w:rsidRDefault="005B00FA" w:rsidP="00AA29A8">
      <w:pPr>
        <w:spacing w:after="0" w:line="480" w:lineRule="auto"/>
        <w:ind w:firstLine="720"/>
        <w:jc w:val="left"/>
        <w:rPr>
          <w:szCs w:val="24"/>
        </w:rPr>
      </w:pPr>
      <w:r w:rsidRPr="009E7921">
        <w:rPr>
          <w:szCs w:val="24"/>
        </w:rPr>
        <w:t>Now that we have outlined the data production process, described the dimensions of data quality, and demonstrated a practical means for controlling data quality</w:t>
      </w:r>
      <w:r w:rsidR="005472BE" w:rsidRPr="009E7921">
        <w:rPr>
          <w:szCs w:val="24"/>
        </w:rPr>
        <w:t xml:space="preserve"> using an SPC framework</w:t>
      </w:r>
      <w:r w:rsidRPr="009E7921">
        <w:rPr>
          <w:szCs w:val="24"/>
        </w:rPr>
        <w:t xml:space="preserve">, </w:t>
      </w:r>
      <w:r w:rsidR="00565ABC" w:rsidRPr="009E7921">
        <w:rPr>
          <w:szCs w:val="24"/>
        </w:rPr>
        <w:t>we turn to a discussion</w:t>
      </w:r>
      <w:r w:rsidRPr="009E7921">
        <w:rPr>
          <w:szCs w:val="24"/>
        </w:rPr>
        <w:t xml:space="preserve"> of future research needs in the area of</w:t>
      </w:r>
      <w:r w:rsidR="008B2C32" w:rsidRPr="009E7921">
        <w:rPr>
          <w:szCs w:val="24"/>
        </w:rPr>
        <w:t xml:space="preserve"> enhancing data quality for</w:t>
      </w:r>
      <w:r w:rsidRPr="009E7921">
        <w:rPr>
          <w:szCs w:val="24"/>
        </w:rPr>
        <w:t xml:space="preserve"> DPB in the supply chain.  In the next section, we highlight</w:t>
      </w:r>
      <w:r w:rsidR="00565ABC" w:rsidRPr="009E7921">
        <w:rPr>
          <w:szCs w:val="24"/>
        </w:rPr>
        <w:t xml:space="preserve"> applicable theory that might help inform future research in this area</w:t>
      </w:r>
      <w:r w:rsidRPr="009E7921">
        <w:rPr>
          <w:szCs w:val="24"/>
        </w:rPr>
        <w:t xml:space="preserve"> and propose topics in need of further exploration</w:t>
      </w:r>
      <w:r w:rsidR="00565ABC" w:rsidRPr="009E7921">
        <w:rPr>
          <w:szCs w:val="24"/>
        </w:rPr>
        <w:t>.</w:t>
      </w:r>
    </w:p>
    <w:p w14:paraId="65684B82" w14:textId="77777777" w:rsidR="001E5C06" w:rsidRPr="009E7921" w:rsidRDefault="001E5C06" w:rsidP="00F606D5">
      <w:pPr>
        <w:spacing w:after="0" w:line="480" w:lineRule="auto"/>
        <w:jc w:val="left"/>
        <w:rPr>
          <w:szCs w:val="24"/>
        </w:rPr>
      </w:pPr>
    </w:p>
    <w:p w14:paraId="07E886AC" w14:textId="7E833C30" w:rsidR="004D0CE0" w:rsidRPr="004D0CE0" w:rsidRDefault="004D0CE0" w:rsidP="00681E7F">
      <w:pPr>
        <w:spacing w:after="0" w:line="480" w:lineRule="auto"/>
        <w:jc w:val="left"/>
        <w:rPr>
          <w:b/>
          <w:szCs w:val="24"/>
        </w:rPr>
      </w:pPr>
      <w:r w:rsidRPr="004D0CE0">
        <w:rPr>
          <w:b/>
          <w:szCs w:val="24"/>
        </w:rPr>
        <w:t>5. Theory-based research opportunities</w:t>
      </w:r>
    </w:p>
    <w:p w14:paraId="56B695F3" w14:textId="77777777" w:rsidR="00913FBF" w:rsidRPr="009E7921" w:rsidRDefault="00681E7F" w:rsidP="000175AD">
      <w:pPr>
        <w:spacing w:after="0" w:line="480" w:lineRule="auto"/>
        <w:ind w:firstLine="720"/>
        <w:jc w:val="left"/>
        <w:rPr>
          <w:szCs w:val="24"/>
        </w:rPr>
      </w:pPr>
      <w:r w:rsidRPr="009E7921">
        <w:rPr>
          <w:szCs w:val="24"/>
        </w:rPr>
        <w:t>We propose that considering data quality should be common practice in future</w:t>
      </w:r>
      <w:r w:rsidR="00C21C6E" w:rsidRPr="009E7921">
        <w:rPr>
          <w:szCs w:val="24"/>
        </w:rPr>
        <w:t xml:space="preserve"> supply chain</w:t>
      </w:r>
      <w:r w:rsidRPr="009E7921">
        <w:rPr>
          <w:szCs w:val="24"/>
        </w:rPr>
        <w:t xml:space="preserve"> DPB research.  At a minimum, data quality should be acknowledged</w:t>
      </w:r>
      <w:r w:rsidR="005472BE" w:rsidRPr="009E7921">
        <w:rPr>
          <w:szCs w:val="24"/>
        </w:rPr>
        <w:t>, measured, monitored,</w:t>
      </w:r>
      <w:r w:rsidRPr="009E7921">
        <w:rPr>
          <w:szCs w:val="24"/>
        </w:rPr>
        <w:t xml:space="preserve"> and controlled</w:t>
      </w:r>
      <w:r w:rsidR="007D5C8A" w:rsidRPr="009E7921">
        <w:rPr>
          <w:szCs w:val="24"/>
        </w:rPr>
        <w:t>.</w:t>
      </w:r>
      <w:r w:rsidRPr="009E7921">
        <w:rPr>
          <w:szCs w:val="24"/>
        </w:rPr>
        <w:t xml:space="preserve">  </w:t>
      </w:r>
      <w:r w:rsidR="005472BE" w:rsidRPr="009E7921">
        <w:rPr>
          <w:szCs w:val="24"/>
        </w:rPr>
        <w:t>Ideally, the goal of any measurement or monitoring activity would be to improve the quality of the process and product.  We believe that</w:t>
      </w:r>
      <w:r w:rsidR="00AA29A8" w:rsidRPr="009E7921">
        <w:rPr>
          <w:szCs w:val="24"/>
        </w:rPr>
        <w:t xml:space="preserve"> </w:t>
      </w:r>
      <w:r w:rsidR="005472BE" w:rsidRPr="009E7921">
        <w:rPr>
          <w:szCs w:val="24"/>
        </w:rPr>
        <w:t>simply acknowledging, measuring, and monitoring the quality of a firm</w:t>
      </w:r>
      <w:r w:rsidR="006215C6" w:rsidRPr="009E7921">
        <w:rPr>
          <w:szCs w:val="24"/>
        </w:rPr>
        <w:t>’</w:t>
      </w:r>
      <w:r w:rsidR="005472BE" w:rsidRPr="009E7921">
        <w:rPr>
          <w:szCs w:val="24"/>
        </w:rPr>
        <w:t>s SCM data will lead to inevitable improvement in the quality of the data.  Further, establishing an ongoing monitoring scheme will allow for future data acquisitions to be controlled, with the goal of improving the quality of the data and ultimately the decisions that are based on the data.</w:t>
      </w:r>
    </w:p>
    <w:p w14:paraId="35A36950" w14:textId="7EAF440A" w:rsidR="00681E7F" w:rsidRPr="009E7921" w:rsidRDefault="005472BE" w:rsidP="007D5C8A">
      <w:pPr>
        <w:spacing w:after="0" w:line="480" w:lineRule="auto"/>
        <w:ind w:firstLine="720"/>
        <w:jc w:val="left"/>
        <w:rPr>
          <w:szCs w:val="24"/>
        </w:rPr>
      </w:pPr>
      <w:r w:rsidRPr="009E7921">
        <w:rPr>
          <w:szCs w:val="24"/>
        </w:rPr>
        <w:lastRenderedPageBreak/>
        <w:t>Although our consideration thus far has been on the technical nature of data quality, t</w:t>
      </w:r>
      <w:r w:rsidR="00681E7F" w:rsidRPr="009E7921">
        <w:rPr>
          <w:szCs w:val="24"/>
        </w:rPr>
        <w:t xml:space="preserve">here are also </w:t>
      </w:r>
      <w:r w:rsidR="00913FBF" w:rsidRPr="009E7921">
        <w:rPr>
          <w:szCs w:val="24"/>
        </w:rPr>
        <w:t xml:space="preserve">specific and theoretically based </w:t>
      </w:r>
      <w:r w:rsidR="00681E7F" w:rsidRPr="009E7921">
        <w:rPr>
          <w:szCs w:val="24"/>
        </w:rPr>
        <w:t xml:space="preserve">research questions </w:t>
      </w:r>
      <w:r w:rsidR="00816732">
        <w:rPr>
          <w:szCs w:val="24"/>
        </w:rPr>
        <w:t>pertinent</w:t>
      </w:r>
      <w:r w:rsidR="00816732" w:rsidRPr="009E7921">
        <w:rPr>
          <w:szCs w:val="24"/>
        </w:rPr>
        <w:t xml:space="preserve"> </w:t>
      </w:r>
      <w:r w:rsidR="00681E7F" w:rsidRPr="009E7921">
        <w:rPr>
          <w:szCs w:val="24"/>
        </w:rPr>
        <w:t xml:space="preserve">to data quality and SCM that can and should </w:t>
      </w:r>
      <w:r w:rsidR="00913FBF" w:rsidRPr="009E7921">
        <w:rPr>
          <w:szCs w:val="24"/>
        </w:rPr>
        <w:t xml:space="preserve">also </w:t>
      </w:r>
      <w:r w:rsidR="00681E7F" w:rsidRPr="009E7921">
        <w:rPr>
          <w:szCs w:val="24"/>
        </w:rPr>
        <w:t>be addressed</w:t>
      </w:r>
      <w:r w:rsidR="00913FBF" w:rsidRPr="009E7921">
        <w:rPr>
          <w:szCs w:val="24"/>
        </w:rPr>
        <w:t xml:space="preserve"> </w:t>
      </w:r>
      <w:r w:rsidR="007D5C8A" w:rsidRPr="009E7921">
        <w:rPr>
          <w:szCs w:val="24"/>
        </w:rPr>
        <w:t>in future research</w:t>
      </w:r>
      <w:r w:rsidR="00913FBF" w:rsidRPr="009E7921">
        <w:rPr>
          <w:szCs w:val="24"/>
        </w:rPr>
        <w:t xml:space="preserve">.  </w:t>
      </w:r>
      <w:r w:rsidR="00A9131C" w:rsidRPr="009E7921">
        <w:rPr>
          <w:szCs w:val="24"/>
        </w:rPr>
        <w:t xml:space="preserve">While there </w:t>
      </w:r>
      <w:r w:rsidR="00681E7F" w:rsidRPr="009E7921">
        <w:rPr>
          <w:szCs w:val="24"/>
        </w:rPr>
        <w:t xml:space="preserve">are surely several theories that can be used as a basis to study emerging problems regarding data quality in the context of DPB and SCM, as a starting point we </w:t>
      </w:r>
      <w:r w:rsidR="00913FBF" w:rsidRPr="009E7921">
        <w:rPr>
          <w:szCs w:val="24"/>
        </w:rPr>
        <w:t>highlight three</w:t>
      </w:r>
      <w:r w:rsidR="00A9131C" w:rsidRPr="009E7921">
        <w:rPr>
          <w:szCs w:val="24"/>
        </w:rPr>
        <w:t xml:space="preserve">.  More specifically, we </w:t>
      </w:r>
      <w:r w:rsidR="00681E7F" w:rsidRPr="009E7921">
        <w:rPr>
          <w:szCs w:val="24"/>
        </w:rPr>
        <w:t>frame some example research questions in the context of the knowledge-based view (KBV), systems theory, and the organizational information processing view (OIPV).</w:t>
      </w:r>
    </w:p>
    <w:p w14:paraId="590BFA54" w14:textId="77777777" w:rsidR="00681E7F" w:rsidRPr="009E7921" w:rsidRDefault="00681E7F" w:rsidP="00681E7F">
      <w:pPr>
        <w:spacing w:after="0" w:line="480" w:lineRule="auto"/>
        <w:jc w:val="left"/>
        <w:rPr>
          <w:szCs w:val="24"/>
        </w:rPr>
      </w:pPr>
    </w:p>
    <w:p w14:paraId="3B8F414E" w14:textId="2C9315F8" w:rsidR="00681E7F" w:rsidRPr="00A86C1C" w:rsidRDefault="00A86C1C" w:rsidP="00681E7F">
      <w:pPr>
        <w:spacing w:after="0" w:line="480" w:lineRule="auto"/>
        <w:jc w:val="left"/>
        <w:rPr>
          <w:i/>
          <w:iCs/>
          <w:szCs w:val="24"/>
        </w:rPr>
      </w:pPr>
      <w:r w:rsidRPr="00A86C1C">
        <w:rPr>
          <w:i/>
          <w:iCs/>
          <w:szCs w:val="24"/>
        </w:rPr>
        <w:t>5.1. Knowledge-based v</w:t>
      </w:r>
      <w:r w:rsidR="00681E7F" w:rsidRPr="00A86C1C">
        <w:rPr>
          <w:i/>
          <w:iCs/>
          <w:szCs w:val="24"/>
        </w:rPr>
        <w:t>iew</w:t>
      </w:r>
    </w:p>
    <w:p w14:paraId="2065660B" w14:textId="3FAA66BE" w:rsidR="00AA155B" w:rsidRDefault="00681E7F" w:rsidP="000175AD">
      <w:pPr>
        <w:spacing w:after="0" w:line="480" w:lineRule="auto"/>
        <w:ind w:firstLine="720"/>
        <w:jc w:val="left"/>
        <w:rPr>
          <w:szCs w:val="24"/>
        </w:rPr>
      </w:pPr>
      <w:r w:rsidRPr="009E7921">
        <w:rPr>
          <w:szCs w:val="24"/>
        </w:rPr>
        <w:t xml:space="preserve">The resource-based view (RBV) suggests that organizations create competitive advantage </w:t>
      </w:r>
      <w:r w:rsidR="00AA155B">
        <w:rPr>
          <w:szCs w:val="24"/>
        </w:rPr>
        <w:t xml:space="preserve">via employment of the resources at their disposal </w:t>
      </w:r>
      <w:r w:rsidR="005300CB" w:rsidRPr="009E7921">
        <w:rPr>
          <w:szCs w:val="24"/>
        </w:rPr>
        <w:fldChar w:fldCharType="begin"/>
      </w:r>
      <w:r w:rsidR="00DA7515">
        <w:rPr>
          <w:szCs w:val="24"/>
        </w:rPr>
        <w:instrText xml:space="preserve"> ADDIN EN.CITE &lt;EndNote&gt;&lt;Cite&gt;&lt;Author&gt;Barney&lt;/Author&gt;&lt;Year&gt;1991&lt;/Year&gt;&lt;RecNum&gt;45&lt;/RecNum&gt;&lt;DisplayText&gt;(Barney, 1991)&lt;/DisplayText&gt;&lt;record&gt;&lt;rec-number&gt;45&lt;/rec-number&gt;&lt;foreign-keys&gt;&lt;key app="EN" db-id="wffw0vpeqp95wlea555p0p0yxpvxx9z0ftv2"&gt;45&lt;/key&gt;&lt;/foreign-keys&gt;&lt;ref-type name="Journal Article"&gt;17&lt;/ref-type&gt;&lt;contributors&gt;&lt;authors&gt;&lt;author&gt;Barney, J.&lt;/author&gt;&lt;/authors&gt;&lt;/contributors&gt;&lt;titles&gt;&lt;title&gt;Firm resources and sustained competitive advantage&lt;/title&gt;&lt;secondary-title&gt;Journal of Management&lt;/secondary-title&gt;&lt;/titles&gt;&lt;periodical&gt;&lt;full-title&gt;Journal of Management&lt;/full-title&gt;&lt;/periodical&gt;&lt;pages&gt;99-120&lt;/pages&gt;&lt;volume&gt;17&lt;/volume&gt;&lt;number&gt;1&lt;/number&gt;&lt;dates&gt;&lt;year&gt;1991&lt;/year&gt;&lt;/dates&gt;&lt;urls&gt;&lt;/urls&gt;&lt;/record&gt;&lt;/Cite&gt;&lt;/EndNote&gt;</w:instrText>
      </w:r>
      <w:r w:rsidR="005300CB" w:rsidRPr="009E7921">
        <w:rPr>
          <w:szCs w:val="24"/>
        </w:rPr>
        <w:fldChar w:fldCharType="separate"/>
      </w:r>
      <w:r w:rsidR="00DA7515">
        <w:rPr>
          <w:noProof/>
          <w:szCs w:val="24"/>
        </w:rPr>
        <w:t>(</w:t>
      </w:r>
      <w:hyperlink w:anchor="_ENREF_5" w:tooltip="Barney, 1991 #45" w:history="1">
        <w:r w:rsidR="008B579F">
          <w:rPr>
            <w:noProof/>
            <w:szCs w:val="24"/>
          </w:rPr>
          <w:t>Barney, 1991</w:t>
        </w:r>
      </w:hyperlink>
      <w:r w:rsidR="00DA7515">
        <w:rPr>
          <w:noProof/>
          <w:szCs w:val="24"/>
        </w:rPr>
        <w:t>)</w:t>
      </w:r>
      <w:r w:rsidR="005300CB" w:rsidRPr="009E7921">
        <w:rPr>
          <w:szCs w:val="24"/>
        </w:rPr>
        <w:fldChar w:fldCharType="end"/>
      </w:r>
      <w:r w:rsidR="00AA155B">
        <w:rPr>
          <w:szCs w:val="24"/>
        </w:rPr>
        <w:t xml:space="preserve">.  The theory </w:t>
      </w:r>
      <w:r w:rsidRPr="009E7921">
        <w:rPr>
          <w:szCs w:val="24"/>
        </w:rPr>
        <w:t xml:space="preserve">is often used to frame research in the SCM domain </w:t>
      </w:r>
      <w:r w:rsidR="00AA155B">
        <w:rPr>
          <w:szCs w:val="24"/>
        </w:rPr>
        <w:t xml:space="preserve">to describe competition between firms and supply chains </w:t>
      </w:r>
      <w:r w:rsidR="005300CB" w:rsidRPr="009E7921">
        <w:rPr>
          <w:szCs w:val="24"/>
        </w:rPr>
        <w:fldChar w:fldCharType="begin"/>
      </w:r>
      <w:r w:rsidR="00DA7515">
        <w:rPr>
          <w:szCs w:val="24"/>
        </w:rPr>
        <w:instrText xml:space="preserve"> ADDIN EN.CITE &lt;EndNote&gt;&lt;Cite&gt;&lt;Author&gt;Fawcett&lt;/Author&gt;&lt;Year&gt;2011&lt;/Year&gt;&lt;RecNum&gt;2332&lt;/RecNum&gt;&lt;DisplayText&gt;(Defee et al., 2010; Fawcett and Waller, 2011)&lt;/DisplayText&gt;&lt;record&gt;&lt;rec-number&gt;2332&lt;/rec-number&gt;&lt;foreign-keys&gt;&lt;key app="EN" db-id="9tv02wwxq5229beeav8pzxfmeppptfrtepr2"&gt;2332&lt;/key&gt;&lt;/foreign-keys&gt;&lt;ref-type name="Journal Article"&gt;17&lt;/ref-type&gt;&lt;contributors&gt;&lt;authors&gt;&lt;author&gt;Fawcett, Stanley E.&lt;/author&gt;&lt;author&gt;Waller, Matthew A.&lt;/author&gt;&lt;/authors&gt;&lt;/contributors&gt;&lt;titles&gt;&lt;title&gt;Making sense out of chaos: Why theory is relevant to supply chain research&lt;/title&gt;&lt;secondary-title&gt;Journal of Business Logistics&lt;/secondary-title&gt;&lt;/titles&gt;&lt;periodical&gt;&lt;full-title&gt;Journal of Business Logistics&lt;/full-title&gt;&lt;/periodical&gt;&lt;pages&gt;1-5&lt;/pages&gt;&lt;volume&gt;32&lt;/volume&gt;&lt;number&gt;1&lt;/number&gt;&lt;dates&gt;&lt;year&gt;2011&lt;/year&gt;&lt;/dates&gt;&lt;urls&gt;&lt;/urls&gt;&lt;/record&gt;&lt;/Cite&gt;&lt;Cite&gt;&lt;Author&gt;Defee&lt;/Author&gt;&lt;Year&gt;2010&lt;/Year&gt;&lt;RecNum&gt;1783&lt;/RecNum&gt;&lt;record&gt;&lt;rec-number&gt;1783&lt;/rec-number&gt;&lt;foreign-keys&gt;&lt;key app="EN" db-id="9tv02wwxq5229beeav8pzxfmeppptfrtepr2"&gt;1783&lt;/key&gt;&lt;/foreign-keys&gt;&lt;ref-type name="Journal Article"&gt;17&lt;/ref-type&gt;&lt;contributors&gt;&lt;authors&gt;&lt;author&gt;Defee, C. Clifford&lt;/author&gt;&lt;author&gt;Williams, B.&lt;/author&gt;&lt;author&gt;Randall, W. S.&lt;/author&gt;&lt;author&gt;Thomas, Rodney&lt;/author&gt;&lt;/authors&gt;&lt;/contributors&gt;&lt;titles&gt;&lt;title&gt;An inventory of theory in logistics and SCM research&lt;/title&gt;&lt;secondary-title&gt;International Journal of Logistics Management&lt;/secondary-title&gt;&lt;/titles&gt;&lt;periodical&gt;&lt;full-title&gt;International Journal of Logistics Management&lt;/full-title&gt;&lt;/periodical&gt;&lt;pages&gt;404-489&lt;/pages&gt;&lt;volume&gt;21&lt;/volume&gt;&lt;number&gt;3&lt;/number&gt;&lt;dates&gt;&lt;year&gt;2010&lt;/year&gt;&lt;/dates&gt;&lt;urls&gt;&lt;/urls&gt;&lt;/record&gt;&lt;/Cite&gt;&lt;/EndNote&gt;</w:instrText>
      </w:r>
      <w:r w:rsidR="005300CB" w:rsidRPr="009E7921">
        <w:rPr>
          <w:szCs w:val="24"/>
        </w:rPr>
        <w:fldChar w:fldCharType="separate"/>
      </w:r>
      <w:r w:rsidR="00DA7515">
        <w:rPr>
          <w:noProof/>
          <w:szCs w:val="24"/>
        </w:rPr>
        <w:t>(</w:t>
      </w:r>
      <w:hyperlink w:anchor="_ENREF_20" w:tooltip="Defee, 2010 #1783" w:history="1">
        <w:r w:rsidR="008B579F">
          <w:rPr>
            <w:noProof/>
            <w:szCs w:val="24"/>
          </w:rPr>
          <w:t>Defee et al., 2010</w:t>
        </w:r>
      </w:hyperlink>
      <w:r w:rsidR="00DA7515">
        <w:rPr>
          <w:noProof/>
          <w:szCs w:val="24"/>
        </w:rPr>
        <w:t xml:space="preserve">; </w:t>
      </w:r>
      <w:hyperlink w:anchor="_ENREF_26" w:tooltip="Fawcett, 2011 #2332" w:history="1">
        <w:r w:rsidR="008B579F">
          <w:rPr>
            <w:noProof/>
            <w:szCs w:val="24"/>
          </w:rPr>
          <w:t>Fawcett and Waller, 2011</w:t>
        </w:r>
      </w:hyperlink>
      <w:r w:rsidR="00DA7515">
        <w:rPr>
          <w:noProof/>
          <w:szCs w:val="24"/>
        </w:rPr>
        <w:t>)</w:t>
      </w:r>
      <w:r w:rsidR="005300CB" w:rsidRPr="009E7921">
        <w:rPr>
          <w:szCs w:val="24"/>
        </w:rPr>
        <w:fldChar w:fldCharType="end"/>
      </w:r>
      <w:r w:rsidRPr="009E7921">
        <w:rPr>
          <w:szCs w:val="24"/>
        </w:rPr>
        <w:t xml:space="preserve">.  </w:t>
      </w:r>
      <w:r w:rsidR="00E9279C">
        <w:rPr>
          <w:szCs w:val="24"/>
        </w:rPr>
        <w:t xml:space="preserve">Most importantly, to translate short-term competitive into sustained competitive advantages, resources must be </w:t>
      </w:r>
      <w:r w:rsidR="003F57CC">
        <w:rPr>
          <w:szCs w:val="24"/>
        </w:rPr>
        <w:t xml:space="preserve">valuable (the resource enables the firm to create value for customers), rare (the resource is not widely available), inimitable (the resource cannot be easily replicated or procured by other firms), and non-substitutable (other firms cannot employ an alternative resource that offers similar utility or drives the resource into obsolescence) </w:t>
      </w:r>
      <w:r w:rsidR="004C75A2">
        <w:rPr>
          <w:szCs w:val="24"/>
        </w:rPr>
        <w:fldChar w:fldCharType="begin"/>
      </w:r>
      <w:r w:rsidR="004C75A2">
        <w:rPr>
          <w:szCs w:val="24"/>
        </w:rPr>
        <w:instrText xml:space="preserve"> ADDIN EN.CITE &lt;EndNote&gt;&lt;Cite&gt;&lt;Author&gt;Barney&lt;/Author&gt;&lt;Year&gt;1991&lt;/Year&gt;&lt;RecNum&gt;1369&lt;/RecNum&gt;&lt;DisplayText&gt;(Barney, 1991)&lt;/DisplayText&gt;&lt;record&gt;&lt;rec-number&gt;1369&lt;/rec-number&gt;&lt;foreign-keys&gt;&lt;key app="EN" db-id="9tv02wwxq5229beeav8pzxfmeppptfrtepr2"&gt;1369&lt;/key&gt;&lt;/foreign-keys&gt;&lt;ref-type name="Journal Article"&gt;17&lt;/ref-type&gt;&lt;contributors&gt;&lt;authors&gt;&lt;author&gt;Barney, Jay&lt;/author&gt;&lt;/authors&gt;&lt;/contributors&gt;&lt;titles&gt;&lt;title&gt;Firm resources and sustained competitive advantage&lt;/title&gt;&lt;secondary-title&gt;Journal of Management&lt;/secondary-title&gt;&lt;/titles&gt;&lt;periodical&gt;&lt;full-title&gt;Journal of Management&lt;/full-title&gt;&lt;/periodical&gt;&lt;pages&gt;99-120&lt;/pages&gt;&lt;volume&gt;17&lt;/volume&gt;&lt;number&gt;1&lt;/number&gt;&lt;dates&gt;&lt;year&gt;1991&lt;/year&gt;&lt;/dates&gt;&lt;urls&gt;&lt;/urls&gt;&lt;/record&gt;&lt;/Cite&gt;&lt;/EndNote&gt;</w:instrText>
      </w:r>
      <w:r w:rsidR="004C75A2">
        <w:rPr>
          <w:szCs w:val="24"/>
        </w:rPr>
        <w:fldChar w:fldCharType="separate"/>
      </w:r>
      <w:r w:rsidR="004C75A2">
        <w:rPr>
          <w:noProof/>
          <w:szCs w:val="24"/>
        </w:rPr>
        <w:t>(</w:t>
      </w:r>
      <w:hyperlink w:anchor="_ENREF_5" w:tooltip="Barney, 1991 #45" w:history="1">
        <w:r w:rsidR="008B579F">
          <w:rPr>
            <w:noProof/>
            <w:szCs w:val="24"/>
          </w:rPr>
          <w:t>Barney, 1991</w:t>
        </w:r>
      </w:hyperlink>
      <w:r w:rsidR="004C75A2">
        <w:rPr>
          <w:noProof/>
          <w:szCs w:val="24"/>
        </w:rPr>
        <w:t>)</w:t>
      </w:r>
      <w:r w:rsidR="004C75A2">
        <w:rPr>
          <w:szCs w:val="24"/>
        </w:rPr>
        <w:fldChar w:fldCharType="end"/>
      </w:r>
      <w:r w:rsidR="003F57CC">
        <w:rPr>
          <w:szCs w:val="24"/>
        </w:rPr>
        <w:t xml:space="preserve">.  </w:t>
      </w:r>
    </w:p>
    <w:p w14:paraId="01C9308C" w14:textId="42D78B91" w:rsidR="00681E7F" w:rsidRPr="009E7921" w:rsidRDefault="00681E7F" w:rsidP="000175AD">
      <w:pPr>
        <w:spacing w:after="0" w:line="480" w:lineRule="auto"/>
        <w:ind w:firstLine="720"/>
        <w:jc w:val="left"/>
        <w:rPr>
          <w:szCs w:val="24"/>
        </w:rPr>
      </w:pPr>
      <w:r w:rsidRPr="009E7921">
        <w:rPr>
          <w:szCs w:val="24"/>
        </w:rPr>
        <w:t xml:space="preserve">As an extension of RBV, the KBV considers knowledge as one such resource </w:t>
      </w:r>
      <w:r w:rsidR="00AA155B">
        <w:rPr>
          <w:szCs w:val="24"/>
        </w:rPr>
        <w:t xml:space="preserve">that can be valuable, rare, inimitable, and non-substitutable </w:t>
      </w:r>
      <w:r w:rsidR="005300CB" w:rsidRPr="009E7921">
        <w:rPr>
          <w:szCs w:val="24"/>
        </w:rPr>
        <w:fldChar w:fldCharType="begin"/>
      </w:r>
      <w:r w:rsidR="00DA7515">
        <w:rPr>
          <w:szCs w:val="24"/>
        </w:rPr>
        <w:instrText xml:space="preserve"> ADDIN EN.CITE &lt;EndNote&gt;&lt;Cite&gt;&lt;Author&gt;Grant&lt;/Author&gt;&lt;Year&gt;1996&lt;/Year&gt;&lt;RecNum&gt;53&lt;/RecNum&gt;&lt;DisplayText&gt;(Grant, 1996)&lt;/DisplayText&gt;&lt;record&gt;&lt;rec-number&gt;53&lt;/rec-number&gt;&lt;foreign-keys&gt;&lt;key app="EN" db-id="wffw0vpeqp95wlea555p0p0yxpvxx9z0ftv2"&gt;53&lt;/key&gt;&lt;/foreign-keys&gt;&lt;ref-type name="Journal Article"&gt;17&lt;/ref-type&gt;&lt;contributors&gt;&lt;authors&gt;&lt;author&gt;Grant, R.M.&lt;/author&gt;&lt;/authors&gt;&lt;/contributors&gt;&lt;titles&gt;&lt;title&gt;Toward a knowledge-based theory of the firm&lt;/title&gt;&lt;secondary-title&gt;Strategic Management Journal&lt;/secondary-title&gt;&lt;/titles&gt;&lt;periodical&gt;&lt;full-title&gt;Strategic Management Journal&lt;/full-title&gt;&lt;/periodical&gt;&lt;pages&gt;109-122&lt;/pages&gt;&lt;volume&gt;17&lt;/volume&gt;&lt;dates&gt;&lt;year&gt;1996&lt;/year&gt;&lt;/dates&gt;&lt;urls&gt;&lt;/urls&gt;&lt;/record&gt;&lt;/Cite&gt;&lt;/EndNote&gt;</w:instrText>
      </w:r>
      <w:r w:rsidR="005300CB" w:rsidRPr="009E7921">
        <w:rPr>
          <w:szCs w:val="24"/>
        </w:rPr>
        <w:fldChar w:fldCharType="separate"/>
      </w:r>
      <w:r w:rsidR="00DA7515">
        <w:rPr>
          <w:noProof/>
          <w:szCs w:val="24"/>
        </w:rPr>
        <w:t>(</w:t>
      </w:r>
      <w:hyperlink w:anchor="_ENREF_32" w:tooltip="Grant, 1996 #53" w:history="1">
        <w:r w:rsidR="008B579F">
          <w:rPr>
            <w:noProof/>
            <w:szCs w:val="24"/>
          </w:rPr>
          <w:t>Grant, 1996</w:t>
        </w:r>
      </w:hyperlink>
      <w:r w:rsidR="00DA7515">
        <w:rPr>
          <w:noProof/>
          <w:szCs w:val="24"/>
        </w:rPr>
        <w:t>)</w:t>
      </w:r>
      <w:r w:rsidR="005300CB" w:rsidRPr="009E7921">
        <w:rPr>
          <w:szCs w:val="24"/>
        </w:rPr>
        <w:fldChar w:fldCharType="end"/>
      </w:r>
      <w:r w:rsidR="00D12BBF">
        <w:rPr>
          <w:szCs w:val="24"/>
        </w:rPr>
        <w:t xml:space="preserve">. </w:t>
      </w:r>
      <w:r w:rsidRPr="009E7921">
        <w:rPr>
          <w:szCs w:val="24"/>
        </w:rPr>
        <w:t xml:space="preserve"> </w:t>
      </w:r>
      <w:r w:rsidR="00564874">
        <w:rPr>
          <w:szCs w:val="24"/>
        </w:rPr>
        <w:t xml:space="preserve">The </w:t>
      </w:r>
      <w:r w:rsidR="000561AB">
        <w:rPr>
          <w:szCs w:val="24"/>
        </w:rPr>
        <w:t>value of</w:t>
      </w:r>
      <w:r w:rsidR="00564874">
        <w:rPr>
          <w:szCs w:val="24"/>
        </w:rPr>
        <w:t xml:space="preserve"> DPB as a</w:t>
      </w:r>
      <w:r w:rsidR="000561AB">
        <w:rPr>
          <w:szCs w:val="24"/>
        </w:rPr>
        <w:t xml:space="preserve"> knowledge resource </w:t>
      </w:r>
      <w:r w:rsidR="00564874">
        <w:rPr>
          <w:szCs w:val="24"/>
        </w:rPr>
        <w:t>and its impact on the firm’s competitive advantage in the market</w:t>
      </w:r>
      <w:r w:rsidR="000561AB">
        <w:rPr>
          <w:szCs w:val="24"/>
        </w:rPr>
        <w:t xml:space="preserve"> </w:t>
      </w:r>
      <w:r w:rsidR="00564874">
        <w:rPr>
          <w:szCs w:val="24"/>
        </w:rPr>
        <w:t>are both dependent on data quality</w:t>
      </w:r>
      <w:r w:rsidR="000561AB">
        <w:rPr>
          <w:szCs w:val="24"/>
        </w:rPr>
        <w:t>. This highlights the importance of the consideration of a firm’s data quality levels and processes.</w:t>
      </w:r>
      <w:r w:rsidR="00564874">
        <w:rPr>
          <w:szCs w:val="24"/>
        </w:rPr>
        <w:t xml:space="preserve"> </w:t>
      </w:r>
      <w:r w:rsidR="00AA155B">
        <w:rPr>
          <w:szCs w:val="24"/>
        </w:rPr>
        <w:t xml:space="preserve">For instance, </w:t>
      </w:r>
      <w:r w:rsidR="00DC12C7">
        <w:rPr>
          <w:szCs w:val="24"/>
        </w:rPr>
        <w:t>a</w:t>
      </w:r>
      <w:r w:rsidR="00AA155B">
        <w:rPr>
          <w:szCs w:val="24"/>
        </w:rPr>
        <w:t xml:space="preserve"> DPB effort might not necessarily create value</w:t>
      </w:r>
      <w:r w:rsidR="00DC12C7">
        <w:rPr>
          <w:szCs w:val="24"/>
        </w:rPr>
        <w:t xml:space="preserve"> for a </w:t>
      </w:r>
      <w:r w:rsidR="00DC12C7">
        <w:rPr>
          <w:szCs w:val="24"/>
        </w:rPr>
        <w:lastRenderedPageBreak/>
        <w:t>firm</w:t>
      </w:r>
      <w:r w:rsidR="00AA155B">
        <w:rPr>
          <w:szCs w:val="24"/>
        </w:rPr>
        <w:t xml:space="preserve"> if a </w:t>
      </w:r>
      <w:r w:rsidR="000561AB">
        <w:rPr>
          <w:szCs w:val="24"/>
        </w:rPr>
        <w:t xml:space="preserve">determined </w:t>
      </w:r>
      <w:r w:rsidR="00AA155B">
        <w:rPr>
          <w:szCs w:val="24"/>
        </w:rPr>
        <w:t xml:space="preserve">baseline level of data quality is not attained.  Conversely, a high level of </w:t>
      </w:r>
      <w:r w:rsidR="009E6C8E">
        <w:rPr>
          <w:szCs w:val="24"/>
        </w:rPr>
        <w:t>data quality might enable</w:t>
      </w:r>
      <w:r w:rsidR="00AA155B">
        <w:rPr>
          <w:szCs w:val="24"/>
        </w:rPr>
        <w:t xml:space="preserve"> DPB efforts </w:t>
      </w:r>
      <w:r w:rsidR="009E6C8E">
        <w:rPr>
          <w:szCs w:val="24"/>
        </w:rPr>
        <w:t>that are</w:t>
      </w:r>
      <w:r w:rsidR="00AA155B">
        <w:rPr>
          <w:szCs w:val="24"/>
        </w:rPr>
        <w:t xml:space="preserve"> rare, inimitable, and perhaps non-substitutable</w:t>
      </w:r>
      <w:r w:rsidR="000B7DC4">
        <w:rPr>
          <w:szCs w:val="24"/>
        </w:rPr>
        <w:t xml:space="preserve"> among competitors</w:t>
      </w:r>
      <w:r w:rsidR="00AA155B">
        <w:rPr>
          <w:szCs w:val="24"/>
        </w:rPr>
        <w:t xml:space="preserve">. </w:t>
      </w:r>
      <w:r w:rsidR="00D12BBF">
        <w:rPr>
          <w:szCs w:val="24"/>
        </w:rPr>
        <w:t xml:space="preserve"> </w:t>
      </w:r>
      <w:r w:rsidR="00DC12C7">
        <w:rPr>
          <w:szCs w:val="24"/>
        </w:rPr>
        <w:t>Considering the KBV</w:t>
      </w:r>
      <w:r w:rsidRPr="009E7921">
        <w:rPr>
          <w:szCs w:val="24"/>
        </w:rPr>
        <w:t xml:space="preserve">, we suggest the following research questions: </w:t>
      </w:r>
    </w:p>
    <w:p w14:paraId="1E580ADB" w14:textId="77777777" w:rsidR="0008731C" w:rsidRPr="009E7921" w:rsidRDefault="006C27B5" w:rsidP="006C27B5">
      <w:pPr>
        <w:pStyle w:val="ListParagraph"/>
        <w:numPr>
          <w:ilvl w:val="0"/>
          <w:numId w:val="6"/>
        </w:numPr>
        <w:spacing w:after="0" w:line="480" w:lineRule="auto"/>
        <w:jc w:val="left"/>
        <w:rPr>
          <w:szCs w:val="24"/>
        </w:rPr>
      </w:pPr>
      <w:r w:rsidRPr="009E7921">
        <w:rPr>
          <w:szCs w:val="24"/>
        </w:rPr>
        <w:t xml:space="preserve">Is </w:t>
      </w:r>
      <w:r w:rsidR="0008731C" w:rsidRPr="009E7921">
        <w:rPr>
          <w:szCs w:val="24"/>
        </w:rPr>
        <w:t xml:space="preserve">there a relationship between perceived or known levels of </w:t>
      </w:r>
      <w:r w:rsidRPr="009E7921">
        <w:rPr>
          <w:szCs w:val="24"/>
        </w:rPr>
        <w:t xml:space="preserve">data quality </w:t>
      </w:r>
      <w:r w:rsidR="0008731C" w:rsidRPr="009E7921">
        <w:rPr>
          <w:szCs w:val="24"/>
        </w:rPr>
        <w:t xml:space="preserve">and </w:t>
      </w:r>
      <w:r w:rsidRPr="009E7921">
        <w:rPr>
          <w:szCs w:val="24"/>
        </w:rPr>
        <w:t xml:space="preserve">DPB usage in supply chain applications?  </w:t>
      </w:r>
    </w:p>
    <w:p w14:paraId="32A53C8B" w14:textId="77777777" w:rsidR="00681E7F" w:rsidRPr="009E7921" w:rsidRDefault="00681E7F" w:rsidP="00681E7F">
      <w:pPr>
        <w:pStyle w:val="ListParagraph"/>
        <w:numPr>
          <w:ilvl w:val="0"/>
          <w:numId w:val="6"/>
        </w:numPr>
        <w:spacing w:after="0" w:line="480" w:lineRule="auto"/>
        <w:jc w:val="left"/>
        <w:rPr>
          <w:szCs w:val="24"/>
        </w:rPr>
      </w:pPr>
      <w:r w:rsidRPr="009E7921">
        <w:rPr>
          <w:szCs w:val="24"/>
        </w:rPr>
        <w:t xml:space="preserve">Does data quality </w:t>
      </w:r>
      <w:r w:rsidR="006215C6" w:rsidRPr="009E7921">
        <w:rPr>
          <w:szCs w:val="24"/>
        </w:rPr>
        <w:t>play an intervening role in</w:t>
      </w:r>
      <w:r w:rsidRPr="009E7921">
        <w:rPr>
          <w:szCs w:val="24"/>
        </w:rPr>
        <w:t xml:space="preserve"> the relationship between DPB activities and measures of supply chain performance?  </w:t>
      </w:r>
    </w:p>
    <w:p w14:paraId="081067D5" w14:textId="77777777" w:rsidR="006C27B5" w:rsidRPr="009E7921" w:rsidRDefault="003E688C" w:rsidP="000A0DFF">
      <w:pPr>
        <w:pStyle w:val="ListParagraph"/>
        <w:numPr>
          <w:ilvl w:val="0"/>
          <w:numId w:val="6"/>
        </w:numPr>
        <w:spacing w:after="0" w:line="480" w:lineRule="auto"/>
        <w:jc w:val="left"/>
        <w:rPr>
          <w:szCs w:val="24"/>
        </w:rPr>
      </w:pPr>
      <w:r w:rsidRPr="009E7921">
        <w:rPr>
          <w:szCs w:val="24"/>
        </w:rPr>
        <w:t xml:space="preserve">If DPB activities can be considered a knowledge resource, </w:t>
      </w:r>
      <w:r w:rsidR="00C573B0" w:rsidRPr="009E7921">
        <w:rPr>
          <w:szCs w:val="24"/>
        </w:rPr>
        <w:t xml:space="preserve">then </w:t>
      </w:r>
      <w:r w:rsidRPr="009E7921">
        <w:rPr>
          <w:szCs w:val="24"/>
        </w:rPr>
        <w:t>w</w:t>
      </w:r>
      <w:r w:rsidR="000A0DFF" w:rsidRPr="009E7921">
        <w:rPr>
          <w:szCs w:val="24"/>
        </w:rPr>
        <w:t>hen, how, and how often should firms conduct an analysis of the quality of their data</w:t>
      </w:r>
      <w:r w:rsidRPr="009E7921">
        <w:rPr>
          <w:szCs w:val="24"/>
        </w:rPr>
        <w:t xml:space="preserve"> in order to maintain this knowledge resource</w:t>
      </w:r>
      <w:r w:rsidR="000A0DFF" w:rsidRPr="009E7921">
        <w:rPr>
          <w:szCs w:val="24"/>
        </w:rPr>
        <w:t xml:space="preserve">? </w:t>
      </w:r>
    </w:p>
    <w:p w14:paraId="786C06DB" w14:textId="77777777" w:rsidR="000A0DFF" w:rsidRPr="009E7921" w:rsidRDefault="000A0DFF" w:rsidP="000A0DFF">
      <w:pPr>
        <w:pStyle w:val="ListParagraph"/>
        <w:numPr>
          <w:ilvl w:val="0"/>
          <w:numId w:val="6"/>
        </w:numPr>
        <w:spacing w:after="0" w:line="480" w:lineRule="auto"/>
        <w:jc w:val="left"/>
        <w:rPr>
          <w:szCs w:val="24"/>
        </w:rPr>
      </w:pPr>
      <w:r w:rsidRPr="009E7921">
        <w:rPr>
          <w:szCs w:val="24"/>
        </w:rPr>
        <w:t xml:space="preserve"> </w:t>
      </w:r>
      <w:r w:rsidR="003E688C" w:rsidRPr="009E7921">
        <w:rPr>
          <w:szCs w:val="24"/>
        </w:rPr>
        <w:t>Similar to the above, precisely h</w:t>
      </w:r>
      <w:r w:rsidRPr="009E7921">
        <w:rPr>
          <w:szCs w:val="24"/>
        </w:rPr>
        <w:t xml:space="preserve">ow can </w:t>
      </w:r>
      <w:r w:rsidR="003E688C" w:rsidRPr="009E7921">
        <w:rPr>
          <w:szCs w:val="24"/>
        </w:rPr>
        <w:t>data</w:t>
      </w:r>
      <w:r w:rsidRPr="009E7921">
        <w:rPr>
          <w:szCs w:val="24"/>
        </w:rPr>
        <w:t xml:space="preserve"> </w:t>
      </w:r>
      <w:r w:rsidR="0008731C" w:rsidRPr="009E7921">
        <w:rPr>
          <w:szCs w:val="24"/>
        </w:rPr>
        <w:t xml:space="preserve">quality </w:t>
      </w:r>
      <w:r w:rsidRPr="009E7921">
        <w:rPr>
          <w:szCs w:val="24"/>
        </w:rPr>
        <w:t xml:space="preserve">analyses affect the value of </w:t>
      </w:r>
      <w:r w:rsidR="003E688C" w:rsidRPr="009E7921">
        <w:rPr>
          <w:szCs w:val="24"/>
        </w:rPr>
        <w:t xml:space="preserve">both (a) a firm’s </w:t>
      </w:r>
      <w:r w:rsidRPr="009E7921">
        <w:rPr>
          <w:szCs w:val="24"/>
        </w:rPr>
        <w:t>data</w:t>
      </w:r>
      <w:r w:rsidR="003E688C" w:rsidRPr="009E7921">
        <w:rPr>
          <w:szCs w:val="24"/>
        </w:rPr>
        <w:t xml:space="preserve"> and (b) a firm’s DPB activities</w:t>
      </w:r>
      <w:r w:rsidRPr="009E7921">
        <w:rPr>
          <w:szCs w:val="24"/>
        </w:rPr>
        <w:t xml:space="preserve"> as knowledge resource</w:t>
      </w:r>
      <w:r w:rsidR="003E688C" w:rsidRPr="009E7921">
        <w:rPr>
          <w:szCs w:val="24"/>
        </w:rPr>
        <w:t>s capable of enhancing supply chain performance</w:t>
      </w:r>
      <w:r w:rsidRPr="009E7921">
        <w:rPr>
          <w:szCs w:val="24"/>
        </w:rPr>
        <w:t xml:space="preserve">? </w:t>
      </w:r>
    </w:p>
    <w:p w14:paraId="634FED67" w14:textId="77777777" w:rsidR="006C27B5" w:rsidRPr="009E7921" w:rsidRDefault="006C27B5" w:rsidP="000A0DFF">
      <w:pPr>
        <w:pStyle w:val="ListParagraph"/>
        <w:numPr>
          <w:ilvl w:val="0"/>
          <w:numId w:val="6"/>
        </w:numPr>
        <w:spacing w:after="0" w:line="480" w:lineRule="auto"/>
        <w:jc w:val="left"/>
        <w:rPr>
          <w:szCs w:val="24"/>
        </w:rPr>
      </w:pPr>
      <w:r w:rsidRPr="009E7921">
        <w:t xml:space="preserve">How does the quality of the data affect </w:t>
      </w:r>
      <w:r w:rsidR="003E688C" w:rsidRPr="009E7921">
        <w:t>perceived</w:t>
      </w:r>
      <w:r w:rsidRPr="009E7921">
        <w:t xml:space="preserve"> value placed on DPB efforts when making </w:t>
      </w:r>
      <w:r w:rsidR="00C573B0" w:rsidRPr="009E7921">
        <w:t xml:space="preserve">strategic </w:t>
      </w:r>
      <w:r w:rsidRPr="009E7921">
        <w:t>decisions</w:t>
      </w:r>
      <w:r w:rsidR="00C573B0" w:rsidRPr="009E7921">
        <w:t xml:space="preserve"> regarding competitive actions</w:t>
      </w:r>
      <w:r w:rsidRPr="009E7921">
        <w:t xml:space="preserve">?  </w:t>
      </w:r>
    </w:p>
    <w:p w14:paraId="0C536D5A" w14:textId="77777777" w:rsidR="000A0DFF" w:rsidRPr="009E7921" w:rsidRDefault="000A0DFF" w:rsidP="000A0DFF">
      <w:pPr>
        <w:pStyle w:val="ListParagraph"/>
        <w:spacing w:after="0" w:line="480" w:lineRule="auto"/>
        <w:jc w:val="left"/>
        <w:rPr>
          <w:szCs w:val="24"/>
        </w:rPr>
      </w:pPr>
    </w:p>
    <w:p w14:paraId="7796BC81" w14:textId="1A419586" w:rsidR="00681E7F" w:rsidRPr="00A86C1C" w:rsidRDefault="00A86C1C" w:rsidP="00681E7F">
      <w:pPr>
        <w:spacing w:after="0" w:line="480" w:lineRule="auto"/>
        <w:jc w:val="left"/>
        <w:rPr>
          <w:i/>
          <w:iCs/>
          <w:szCs w:val="24"/>
        </w:rPr>
      </w:pPr>
      <w:r w:rsidRPr="00A86C1C">
        <w:rPr>
          <w:i/>
          <w:iCs/>
          <w:szCs w:val="24"/>
        </w:rPr>
        <w:t>5.2. Systems t</w:t>
      </w:r>
      <w:r w:rsidR="00681E7F" w:rsidRPr="00A86C1C">
        <w:rPr>
          <w:i/>
          <w:iCs/>
          <w:szCs w:val="24"/>
        </w:rPr>
        <w:t xml:space="preserve">heory </w:t>
      </w:r>
    </w:p>
    <w:p w14:paraId="7F2287A5" w14:textId="2FC1ABCA" w:rsidR="00A444B1" w:rsidRDefault="00681E7F" w:rsidP="000175AD">
      <w:pPr>
        <w:spacing w:after="0" w:line="480" w:lineRule="auto"/>
        <w:ind w:firstLine="720"/>
        <w:jc w:val="left"/>
        <w:rPr>
          <w:iCs/>
          <w:szCs w:val="24"/>
        </w:rPr>
      </w:pPr>
      <w:r w:rsidRPr="009E7921">
        <w:rPr>
          <w:iCs/>
          <w:szCs w:val="24"/>
        </w:rPr>
        <w:t xml:space="preserve">Systems theory is another commonly used theory in the SCM literature </w:t>
      </w:r>
      <w:r w:rsidR="005300CB" w:rsidRPr="009E7921">
        <w:rPr>
          <w:iCs/>
          <w:szCs w:val="24"/>
        </w:rPr>
        <w:fldChar w:fldCharType="begin"/>
      </w:r>
      <w:r w:rsidR="00DA7515">
        <w:rPr>
          <w:iCs/>
          <w:szCs w:val="24"/>
        </w:rPr>
        <w:instrText xml:space="preserve"> ADDIN EN.CITE &lt;EndNote&gt;&lt;Cite&gt;&lt;Author&gt;Ketchen Jr&lt;/Author&gt;&lt;Year&gt;2007&lt;/Year&gt;&lt;RecNum&gt;1&lt;/RecNum&gt;&lt;DisplayText&gt;(Chicksand et al., 2012; Ketchen Jr and Hult, 2007)&lt;/DisplayText&gt;&lt;record&gt;&lt;rec-number&gt;1&lt;/rec-number&gt;&lt;foreign-keys&gt;&lt;key app="EN" db-id="sx5xrvwd4wwsp1e5xt7padrwdppxpwex95vf"&gt;1&lt;/key&gt;&lt;/foreign-keys&gt;&lt;ref-type name="Journal Article"&gt;17&lt;/ref-type&gt;&lt;contributors&gt;&lt;authors&gt;&lt;author&gt;Ketchen Jr, David J&lt;/author&gt;&lt;author&gt;Hult, G Tomas M&lt;/author&gt;&lt;/authors&gt;&lt;/contributors&gt;&lt;titles&gt;&lt;title&gt;Bridging organization theory and supply chain management: the case of best value supply chains&lt;/title&gt;&lt;secondary-title&gt;Journal of Operations Management&lt;/secondary-title&gt;&lt;/titles&gt;&lt;periodical&gt;&lt;full-title&gt;Journal of Operations Management&lt;/full-title&gt;&lt;/periodical&gt;&lt;pages&gt;573-580&lt;/pages&gt;&lt;volume&gt;25&lt;/volume&gt;&lt;number&gt;2&lt;/number&gt;&lt;dates&gt;&lt;year&gt;2007&lt;/year&gt;&lt;/dates&gt;&lt;isbn&gt;0272-6963&lt;/isbn&gt;&lt;urls&gt;&lt;/urls&gt;&lt;/record&gt;&lt;/Cite&gt;&lt;Cite&gt;&lt;Author&gt;Chicksand&lt;/Author&gt;&lt;Year&gt;2012&lt;/Year&gt;&lt;RecNum&gt;76&lt;/RecNum&gt;&lt;record&gt;&lt;rec-number&gt;76&lt;/rec-number&gt;&lt;foreign-keys&gt;&lt;key app="EN" db-id="sx5xrvwd4wwsp1e5xt7padrwdppxpwex95vf"&gt;76&lt;/key&gt;&lt;/foreign-keys&gt;&lt;ref-type name="Journal Article"&gt;17&lt;/ref-type&gt;&lt;contributors&gt;&lt;authors&gt;&lt;author&gt;Chicksand, Daniel&lt;/author&gt;&lt;author&gt;Watson, Glyn&lt;/author&gt;&lt;author&gt;Walker, Helen&lt;/author&gt;&lt;author&gt;Radnor, Zoe&lt;/author&gt;&lt;author&gt;Johnston, Robert&lt;/author&gt;&lt;/authors&gt;&lt;/contributors&gt;&lt;titles&gt;&lt;title&gt;Theoretical perspectives in purchasing and supply chain management: an analysis of the literature&lt;/title&gt;&lt;secondary-title&gt;Supply Chain Management: An International Journal&lt;/secondary-title&gt;&lt;/titles&gt;&lt;periodical&gt;&lt;full-title&gt;Supply Chain Management: An International Journal&lt;/full-title&gt;&lt;/periodical&gt;&lt;pages&gt;454-472&lt;/pages&gt;&lt;volume&gt;17&lt;/volume&gt;&lt;number&gt;4&lt;/number&gt;&lt;dates&gt;&lt;year&gt;2012&lt;/year&gt;&lt;/dates&gt;&lt;isbn&gt;1359-8546&lt;/isbn&gt;&lt;urls&gt;&lt;/urls&gt;&lt;/record&gt;&lt;/Cite&gt;&lt;/EndNote&gt;</w:instrText>
      </w:r>
      <w:r w:rsidR="005300CB" w:rsidRPr="009E7921">
        <w:rPr>
          <w:iCs/>
          <w:szCs w:val="24"/>
        </w:rPr>
        <w:fldChar w:fldCharType="separate"/>
      </w:r>
      <w:r w:rsidR="00DA7515">
        <w:rPr>
          <w:iCs/>
          <w:noProof/>
          <w:szCs w:val="24"/>
        </w:rPr>
        <w:t>(</w:t>
      </w:r>
      <w:hyperlink w:anchor="_ENREF_11" w:tooltip="Chicksand, 2012 #76" w:history="1">
        <w:r w:rsidR="008B579F">
          <w:rPr>
            <w:iCs/>
            <w:noProof/>
            <w:szCs w:val="24"/>
          </w:rPr>
          <w:t>Chicksand et al., 2012</w:t>
        </w:r>
      </w:hyperlink>
      <w:r w:rsidR="00DA7515">
        <w:rPr>
          <w:iCs/>
          <w:noProof/>
          <w:szCs w:val="24"/>
        </w:rPr>
        <w:t xml:space="preserve">; </w:t>
      </w:r>
      <w:hyperlink w:anchor="_ENREF_41" w:tooltip="Ketchen Jr, 2007 #1" w:history="1">
        <w:r w:rsidR="008B579F">
          <w:rPr>
            <w:iCs/>
            <w:noProof/>
            <w:szCs w:val="24"/>
          </w:rPr>
          <w:t>Ketchen Jr and Hult, 2007</w:t>
        </w:r>
      </w:hyperlink>
      <w:r w:rsidR="00DA7515">
        <w:rPr>
          <w:iCs/>
          <w:noProof/>
          <w:szCs w:val="24"/>
        </w:rPr>
        <w:t>)</w:t>
      </w:r>
      <w:r w:rsidR="005300CB" w:rsidRPr="009E7921">
        <w:rPr>
          <w:iCs/>
          <w:szCs w:val="24"/>
        </w:rPr>
        <w:fldChar w:fldCharType="end"/>
      </w:r>
      <w:r w:rsidRPr="009E7921">
        <w:rPr>
          <w:iCs/>
          <w:szCs w:val="24"/>
        </w:rPr>
        <w:t xml:space="preserve"> </w:t>
      </w:r>
      <w:r w:rsidR="00A444B1">
        <w:rPr>
          <w:iCs/>
          <w:szCs w:val="24"/>
        </w:rPr>
        <w:t>that might provide a useful lens through which to view the data quality problem.  System theory</w:t>
      </w:r>
      <w:r w:rsidRPr="009E7921">
        <w:rPr>
          <w:iCs/>
          <w:szCs w:val="24"/>
        </w:rPr>
        <w:t xml:space="preserve"> suggests that organizations are </w:t>
      </w:r>
      <w:r w:rsidR="00721FA6" w:rsidRPr="009E7921">
        <w:rPr>
          <w:iCs/>
          <w:szCs w:val="24"/>
        </w:rPr>
        <w:t xml:space="preserve">open and porous </w:t>
      </w:r>
      <w:r w:rsidRPr="009E7921">
        <w:rPr>
          <w:iCs/>
          <w:szCs w:val="24"/>
        </w:rPr>
        <w:t xml:space="preserve">systems that interact with their </w:t>
      </w:r>
      <w:r w:rsidR="00721FA6" w:rsidRPr="009E7921">
        <w:rPr>
          <w:iCs/>
          <w:szCs w:val="24"/>
        </w:rPr>
        <w:t xml:space="preserve">surrounding </w:t>
      </w:r>
      <w:r w:rsidRPr="009E7921">
        <w:rPr>
          <w:iCs/>
          <w:szCs w:val="24"/>
        </w:rPr>
        <w:t xml:space="preserve">environment, and thus are continually evolving </w:t>
      </w:r>
      <w:r w:rsidR="005300CB" w:rsidRPr="009E7921">
        <w:rPr>
          <w:iCs/>
          <w:szCs w:val="24"/>
        </w:rPr>
        <w:fldChar w:fldCharType="begin"/>
      </w:r>
      <w:r w:rsidR="00DA7515">
        <w:rPr>
          <w:iCs/>
          <w:szCs w:val="24"/>
        </w:rPr>
        <w:instrText xml:space="preserve"> ADDIN EN.CITE &lt;EndNote&gt;&lt;Cite&gt;&lt;Author&gt;Von Bertalanffy&lt;/Author&gt;&lt;Year&gt;1951&lt;/Year&gt;&lt;RecNum&gt;64&lt;/RecNum&gt;&lt;DisplayText&gt;(Von Bertalanffy, 1951)&lt;/DisplayText&gt;&lt;record&gt;&lt;rec-number&gt;64&lt;/rec-number&gt;&lt;foreign-keys&gt;&lt;key app="EN" db-id="sx5xrvwd4wwsp1e5xt7padrwdppxpwex95vf"&gt;64&lt;/key&gt;&lt;/foreign-keys&gt;&lt;ref-type name="Journal Article"&gt;17&lt;/ref-type&gt;&lt;contributors&gt;&lt;authors&gt;&lt;author&gt;Von Bertalanffy, Ludwig&lt;/author&gt;&lt;/authors&gt;&lt;/contributors&gt;&lt;titles&gt;&lt;title&gt;General system theory; a new approach to unity of science. 1. Problems of general system theory&lt;/title&gt;&lt;secondary-title&gt;Human biology&lt;/secondary-title&gt;&lt;/titles&gt;&lt;periodical&gt;&lt;full-title&gt;Human biology&lt;/full-title&gt;&lt;/periodical&gt;&lt;pages&gt;302&lt;/pages&gt;&lt;volume&gt;23&lt;/volume&gt;&lt;number&gt;4&lt;/number&gt;&lt;dates&gt;&lt;year&gt;1951&lt;/year&gt;&lt;/dates&gt;&lt;isbn&gt;0018-7143&lt;/isbn&gt;&lt;urls&gt;&lt;/urls&gt;&lt;/record&gt;&lt;/Cite&gt;&lt;/EndNote&gt;</w:instrText>
      </w:r>
      <w:r w:rsidR="005300CB" w:rsidRPr="009E7921">
        <w:rPr>
          <w:iCs/>
          <w:szCs w:val="24"/>
        </w:rPr>
        <w:fldChar w:fldCharType="separate"/>
      </w:r>
      <w:r w:rsidR="00DA7515">
        <w:rPr>
          <w:iCs/>
          <w:noProof/>
          <w:szCs w:val="24"/>
        </w:rPr>
        <w:t>(</w:t>
      </w:r>
      <w:hyperlink w:anchor="_ENREF_82" w:tooltip="Von Bertalanffy, 1951 #64" w:history="1">
        <w:r w:rsidR="008B579F">
          <w:rPr>
            <w:iCs/>
            <w:noProof/>
            <w:szCs w:val="24"/>
          </w:rPr>
          <w:t>Von Bertalanffy, 1951</w:t>
        </w:r>
      </w:hyperlink>
      <w:r w:rsidR="00DA7515">
        <w:rPr>
          <w:iCs/>
          <w:noProof/>
          <w:szCs w:val="24"/>
        </w:rPr>
        <w:t>)</w:t>
      </w:r>
      <w:r w:rsidR="005300CB" w:rsidRPr="009E7921">
        <w:rPr>
          <w:iCs/>
          <w:szCs w:val="24"/>
        </w:rPr>
        <w:fldChar w:fldCharType="end"/>
      </w:r>
      <w:r w:rsidRPr="009E7921">
        <w:rPr>
          <w:iCs/>
          <w:szCs w:val="24"/>
        </w:rPr>
        <w:t>.  From this perspective, it is easy to envision a supply chain</w:t>
      </w:r>
      <w:r w:rsidR="007D5C8A" w:rsidRPr="009E7921">
        <w:rPr>
          <w:iCs/>
          <w:szCs w:val="24"/>
        </w:rPr>
        <w:t xml:space="preserve"> as a system of connected nodes</w:t>
      </w:r>
      <w:r w:rsidRPr="009E7921">
        <w:rPr>
          <w:iCs/>
          <w:szCs w:val="24"/>
        </w:rPr>
        <w:t xml:space="preserve"> </w:t>
      </w:r>
      <w:r w:rsidR="005300CB" w:rsidRPr="009E7921">
        <w:rPr>
          <w:iCs/>
          <w:szCs w:val="24"/>
        </w:rPr>
        <w:fldChar w:fldCharType="begin"/>
      </w:r>
      <w:r w:rsidR="00DA7515">
        <w:rPr>
          <w:iCs/>
          <w:szCs w:val="24"/>
        </w:rPr>
        <w:instrText xml:space="preserve"> ADDIN EN.CITE &lt;EndNote&gt;&lt;Cite&gt;&lt;Author&gt;Towill&lt;/Author&gt;&lt;Year&gt;1992&lt;/Year&gt;&lt;RecNum&gt;66&lt;/RecNum&gt;&lt;DisplayText&gt;(Towill et al., 1992)&lt;/DisplayText&gt;&lt;record&gt;&lt;rec-number&gt;66&lt;/rec-number&gt;&lt;foreign-keys&gt;&lt;key app="EN" db-id="sx5xrvwd4wwsp1e5xt7padrwdppxpwex95vf"&gt;66&lt;/key&gt;&lt;/foreign-keys&gt;&lt;ref-type name="Journal Article"&gt;17&lt;/ref-type&gt;&lt;contributors&gt;&lt;authors&gt;&lt;author&gt;Towill, Denis R&lt;/author&gt;&lt;author&gt;Naim, Mohamed M&lt;/author&gt;&lt;author&gt;Wikner, Joakim&lt;/author&gt;&lt;/authors&gt;&lt;/contributors&gt;&lt;titles&gt;&lt;title&gt;Industrial dynamics simulation models in the design of supply chains&lt;/title&gt;&lt;secondary-title&gt;International Journal of Physical Distribution &amp;amp; Logistics Management&lt;/secondary-title&gt;&lt;/titles&gt;&lt;periodical&gt;&lt;full-title&gt;International Journal of Physical Distribution &amp;amp; Logistics Management&lt;/full-title&gt;&lt;/periodical&gt;&lt;pages&gt;3-13&lt;/pages&gt;&lt;volume&gt;22&lt;/volume&gt;&lt;number&gt;5&lt;/number&gt;&lt;dates&gt;&lt;year&gt;1992&lt;/year&gt;&lt;/dates&gt;&lt;isbn&gt;0960-0035&lt;/isbn&gt;&lt;urls&gt;&lt;/urls&gt;&lt;/record&gt;&lt;/Cite&gt;&lt;/EndNote&gt;</w:instrText>
      </w:r>
      <w:r w:rsidR="005300CB" w:rsidRPr="009E7921">
        <w:rPr>
          <w:iCs/>
          <w:szCs w:val="24"/>
        </w:rPr>
        <w:fldChar w:fldCharType="separate"/>
      </w:r>
      <w:r w:rsidR="00DA7515">
        <w:rPr>
          <w:iCs/>
          <w:noProof/>
          <w:szCs w:val="24"/>
        </w:rPr>
        <w:t>(</w:t>
      </w:r>
      <w:hyperlink w:anchor="_ENREF_78" w:tooltip="Towill, 1992 #66" w:history="1">
        <w:r w:rsidR="008B579F">
          <w:rPr>
            <w:iCs/>
            <w:noProof/>
            <w:szCs w:val="24"/>
          </w:rPr>
          <w:t>Towill et al., 1992</w:t>
        </w:r>
      </w:hyperlink>
      <w:r w:rsidR="00DA7515">
        <w:rPr>
          <w:iCs/>
          <w:noProof/>
          <w:szCs w:val="24"/>
        </w:rPr>
        <w:t>)</w:t>
      </w:r>
      <w:r w:rsidR="005300CB" w:rsidRPr="009E7921">
        <w:rPr>
          <w:iCs/>
          <w:szCs w:val="24"/>
        </w:rPr>
        <w:fldChar w:fldCharType="end"/>
      </w:r>
      <w:r w:rsidRPr="009E7921">
        <w:rPr>
          <w:iCs/>
          <w:szCs w:val="24"/>
        </w:rPr>
        <w:t xml:space="preserve"> that are interacting with and relying on inputs from the external </w:t>
      </w:r>
      <w:r w:rsidRPr="009E7921">
        <w:rPr>
          <w:iCs/>
          <w:szCs w:val="24"/>
        </w:rPr>
        <w:lastRenderedPageBreak/>
        <w:t xml:space="preserve">environment </w:t>
      </w:r>
      <w:r w:rsidR="005D02E2" w:rsidRPr="009E7921">
        <w:rPr>
          <w:iCs/>
          <w:szCs w:val="24"/>
        </w:rPr>
        <w:t xml:space="preserve">and from each other </w:t>
      </w:r>
      <w:r w:rsidR="005300CB" w:rsidRPr="009E7921">
        <w:rPr>
          <w:iCs/>
          <w:szCs w:val="24"/>
        </w:rPr>
        <w:fldChar w:fldCharType="begin"/>
      </w:r>
      <w:r w:rsidR="00DA7515">
        <w:rPr>
          <w:iCs/>
          <w:szCs w:val="24"/>
        </w:rPr>
        <w:instrText xml:space="preserve"> ADDIN EN.CITE &lt;EndNote&gt;&lt;Cite&gt;&lt;Author&gt;Blackhurst&lt;/Author&gt;&lt;Year&gt;2011&lt;/Year&gt;&lt;RecNum&gt;73&lt;/RecNum&gt;&lt;DisplayText&gt;(Blackhurst et al., 2011)&lt;/DisplayText&gt;&lt;record&gt;&lt;rec-number&gt;73&lt;/rec-number&gt;&lt;foreign-keys&gt;&lt;key app="EN" db-id="sx5xrvwd4wwsp1e5xt7padrwdppxpwex95vf"&gt;73&lt;/key&gt;&lt;/foreign-keys&gt;&lt;ref-type name="Journal Article"&gt;17&lt;/ref-type&gt;&lt;contributors&gt;&lt;authors&gt;&lt;author&gt;Blackhurst, Jennifer&lt;/author&gt;&lt;author&gt;Dunn, Kaitlin S&lt;/author&gt;&lt;author&gt;Craighead, Christopher W&lt;/author&gt;&lt;/authors&gt;&lt;/contributors&gt;&lt;titles&gt;&lt;title&gt;An empirically derived framework of global supply resiliency&lt;/title&gt;&lt;secondary-title&gt;Journal of Business Logistics&lt;/secondary-title&gt;&lt;/titles&gt;&lt;periodical&gt;&lt;full-title&gt;Journal of Business Logistics&lt;/full-title&gt;&lt;/periodical&gt;&lt;pages&gt;374-391&lt;/pages&gt;&lt;volume&gt;32&lt;/volume&gt;&lt;number&gt;4&lt;/number&gt;&lt;dates&gt;&lt;year&gt;2011&lt;/year&gt;&lt;/dates&gt;&lt;isbn&gt;2158-1592&lt;/isbn&gt;&lt;urls&gt;&lt;/urls&gt;&lt;/record&gt;&lt;/Cite&gt;&lt;/EndNote&gt;</w:instrText>
      </w:r>
      <w:r w:rsidR="005300CB" w:rsidRPr="009E7921">
        <w:rPr>
          <w:iCs/>
          <w:szCs w:val="24"/>
        </w:rPr>
        <w:fldChar w:fldCharType="separate"/>
      </w:r>
      <w:r w:rsidR="00DA7515">
        <w:rPr>
          <w:iCs/>
          <w:noProof/>
          <w:szCs w:val="24"/>
        </w:rPr>
        <w:t>(</w:t>
      </w:r>
      <w:hyperlink w:anchor="_ENREF_9" w:tooltip="Blackhurst, 2011 #73" w:history="1">
        <w:r w:rsidR="008B579F">
          <w:rPr>
            <w:iCs/>
            <w:noProof/>
            <w:szCs w:val="24"/>
          </w:rPr>
          <w:t>Blackhurst et al., 2011</w:t>
        </w:r>
      </w:hyperlink>
      <w:r w:rsidR="00DA7515">
        <w:rPr>
          <w:iCs/>
          <w:noProof/>
          <w:szCs w:val="24"/>
        </w:rPr>
        <w:t>)</w:t>
      </w:r>
      <w:r w:rsidR="005300CB" w:rsidRPr="009E7921">
        <w:rPr>
          <w:iCs/>
          <w:szCs w:val="24"/>
        </w:rPr>
        <w:fldChar w:fldCharType="end"/>
      </w:r>
      <w:r w:rsidR="005D02E2" w:rsidRPr="009E7921">
        <w:rPr>
          <w:iCs/>
          <w:szCs w:val="24"/>
        </w:rPr>
        <w:t xml:space="preserve">.  </w:t>
      </w:r>
      <w:r w:rsidRPr="009E7921">
        <w:rPr>
          <w:iCs/>
          <w:szCs w:val="24"/>
        </w:rPr>
        <w:t xml:space="preserve">Similarly, information systems that support DPB can be viewed as SCM sub-systems operating within a real-world feedback control system </w:t>
      </w:r>
      <w:r w:rsidR="005300CB" w:rsidRPr="009E7921">
        <w:rPr>
          <w:iCs/>
          <w:szCs w:val="24"/>
        </w:rPr>
        <w:fldChar w:fldCharType="begin"/>
      </w:r>
      <w:r w:rsidR="00DA7515">
        <w:rPr>
          <w:iCs/>
          <w:szCs w:val="24"/>
        </w:rPr>
        <w:instrText xml:space="preserve"> ADDIN EN.CITE &lt;EndNote&gt;&lt;Cite&gt;&lt;Author&gt;Orr&lt;/Author&gt;&lt;Year&gt;1998&lt;/Year&gt;&lt;RecNum&gt;77&lt;/RecNum&gt;&lt;DisplayText&gt;(Orr, 1998)&lt;/DisplayText&gt;&lt;record&gt;&lt;rec-number&gt;77&lt;/rec-number&gt;&lt;foreign-keys&gt;&lt;key app="EN" db-id="sx5xrvwd4wwsp1e5xt7padrwdppxpwex95vf"&gt;77&lt;/key&gt;&lt;/foreign-keys&gt;&lt;ref-type name="Journal Article"&gt;17&lt;/ref-type&gt;&lt;contributors&gt;&lt;authors&gt;&lt;author&gt;Orr, Ken&lt;/author&gt;&lt;/authors&gt;&lt;/contributors&gt;&lt;titles&gt;&lt;title&gt;Data quality and systems theory&lt;/title&gt;&lt;secondary-title&gt;Communications of the ACM&lt;/secondary-title&gt;&lt;/titles&gt;&lt;periodical&gt;&lt;full-title&gt;Communications of the ACM&lt;/full-title&gt;&lt;/periodical&gt;&lt;pages&gt;66-71&lt;/pages&gt;&lt;volume&gt;41&lt;/volume&gt;&lt;number&gt;2&lt;/number&gt;&lt;dates&gt;&lt;year&gt;1998&lt;/year&gt;&lt;/dates&gt;&lt;isbn&gt;0001-0782&lt;/isbn&gt;&lt;urls&gt;&lt;/urls&gt;&lt;/record&gt;&lt;/Cite&gt;&lt;/EndNote&gt;</w:instrText>
      </w:r>
      <w:r w:rsidR="005300CB" w:rsidRPr="009E7921">
        <w:rPr>
          <w:iCs/>
          <w:szCs w:val="24"/>
        </w:rPr>
        <w:fldChar w:fldCharType="separate"/>
      </w:r>
      <w:r w:rsidR="00DA7515">
        <w:rPr>
          <w:iCs/>
          <w:noProof/>
          <w:szCs w:val="24"/>
        </w:rPr>
        <w:t>(</w:t>
      </w:r>
      <w:hyperlink w:anchor="_ENREF_56" w:tooltip="Orr, 1998 #77" w:history="1">
        <w:r w:rsidR="008B579F">
          <w:rPr>
            <w:iCs/>
            <w:noProof/>
            <w:szCs w:val="24"/>
          </w:rPr>
          <w:t>Orr, 1998</w:t>
        </w:r>
      </w:hyperlink>
      <w:r w:rsidR="00DA7515">
        <w:rPr>
          <w:iCs/>
          <w:noProof/>
          <w:szCs w:val="24"/>
        </w:rPr>
        <w:t>)</w:t>
      </w:r>
      <w:r w:rsidR="005300CB" w:rsidRPr="009E7921">
        <w:rPr>
          <w:iCs/>
          <w:szCs w:val="24"/>
        </w:rPr>
        <w:fldChar w:fldCharType="end"/>
      </w:r>
      <w:r w:rsidRPr="009E7921">
        <w:rPr>
          <w:iCs/>
          <w:szCs w:val="24"/>
        </w:rPr>
        <w:t xml:space="preserve">.  </w:t>
      </w:r>
      <w:r w:rsidR="00A444B1">
        <w:rPr>
          <w:iCs/>
          <w:szCs w:val="24"/>
        </w:rPr>
        <w:t xml:space="preserve">This is because such systems are by nature intra-organizational and rely upon interactions with and inputs from a variety of both inter- and intra-firm actors.  </w:t>
      </w:r>
    </w:p>
    <w:p w14:paraId="6CCAA483" w14:textId="6633EDFA" w:rsidR="00681E7F" w:rsidRPr="009E7921" w:rsidRDefault="00681E7F" w:rsidP="000175AD">
      <w:pPr>
        <w:spacing w:after="0" w:line="480" w:lineRule="auto"/>
        <w:ind w:firstLine="720"/>
        <w:jc w:val="left"/>
        <w:rPr>
          <w:iCs/>
          <w:szCs w:val="24"/>
        </w:rPr>
      </w:pPr>
      <w:r w:rsidRPr="009E7921">
        <w:rPr>
          <w:iCs/>
          <w:szCs w:val="24"/>
        </w:rPr>
        <w:t xml:space="preserve">Orr </w:t>
      </w:r>
      <w:r w:rsidR="005300CB" w:rsidRPr="009E7921">
        <w:rPr>
          <w:iCs/>
          <w:szCs w:val="24"/>
        </w:rPr>
        <w:fldChar w:fldCharType="begin"/>
      </w:r>
      <w:r w:rsidRPr="009E7921">
        <w:rPr>
          <w:iCs/>
          <w:szCs w:val="24"/>
        </w:rPr>
        <w:instrText xml:space="preserve"> ADDIN EN.CITE &lt;EndNote&gt;&lt;Cite ExcludeAuth="1"&gt;&lt;Year&gt;1998&lt;/Year&gt;&lt;RecNum&gt;77&lt;/RecNum&gt;&lt;DisplayText&gt;(1998)&lt;/DisplayText&gt;&lt;record&gt;&lt;rec-number&gt;77&lt;/rec-number&gt;&lt;foreign-keys&gt;&lt;key app="EN" db-id="sx5xrvwd4wwsp1e5xt7padrwdppxpwex95vf"&gt;77&lt;/key&gt;&lt;/foreign-keys&gt;&lt;ref-type name="Journal Article"&gt;17&lt;/ref-type&gt;&lt;contributors&gt;&lt;authors&gt;&lt;author&gt;Orr, Ken&lt;/author&gt;&lt;/authors&gt;&lt;/contributors&gt;&lt;titles&gt;&lt;title&gt;Data quality and systems theory&lt;/title&gt;&lt;secondary-title&gt;Communications of the ACM&lt;/secondary-title&gt;&lt;/titles&gt;&lt;periodical&gt;&lt;full-title&gt;Communications of the ACM&lt;/full-title&gt;&lt;/periodical&gt;&lt;pages&gt;66-71&lt;/pages&gt;&lt;volume&gt;41&lt;/volume&gt;&lt;number&gt;2&lt;/number&gt;&lt;dates&gt;&lt;year&gt;1998&lt;/year&gt;&lt;/dates&gt;&lt;isbn&gt;0001-0782&lt;/isbn&gt;&lt;urls&gt;&lt;/urls&gt;&lt;/record&gt;&lt;/Cite&gt;&lt;/EndNote&gt;</w:instrText>
      </w:r>
      <w:r w:rsidR="005300CB" w:rsidRPr="009E7921">
        <w:rPr>
          <w:iCs/>
          <w:szCs w:val="24"/>
        </w:rPr>
        <w:fldChar w:fldCharType="separate"/>
      </w:r>
      <w:r w:rsidRPr="009E7921">
        <w:rPr>
          <w:iCs/>
          <w:noProof/>
          <w:szCs w:val="24"/>
        </w:rPr>
        <w:t>(</w:t>
      </w:r>
      <w:hyperlink w:anchor="_ENREF_56" w:tooltip="Orr, 1998 #77" w:history="1">
        <w:r w:rsidR="008B579F" w:rsidRPr="009E7921">
          <w:rPr>
            <w:iCs/>
            <w:noProof/>
            <w:szCs w:val="24"/>
          </w:rPr>
          <w:t>1998</w:t>
        </w:r>
      </w:hyperlink>
      <w:r w:rsidRPr="009E7921">
        <w:rPr>
          <w:iCs/>
          <w:noProof/>
          <w:szCs w:val="24"/>
        </w:rPr>
        <w:t>)</w:t>
      </w:r>
      <w:r w:rsidR="005300CB" w:rsidRPr="009E7921">
        <w:rPr>
          <w:iCs/>
          <w:szCs w:val="24"/>
        </w:rPr>
        <w:fldChar w:fldCharType="end"/>
      </w:r>
      <w:r w:rsidRPr="009E7921">
        <w:rPr>
          <w:iCs/>
          <w:szCs w:val="24"/>
        </w:rPr>
        <w:t xml:space="preserve"> suggests that there must be a mechanism to synchronize system data with changes in the environment.  </w:t>
      </w:r>
      <w:r w:rsidR="00721FA6" w:rsidRPr="009E7921">
        <w:rPr>
          <w:iCs/>
          <w:szCs w:val="24"/>
        </w:rPr>
        <w:t xml:space="preserve">As the system absorbs data at all node points, the quality of that data could change as rapidly as the volume being gathered. </w:t>
      </w:r>
      <w:r w:rsidRPr="009E7921">
        <w:rPr>
          <w:iCs/>
          <w:szCs w:val="24"/>
        </w:rPr>
        <w:t xml:space="preserve">As such, </w:t>
      </w:r>
      <w:r w:rsidR="00385716" w:rsidRPr="009E7921">
        <w:rPr>
          <w:iCs/>
          <w:szCs w:val="24"/>
        </w:rPr>
        <w:t>the measurement and control</w:t>
      </w:r>
      <w:r w:rsidRPr="009E7921">
        <w:rPr>
          <w:iCs/>
          <w:szCs w:val="24"/>
        </w:rPr>
        <w:t xml:space="preserve"> </w:t>
      </w:r>
      <w:r w:rsidR="00385716" w:rsidRPr="009E7921">
        <w:rPr>
          <w:iCs/>
          <w:szCs w:val="24"/>
        </w:rPr>
        <w:t xml:space="preserve">of </w:t>
      </w:r>
      <w:r w:rsidRPr="009E7921">
        <w:rPr>
          <w:iCs/>
          <w:szCs w:val="24"/>
        </w:rPr>
        <w:t xml:space="preserve">data quality might be especially important from a systems theory perspective when investigating the impact of DPB on SCM performance. </w:t>
      </w:r>
      <w:r w:rsidRPr="009E7921">
        <w:rPr>
          <w:szCs w:val="24"/>
        </w:rPr>
        <w:t>Considering systems theory, we suggest the following research questions:</w:t>
      </w:r>
    </w:p>
    <w:p w14:paraId="351614F9" w14:textId="77777777" w:rsidR="00681E7F" w:rsidRPr="009E7921" w:rsidRDefault="00681E7F" w:rsidP="00681E7F">
      <w:pPr>
        <w:numPr>
          <w:ilvl w:val="0"/>
          <w:numId w:val="1"/>
        </w:numPr>
        <w:spacing w:after="0" w:line="480" w:lineRule="auto"/>
        <w:ind w:left="720"/>
        <w:jc w:val="left"/>
        <w:rPr>
          <w:szCs w:val="24"/>
        </w:rPr>
      </w:pPr>
      <w:r w:rsidRPr="009E7921">
        <w:rPr>
          <w:szCs w:val="24"/>
        </w:rPr>
        <w:t xml:space="preserve">How can organizations integrate data quality and control initiatives into their existing or emerging supply chain DPB programs?  </w:t>
      </w:r>
    </w:p>
    <w:p w14:paraId="2B2F7724" w14:textId="05739BD1" w:rsidR="00681E7F" w:rsidRPr="009E7921" w:rsidRDefault="00681E7F" w:rsidP="00681E7F">
      <w:pPr>
        <w:numPr>
          <w:ilvl w:val="0"/>
          <w:numId w:val="1"/>
        </w:numPr>
        <w:spacing w:after="0" w:line="480" w:lineRule="auto"/>
        <w:ind w:left="720"/>
        <w:jc w:val="left"/>
        <w:rPr>
          <w:szCs w:val="24"/>
        </w:rPr>
      </w:pPr>
      <w:r w:rsidRPr="009E7921">
        <w:rPr>
          <w:szCs w:val="24"/>
        </w:rPr>
        <w:t xml:space="preserve">What are the costs of </w:t>
      </w:r>
      <w:r w:rsidR="000A0DFF" w:rsidRPr="009E7921">
        <w:rPr>
          <w:szCs w:val="24"/>
        </w:rPr>
        <w:t xml:space="preserve">poor </w:t>
      </w:r>
      <w:r w:rsidRPr="009E7921">
        <w:rPr>
          <w:szCs w:val="24"/>
        </w:rPr>
        <w:t xml:space="preserve">data quality to specific supply chain DPB initiatives?  What are the costs of maintaining “acceptable” data quality, and do these costs result in an adequate return on investment?  </w:t>
      </w:r>
      <w:r w:rsidR="00385716" w:rsidRPr="009E7921">
        <w:rPr>
          <w:szCs w:val="24"/>
        </w:rPr>
        <w:t xml:space="preserve">How </w:t>
      </w:r>
      <w:r w:rsidRPr="009E7921">
        <w:rPr>
          <w:szCs w:val="24"/>
        </w:rPr>
        <w:t>is “acceptable” data quality</w:t>
      </w:r>
      <w:r w:rsidR="00385716" w:rsidRPr="009E7921">
        <w:rPr>
          <w:szCs w:val="24"/>
        </w:rPr>
        <w:t xml:space="preserve"> defined</w:t>
      </w:r>
      <w:r w:rsidRPr="009E7921">
        <w:rPr>
          <w:szCs w:val="24"/>
        </w:rPr>
        <w:t xml:space="preserve"> for supply chain operations? </w:t>
      </w:r>
    </w:p>
    <w:p w14:paraId="56FA5C05" w14:textId="77777777" w:rsidR="00681E7F" w:rsidRPr="009E7921" w:rsidRDefault="00681E7F" w:rsidP="00681E7F">
      <w:pPr>
        <w:pStyle w:val="ListParagraph"/>
        <w:numPr>
          <w:ilvl w:val="0"/>
          <w:numId w:val="1"/>
        </w:numPr>
        <w:spacing w:after="0" w:line="480" w:lineRule="auto"/>
        <w:jc w:val="left"/>
        <w:rPr>
          <w:iCs/>
          <w:szCs w:val="24"/>
        </w:rPr>
      </w:pPr>
      <w:r w:rsidRPr="009E7921">
        <w:rPr>
          <w:iCs/>
          <w:szCs w:val="24"/>
        </w:rPr>
        <w:t xml:space="preserve">How does one firm’s data quality affect the DPB efforts of partner firms within the supply chain? </w:t>
      </w:r>
    </w:p>
    <w:p w14:paraId="5DA911A4" w14:textId="6CE97B2E" w:rsidR="00681E7F" w:rsidRPr="009E7921" w:rsidRDefault="00681E7F" w:rsidP="00681E7F">
      <w:pPr>
        <w:pStyle w:val="ListParagraph"/>
        <w:numPr>
          <w:ilvl w:val="0"/>
          <w:numId w:val="1"/>
        </w:numPr>
        <w:spacing w:after="0" w:line="480" w:lineRule="auto"/>
        <w:jc w:val="left"/>
        <w:rPr>
          <w:szCs w:val="24"/>
        </w:rPr>
      </w:pPr>
      <w:r w:rsidRPr="009E7921">
        <w:rPr>
          <w:szCs w:val="24"/>
        </w:rPr>
        <w:t>Considering the boundary-spanning role of logistics</w:t>
      </w:r>
      <w:r w:rsidR="006215C6" w:rsidRPr="009E7921">
        <w:rPr>
          <w:szCs w:val="24"/>
        </w:rPr>
        <w:t xml:space="preserve"> and supply chain</w:t>
      </w:r>
      <w:r w:rsidRPr="009E7921">
        <w:rPr>
          <w:szCs w:val="24"/>
        </w:rPr>
        <w:t xml:space="preserve"> operations, how does</w:t>
      </w:r>
      <w:r w:rsidR="000112CB" w:rsidRPr="009E7921">
        <w:rPr>
          <w:szCs w:val="24"/>
        </w:rPr>
        <w:t xml:space="preserve"> the </w:t>
      </w:r>
      <w:r w:rsidR="00990117" w:rsidRPr="009E7921">
        <w:rPr>
          <w:szCs w:val="24"/>
        </w:rPr>
        <w:t>level</w:t>
      </w:r>
      <w:r w:rsidR="000112CB" w:rsidRPr="009E7921">
        <w:rPr>
          <w:szCs w:val="24"/>
        </w:rPr>
        <w:t xml:space="preserve"> of </w:t>
      </w:r>
      <w:r w:rsidRPr="009E7921">
        <w:rPr>
          <w:szCs w:val="24"/>
        </w:rPr>
        <w:t xml:space="preserve">data quality affect firm processes outside of logistics </w:t>
      </w:r>
      <w:r w:rsidR="006215C6" w:rsidRPr="009E7921">
        <w:rPr>
          <w:szCs w:val="24"/>
        </w:rPr>
        <w:t xml:space="preserve">and supply chain </w:t>
      </w:r>
      <w:r w:rsidRPr="009E7921">
        <w:rPr>
          <w:szCs w:val="24"/>
        </w:rPr>
        <w:t xml:space="preserve">operations? </w:t>
      </w:r>
    </w:p>
    <w:p w14:paraId="3A16BB03" w14:textId="77777777" w:rsidR="00681E7F" w:rsidRPr="009E7921" w:rsidRDefault="00681E7F" w:rsidP="00681E7F">
      <w:pPr>
        <w:spacing w:after="0" w:line="480" w:lineRule="auto"/>
        <w:jc w:val="left"/>
        <w:rPr>
          <w:iCs/>
          <w:szCs w:val="24"/>
        </w:rPr>
      </w:pPr>
    </w:p>
    <w:p w14:paraId="1511344A" w14:textId="0C520AEA" w:rsidR="00681E7F" w:rsidRPr="00A86C1C" w:rsidRDefault="00A86C1C" w:rsidP="00681E7F">
      <w:pPr>
        <w:spacing w:after="0" w:line="480" w:lineRule="auto"/>
        <w:jc w:val="left"/>
        <w:rPr>
          <w:i/>
          <w:iCs/>
          <w:szCs w:val="24"/>
        </w:rPr>
      </w:pPr>
      <w:r w:rsidRPr="00A86C1C">
        <w:rPr>
          <w:i/>
          <w:iCs/>
          <w:szCs w:val="24"/>
        </w:rPr>
        <w:t xml:space="preserve">5.3. </w:t>
      </w:r>
      <w:r w:rsidR="00681E7F" w:rsidRPr="00A86C1C">
        <w:rPr>
          <w:i/>
          <w:iCs/>
          <w:szCs w:val="24"/>
        </w:rPr>
        <w:t xml:space="preserve">Organizational </w:t>
      </w:r>
      <w:r>
        <w:rPr>
          <w:i/>
          <w:iCs/>
          <w:szCs w:val="24"/>
        </w:rPr>
        <w:t>information processing v</w:t>
      </w:r>
      <w:r w:rsidR="00681E7F" w:rsidRPr="00A86C1C">
        <w:rPr>
          <w:i/>
          <w:iCs/>
          <w:szCs w:val="24"/>
        </w:rPr>
        <w:t>iew</w:t>
      </w:r>
    </w:p>
    <w:p w14:paraId="3FAF04FD" w14:textId="6EAF8D94" w:rsidR="00F9014C" w:rsidRDefault="00681E7F" w:rsidP="000175AD">
      <w:pPr>
        <w:spacing w:after="0" w:line="480" w:lineRule="auto"/>
        <w:ind w:firstLine="720"/>
        <w:jc w:val="left"/>
        <w:rPr>
          <w:iCs/>
          <w:szCs w:val="24"/>
        </w:rPr>
      </w:pPr>
      <w:r w:rsidRPr="009E7921">
        <w:rPr>
          <w:iCs/>
          <w:szCs w:val="24"/>
        </w:rPr>
        <w:lastRenderedPageBreak/>
        <w:t>The OIPV suggests that organizations are imperfect decision making systems due to incomplete information</w:t>
      </w:r>
      <w:r w:rsidR="00F9014C">
        <w:rPr>
          <w:iCs/>
          <w:szCs w:val="24"/>
        </w:rPr>
        <w:t>, which is a function of uncertainty and equivocality</w:t>
      </w:r>
      <w:r w:rsidRPr="009E7921">
        <w:rPr>
          <w:iCs/>
          <w:szCs w:val="24"/>
        </w:rPr>
        <w:t xml:space="preserve"> </w:t>
      </w:r>
      <w:r w:rsidR="005300CB" w:rsidRPr="009E7921">
        <w:rPr>
          <w:iCs/>
          <w:szCs w:val="24"/>
        </w:rPr>
        <w:fldChar w:fldCharType="begin"/>
      </w:r>
      <w:r w:rsidR="00DA7515">
        <w:rPr>
          <w:iCs/>
          <w:szCs w:val="24"/>
        </w:rPr>
        <w:instrText xml:space="preserve"> ADDIN EN.CITE &lt;EndNote&gt;&lt;Cite&gt;&lt;Author&gt;March&lt;/Author&gt;&lt;Year&gt;1958&lt;/Year&gt;&lt;RecNum&gt;2714&lt;/RecNum&gt;&lt;DisplayText&gt;(March and Simon, 1958)&lt;/DisplayText&gt;&lt;record&gt;&lt;rec-number&gt;2714&lt;/rec-number&gt;&lt;foreign-keys&gt;&lt;key app="EN" db-id="9tv02wwxq5229beeav8pzxfmeppptfrtepr2"&gt;2714&lt;/key&gt;&lt;/foreign-keys&gt;&lt;ref-type name="Book"&gt;6&lt;/ref-type&gt;&lt;contributors&gt;&lt;authors&gt;&lt;author&gt;March, J.&lt;/author&gt;&lt;author&gt;Simon, H.&lt;/author&gt;&lt;/authors&gt;&lt;/contributors&gt;&lt;titles&gt;&lt;title&gt;Organizations&lt;/title&gt;&lt;/titles&gt;&lt;dates&gt;&lt;year&gt;1958&lt;/year&gt;&lt;/dates&gt;&lt;pub-location&gt;New York&lt;/pub-location&gt;&lt;publisher&gt;John Wiley &amp;amp; Sons&lt;/publisher&gt;&lt;urls&gt;&lt;/urls&gt;&lt;/record&gt;&lt;/Cite&gt;&lt;/EndNote&gt;</w:instrText>
      </w:r>
      <w:r w:rsidR="005300CB" w:rsidRPr="009E7921">
        <w:rPr>
          <w:iCs/>
          <w:szCs w:val="24"/>
        </w:rPr>
        <w:fldChar w:fldCharType="separate"/>
      </w:r>
      <w:r w:rsidR="00DA7515">
        <w:rPr>
          <w:iCs/>
          <w:noProof/>
          <w:szCs w:val="24"/>
        </w:rPr>
        <w:t>(</w:t>
      </w:r>
      <w:hyperlink w:anchor="_ENREF_50" w:tooltip="March, 1958 #2714" w:history="1">
        <w:r w:rsidR="008B579F">
          <w:rPr>
            <w:iCs/>
            <w:noProof/>
            <w:szCs w:val="24"/>
          </w:rPr>
          <w:t>March and Simon, 1958</w:t>
        </w:r>
      </w:hyperlink>
      <w:r w:rsidR="00DA7515">
        <w:rPr>
          <w:iCs/>
          <w:noProof/>
          <w:szCs w:val="24"/>
        </w:rPr>
        <w:t>)</w:t>
      </w:r>
      <w:r w:rsidR="005300CB" w:rsidRPr="009E7921">
        <w:rPr>
          <w:iCs/>
          <w:szCs w:val="24"/>
        </w:rPr>
        <w:fldChar w:fldCharType="end"/>
      </w:r>
      <w:r w:rsidRPr="009E7921">
        <w:rPr>
          <w:iCs/>
          <w:szCs w:val="24"/>
        </w:rPr>
        <w:t xml:space="preserve">.  </w:t>
      </w:r>
      <w:r w:rsidR="00F9014C">
        <w:rPr>
          <w:iCs/>
          <w:szCs w:val="24"/>
        </w:rPr>
        <w:t>While u</w:t>
      </w:r>
      <w:r w:rsidR="00F9014C">
        <w:t>ncertainty refers to incomplete knowledge, equivocality r</w:t>
      </w:r>
      <w:r w:rsidR="00314E8C">
        <w:t xml:space="preserve">esults from </w:t>
      </w:r>
      <w:r w:rsidR="00F9014C">
        <w:t>confl</w:t>
      </w:r>
      <w:r w:rsidR="00314E8C">
        <w:t xml:space="preserve">icting interpretations about a </w:t>
      </w:r>
      <w:r w:rsidR="00F9014C">
        <w:t xml:space="preserve">decision-making situation </w:t>
      </w:r>
      <w:r w:rsidR="00F9014C">
        <w:fldChar w:fldCharType="begin"/>
      </w:r>
      <w:r w:rsidR="00F9014C">
        <w:instrText xml:space="preserve"> ADDIN EN.CITE &lt;EndNote&gt;&lt;Cite&gt;&lt;Author&gt;Galbraith&lt;/Author&gt;&lt;Year&gt;1974&lt;/Year&gt;&lt;RecNum&gt;2299&lt;/RecNum&gt;&lt;DisplayText&gt;(Daft and Lengel, 1986; Galbraith, 1974)&lt;/DisplayText&gt;&lt;record&gt;&lt;rec-number&gt;2299&lt;/rec-number&gt;&lt;foreign-keys&gt;&lt;key app="EN" db-id="9tv02wwxq5229beeav8pzxfmeppptfrtepr2"&gt;2299&lt;/key&gt;&lt;/foreign-keys&gt;&lt;ref-type name="Journal Article"&gt;17&lt;/ref-type&gt;&lt;contributors&gt;&lt;authors&gt;&lt;author&gt;Galbraith, Jay R.&lt;/author&gt;&lt;/authors&gt;&lt;/contributors&gt;&lt;titles&gt;&lt;title&gt;Organization design: An information processing view&lt;/title&gt;&lt;secondary-title&gt;Interfaces&lt;/secondary-title&gt;&lt;/titles&gt;&lt;periodical&gt;&lt;full-title&gt;Interfaces&lt;/full-title&gt;&lt;/periodical&gt;&lt;pages&gt;28-36&lt;/pages&gt;&lt;volume&gt;4&lt;/volume&gt;&lt;number&gt;3&lt;/number&gt;&lt;dates&gt;&lt;year&gt;1974&lt;/year&gt;&lt;/dates&gt;&lt;urls&gt;&lt;/urls&gt;&lt;/record&gt;&lt;/Cite&gt;&lt;Cite&gt;&lt;Author&gt;Daft&lt;/Author&gt;&lt;Year&gt;1986&lt;/Year&gt;&lt;RecNum&gt;2895&lt;/RecNum&gt;&lt;record&gt;&lt;rec-number&gt;2895&lt;/rec-number&gt;&lt;foreign-keys&gt;&lt;key app="EN" db-id="9tv02wwxq5229beeav8pzxfmeppptfrtepr2"&gt;2895&lt;/key&gt;&lt;/foreign-keys&gt;&lt;ref-type name="Journal Article"&gt;17&lt;/ref-type&gt;&lt;contributors&gt;&lt;authors&gt;&lt;author&gt;Daft, Richard L.&lt;/author&gt;&lt;author&gt;Lengel, Robert H.&lt;/author&gt;&lt;/authors&gt;&lt;/contributors&gt;&lt;titles&gt;&lt;title&gt;Organizational Information Requirements, Media Richness and Structural Design&lt;/title&gt;&lt;secondary-title&gt;Management Science&lt;/secondary-title&gt;&lt;/titles&gt;&lt;periodical&gt;&lt;full-title&gt;Management Science&lt;/full-title&gt;&lt;abbr-1&gt;Management Science&lt;/abbr-1&gt;&lt;/periodical&gt;&lt;pages&gt;554-571&lt;/pages&gt;&lt;volume&gt;32&lt;/volume&gt;&lt;number&gt;5&lt;/number&gt;&lt;dates&gt;&lt;year&gt;1986&lt;/year&gt;&lt;/dates&gt;&lt;urls&gt;&lt;/urls&gt;&lt;/record&gt;&lt;/Cite&gt;&lt;/EndNote&gt;</w:instrText>
      </w:r>
      <w:r w:rsidR="00F9014C">
        <w:fldChar w:fldCharType="separate"/>
      </w:r>
      <w:r w:rsidR="00F9014C">
        <w:rPr>
          <w:noProof/>
        </w:rPr>
        <w:t>(</w:t>
      </w:r>
      <w:hyperlink w:anchor="_ENREF_17" w:tooltip="Daft, 1986 #2895" w:history="1">
        <w:r w:rsidR="008B579F">
          <w:rPr>
            <w:noProof/>
          </w:rPr>
          <w:t>Daft and Lengel, 1986</w:t>
        </w:r>
      </w:hyperlink>
      <w:r w:rsidR="00F9014C">
        <w:rPr>
          <w:noProof/>
        </w:rPr>
        <w:t xml:space="preserve">; </w:t>
      </w:r>
      <w:hyperlink w:anchor="_ENREF_28" w:tooltip="Galbraith, 1974 #2299" w:history="1">
        <w:r w:rsidR="008B579F">
          <w:rPr>
            <w:noProof/>
          </w:rPr>
          <w:t>Galbraith, 1974</w:t>
        </w:r>
      </w:hyperlink>
      <w:r w:rsidR="00F9014C">
        <w:rPr>
          <w:noProof/>
        </w:rPr>
        <w:t>)</w:t>
      </w:r>
      <w:r w:rsidR="00F9014C">
        <w:fldChar w:fldCharType="end"/>
      </w:r>
      <w:r w:rsidR="00F9014C">
        <w:t>.</w:t>
      </w:r>
      <w:r w:rsidR="00314E8C">
        <w:t xml:space="preserve">  Levels of data quality might play a role in regard to the completeness of knowledge and interpretations of information.   </w:t>
      </w:r>
    </w:p>
    <w:p w14:paraId="500FB853" w14:textId="320FFDBB" w:rsidR="00681E7F" w:rsidRPr="009E7921" w:rsidRDefault="00681E7F" w:rsidP="000175AD">
      <w:pPr>
        <w:spacing w:after="0" w:line="480" w:lineRule="auto"/>
        <w:ind w:firstLine="720"/>
        <w:jc w:val="left"/>
        <w:rPr>
          <w:szCs w:val="24"/>
        </w:rPr>
      </w:pPr>
      <w:r w:rsidRPr="009E7921">
        <w:rPr>
          <w:iCs/>
          <w:szCs w:val="24"/>
        </w:rPr>
        <w:t xml:space="preserve">The </w:t>
      </w:r>
      <w:r w:rsidR="00314E8C">
        <w:rPr>
          <w:iCs/>
          <w:szCs w:val="24"/>
        </w:rPr>
        <w:t xml:space="preserve">OIPV </w:t>
      </w:r>
      <w:r w:rsidRPr="009E7921">
        <w:rPr>
          <w:iCs/>
          <w:szCs w:val="24"/>
        </w:rPr>
        <w:t xml:space="preserve">considers </w:t>
      </w:r>
      <w:r w:rsidRPr="009E7921">
        <w:t xml:space="preserve">three primary components: information processing needs, information processing capabilities, and the fit between needs and capabilities </w:t>
      </w:r>
      <w:r w:rsidR="005300CB" w:rsidRPr="009E7921">
        <w:fldChar w:fldCharType="begin"/>
      </w:r>
      <w:r w:rsidR="00DA7515">
        <w:instrText xml:space="preserve"> ADDIN EN.CITE &lt;EndNote&gt;&lt;Cite&gt;&lt;Author&gt;Tushman&lt;/Author&gt;&lt;Year&gt;1978&lt;/Year&gt;&lt;RecNum&gt;2298&lt;/RecNum&gt;&lt;DisplayText&gt;(Tushman and Nadler, 1978)&lt;/DisplayText&gt;&lt;record&gt;&lt;rec-number&gt;2298&lt;/rec-number&gt;&lt;foreign-keys&gt;&lt;key app="EN" db-id="9tv02wwxq5229beeav8pzxfmeppptfrtepr2"&gt;2298&lt;/key&gt;&lt;/foreign-keys&gt;&lt;ref-type name="Journal Article"&gt;17&lt;/ref-type&gt;&lt;contributors&gt;&lt;authors&gt;&lt;author&gt;Tushman, Michael L.&lt;/author&gt;&lt;author&gt;Nadler, David A.&lt;/author&gt;&lt;/authors&gt;&lt;/contributors&gt;&lt;titles&gt;&lt;title&gt;Information processing as an integrating concept in organizational design&lt;/title&gt;&lt;secondary-title&gt;Academy of Management Review&lt;/secondary-title&gt;&lt;/titles&gt;&lt;periodical&gt;&lt;full-title&gt;Academy of Management Review&lt;/full-title&gt;&lt;/periodical&gt;&lt;pages&gt;613-624&lt;/pages&gt;&lt;volume&gt;3&lt;/volume&gt;&lt;number&gt;3&lt;/number&gt;&lt;dates&gt;&lt;year&gt;1978&lt;/year&gt;&lt;/dates&gt;&lt;urls&gt;&lt;/urls&gt;&lt;/record&gt;&lt;/Cite&gt;&lt;/EndNote&gt;</w:instrText>
      </w:r>
      <w:r w:rsidR="005300CB" w:rsidRPr="009E7921">
        <w:fldChar w:fldCharType="separate"/>
      </w:r>
      <w:r w:rsidR="00DA7515">
        <w:rPr>
          <w:noProof/>
        </w:rPr>
        <w:t>(</w:t>
      </w:r>
      <w:hyperlink w:anchor="_ENREF_80" w:tooltip="Tushman, 1978 #2298" w:history="1">
        <w:r w:rsidR="008B579F">
          <w:rPr>
            <w:noProof/>
          </w:rPr>
          <w:t>Tushman and Nadler, 1978</w:t>
        </w:r>
      </w:hyperlink>
      <w:r w:rsidR="00DA7515">
        <w:rPr>
          <w:noProof/>
        </w:rPr>
        <w:t>)</w:t>
      </w:r>
      <w:r w:rsidR="005300CB" w:rsidRPr="009E7921">
        <w:fldChar w:fldCharType="end"/>
      </w:r>
      <w:r w:rsidRPr="009E7921">
        <w:t xml:space="preserve">.  Information processing needs indicate the information required by the organization to enable effective decision-making, whereas information processing capabilities indicate the organization’s actual capacity to </w:t>
      </w:r>
      <w:r w:rsidR="007762F3" w:rsidRPr="009E7921">
        <w:t xml:space="preserve">structure and </w:t>
      </w:r>
      <w:r w:rsidRPr="009E7921">
        <w:t xml:space="preserve">utilize information to support decision-making </w:t>
      </w:r>
      <w:r w:rsidR="005300CB" w:rsidRPr="009E7921">
        <w:fldChar w:fldCharType="begin"/>
      </w:r>
      <w:r w:rsidR="00DA7515">
        <w:instrText xml:space="preserve"> ADDIN EN.CITE &lt;EndNote&gt;&lt;Cite&gt;&lt;Author&gt;Tushman&lt;/Author&gt;&lt;Year&gt;1978&lt;/Year&gt;&lt;RecNum&gt;2298&lt;/RecNum&gt;&lt;DisplayText&gt;(Tushman and Nadler, 1978)&lt;/DisplayText&gt;&lt;record&gt;&lt;rec-number&gt;2298&lt;/rec-number&gt;&lt;foreign-keys&gt;&lt;key app="EN" db-id="9tv02wwxq5229beeav8pzxfmeppptfrtepr2"&gt;2298&lt;/key&gt;&lt;/foreign-keys&gt;&lt;ref-type name="Journal Article"&gt;17&lt;/ref-type&gt;&lt;contributors&gt;&lt;authors&gt;&lt;author&gt;Tushman, Michael L.&lt;/author&gt;&lt;author&gt;Nadler, David A.&lt;/author&gt;&lt;/authors&gt;&lt;/contributors&gt;&lt;titles&gt;&lt;title&gt;Information processing as an integrating concept in organizational design&lt;/title&gt;&lt;secondary-title&gt;Academy of Management Review&lt;/secondary-title&gt;&lt;/titles&gt;&lt;periodical&gt;&lt;full-title&gt;Academy of Management Review&lt;/full-title&gt;&lt;/periodical&gt;&lt;pages&gt;613-624&lt;/pages&gt;&lt;volume&gt;3&lt;/volume&gt;&lt;number&gt;3&lt;/number&gt;&lt;dates&gt;&lt;year&gt;1978&lt;/year&gt;&lt;/dates&gt;&lt;urls&gt;&lt;/urls&gt;&lt;/record&gt;&lt;/Cite&gt;&lt;/EndNote&gt;</w:instrText>
      </w:r>
      <w:r w:rsidR="005300CB" w:rsidRPr="009E7921">
        <w:fldChar w:fldCharType="separate"/>
      </w:r>
      <w:r w:rsidR="00DA7515">
        <w:rPr>
          <w:noProof/>
        </w:rPr>
        <w:t>(</w:t>
      </w:r>
      <w:hyperlink w:anchor="_ENREF_80" w:tooltip="Tushman, 1978 #2298" w:history="1">
        <w:r w:rsidR="008B579F">
          <w:rPr>
            <w:noProof/>
          </w:rPr>
          <w:t>Tushman and Nadler, 1978</w:t>
        </w:r>
      </w:hyperlink>
      <w:r w:rsidR="00DA7515">
        <w:rPr>
          <w:noProof/>
        </w:rPr>
        <w:t>)</w:t>
      </w:r>
      <w:r w:rsidR="005300CB" w:rsidRPr="009E7921">
        <w:fldChar w:fldCharType="end"/>
      </w:r>
      <w:r w:rsidRPr="009E7921">
        <w:t xml:space="preserve">.  Fit is the degree to which a firm’s information processing capabilities satisfy its information processing needs </w:t>
      </w:r>
      <w:r w:rsidR="005300CB" w:rsidRPr="009E7921">
        <w:fldChar w:fldCharType="begin"/>
      </w:r>
      <w:r w:rsidR="00DA7515">
        <w:instrText xml:space="preserve"> ADDIN EN.CITE &lt;EndNote&gt;&lt;Cite&gt;&lt;Author&gt;Tushman&lt;/Author&gt;&lt;Year&gt;1978&lt;/Year&gt;&lt;RecNum&gt;2298&lt;/RecNum&gt;&lt;DisplayText&gt;(Tushman and Nadler, 1978)&lt;/DisplayText&gt;&lt;record&gt;&lt;rec-number&gt;2298&lt;/rec-number&gt;&lt;foreign-keys&gt;&lt;key app="EN" db-id="9tv02wwxq5229beeav8pzxfmeppptfrtepr2"&gt;2298&lt;/key&gt;&lt;/foreign-keys&gt;&lt;ref-type name="Journal Article"&gt;17&lt;/ref-type&gt;&lt;contributors&gt;&lt;authors&gt;&lt;author&gt;Tushman, Michael L.&lt;/author&gt;&lt;author&gt;Nadler, David A.&lt;/author&gt;&lt;/authors&gt;&lt;/contributors&gt;&lt;titles&gt;&lt;title&gt;Information processing as an integrating concept in organizational design&lt;/title&gt;&lt;secondary-title&gt;Academy of Management Review&lt;/secondary-title&gt;&lt;/titles&gt;&lt;periodical&gt;&lt;full-title&gt;Academy of Management Review&lt;/full-title&gt;&lt;/periodical&gt;&lt;pages&gt;613-624&lt;/pages&gt;&lt;volume&gt;3&lt;/volume&gt;&lt;number&gt;3&lt;/number&gt;&lt;dates&gt;&lt;year&gt;1978&lt;/year&gt;&lt;/dates&gt;&lt;urls&gt;&lt;/urls&gt;&lt;/record&gt;&lt;/Cite&gt;&lt;/EndNote&gt;</w:instrText>
      </w:r>
      <w:r w:rsidR="005300CB" w:rsidRPr="009E7921">
        <w:fldChar w:fldCharType="separate"/>
      </w:r>
      <w:r w:rsidR="00DA7515">
        <w:rPr>
          <w:noProof/>
        </w:rPr>
        <w:t>(</w:t>
      </w:r>
      <w:hyperlink w:anchor="_ENREF_80" w:tooltip="Tushman, 1978 #2298" w:history="1">
        <w:r w:rsidR="008B579F">
          <w:rPr>
            <w:noProof/>
          </w:rPr>
          <w:t>Tushman and Nadler, 1978</w:t>
        </w:r>
      </w:hyperlink>
      <w:r w:rsidR="00DA7515">
        <w:rPr>
          <w:noProof/>
        </w:rPr>
        <w:t>)</w:t>
      </w:r>
      <w:r w:rsidR="005300CB" w:rsidRPr="009E7921">
        <w:fldChar w:fldCharType="end"/>
      </w:r>
      <w:r w:rsidRPr="009E7921">
        <w:t>.  It is via fit that firms can</w:t>
      </w:r>
      <w:r w:rsidR="000112CB" w:rsidRPr="009E7921">
        <w:t xml:space="preserve"> reduce uncertainty</w:t>
      </w:r>
      <w:r w:rsidR="00314E8C">
        <w:t xml:space="preserve"> and equivocality</w:t>
      </w:r>
      <w:r w:rsidR="000112CB" w:rsidRPr="009E7921">
        <w:t>,</w:t>
      </w:r>
      <w:r w:rsidRPr="009E7921">
        <w:t xml:space="preserve"> enhance decision-making capabilities and, subsequently, </w:t>
      </w:r>
      <w:r w:rsidR="000112CB" w:rsidRPr="009E7921">
        <w:t xml:space="preserve">enhance </w:t>
      </w:r>
      <w:r w:rsidRPr="009E7921">
        <w:t>performance</w:t>
      </w:r>
      <w:r w:rsidR="003847D2" w:rsidRPr="009E7921">
        <w:t xml:space="preserve"> </w:t>
      </w:r>
      <w:r w:rsidR="005300CB" w:rsidRPr="009E7921">
        <w:fldChar w:fldCharType="begin"/>
      </w:r>
      <w:r w:rsidR="00DA7515">
        <w:instrText xml:space="preserve"> ADDIN EN.CITE &lt;EndNote&gt;&lt;Cite&gt;&lt;Author&gt;Trautmann&lt;/Author&gt;&lt;Year&gt;2009&lt;/Year&gt;&lt;RecNum&gt;2792&lt;/RecNum&gt;&lt;DisplayText&gt;(Trautmann et al., 2009; Wu et al., 2013)&lt;/DisplayText&gt;&lt;record&gt;&lt;rec-number&gt;2792&lt;/rec-number&gt;&lt;foreign-keys&gt;&lt;key app="EN" db-id="9tv02wwxq5229beeav8pzxfmeppptfrtepr2"&gt;2792&lt;/key&gt;&lt;/foreign-keys&gt;&lt;ref-type name="Journal Article"&gt;17&lt;/ref-type&gt;&lt;contributors&gt;&lt;authors&gt;&lt;author&gt;Trautmann, Gerhard&lt;/author&gt;&lt;author&gt;Turkulainen, Virpi&lt;/author&gt;&lt;author&gt;Hartmann, Evi&lt;/author&gt;&lt;author&gt;Bals, Lydia&lt;/author&gt;&lt;/authors&gt;&lt;/contributors&gt;&lt;titles&gt;&lt;title&gt;Integration in the global sourcing organization - an information processing perspective&lt;/title&gt;&lt;secondary-title&gt;Journal of Supply Chain Management&lt;/secondary-title&gt;&lt;/titles&gt;&lt;periodical&gt;&lt;full-title&gt;Journal of Supply Chain Management&lt;/full-title&gt;&lt;/periodical&gt;&lt;pages&gt;57-74&lt;/pages&gt;&lt;volume&gt;45&lt;/volume&gt;&lt;number&gt;2&lt;/number&gt;&lt;dates&gt;&lt;year&gt;2009&lt;/year&gt;&lt;/dates&gt;&lt;urls&gt;&lt;/urls&gt;&lt;/record&gt;&lt;/Cite&gt;&lt;Cite&gt;&lt;Author&gt;Wu&lt;/Author&gt;&lt;Year&gt;2013&lt;/Year&gt;&lt;RecNum&gt;2591&lt;/RecNum&gt;&lt;record&gt;&lt;rec-number&gt;2591&lt;/rec-number&gt;&lt;foreign-keys&gt;&lt;key app="EN" db-id="9tv02wwxq5229beeav8pzxfmeppptfrtepr2"&gt;2591&lt;/key&gt;&lt;/foreign-keys&gt;&lt;ref-type name="Journal Article"&gt;17&lt;/ref-type&gt;&lt;contributors&gt;&lt;authors&gt;&lt;author&gt;Wu, Yun&lt;/author&gt;&lt;author&gt;Cegielski, Casey G.&lt;/author&gt;&lt;author&gt;Hazen, Benjamin T.&lt;/author&gt;&lt;author&gt;Hall, Dianne&lt;/author&gt;&lt;/authors&gt;&lt;/contributors&gt;&lt;titles&gt;&lt;title&gt;Cloud computing in support of supply chain information infrastructure: Understanding when to go to the cloud&lt;/title&gt;&lt;secondary-title&gt;Journal of Supply Chain Management&lt;/secondary-title&gt;&lt;/titles&gt;&lt;periodical&gt;&lt;full-title&gt;Journal of Supply Chain Management&lt;/full-title&gt;&lt;/periodical&gt;&lt;pages&gt;25-41&lt;/pages&gt;&lt;volume&gt;49&lt;/volume&gt;&lt;number&gt;3&lt;/number&gt;&lt;dates&gt;&lt;year&gt;2013&lt;/year&gt;&lt;/dates&gt;&lt;urls&gt;&lt;/urls&gt;&lt;/record&gt;&lt;/Cite&gt;&lt;/EndNote&gt;</w:instrText>
      </w:r>
      <w:r w:rsidR="005300CB" w:rsidRPr="009E7921">
        <w:fldChar w:fldCharType="separate"/>
      </w:r>
      <w:r w:rsidR="00DA7515">
        <w:rPr>
          <w:noProof/>
        </w:rPr>
        <w:t>(</w:t>
      </w:r>
      <w:hyperlink w:anchor="_ENREF_79" w:tooltip="Trautmann, 2009 #2792" w:history="1">
        <w:r w:rsidR="008B579F">
          <w:rPr>
            <w:noProof/>
          </w:rPr>
          <w:t>Trautmann et al., 2009</w:t>
        </w:r>
      </w:hyperlink>
      <w:r w:rsidR="00DA7515">
        <w:rPr>
          <w:noProof/>
        </w:rPr>
        <w:t xml:space="preserve">; </w:t>
      </w:r>
      <w:hyperlink w:anchor="_ENREF_94" w:tooltip="Wu, 2013 #2591" w:history="1">
        <w:r w:rsidR="008B579F">
          <w:rPr>
            <w:noProof/>
          </w:rPr>
          <w:t>Wu et al., 2013</w:t>
        </w:r>
      </w:hyperlink>
      <w:r w:rsidR="00DA7515">
        <w:rPr>
          <w:noProof/>
        </w:rPr>
        <w:t>)</w:t>
      </w:r>
      <w:r w:rsidR="005300CB" w:rsidRPr="009E7921">
        <w:fldChar w:fldCharType="end"/>
      </w:r>
      <w:r w:rsidRPr="009E7921">
        <w:t>.  As such, OIPV can be a useful lens through which to examine how</w:t>
      </w:r>
      <w:r w:rsidRPr="009E7921">
        <w:rPr>
          <w:iCs/>
          <w:szCs w:val="24"/>
        </w:rPr>
        <w:t xml:space="preserve"> efforts to enhance data quality might lead to increased levels of performance realized via DPB.  </w:t>
      </w:r>
      <w:r w:rsidRPr="009E7921">
        <w:rPr>
          <w:szCs w:val="24"/>
        </w:rPr>
        <w:t>Considering the OIPV, we suggest the following research questions:</w:t>
      </w:r>
    </w:p>
    <w:p w14:paraId="061F1FE6" w14:textId="77777777" w:rsidR="00681E7F" w:rsidRPr="009E7921" w:rsidRDefault="00681E7F" w:rsidP="00681E7F">
      <w:pPr>
        <w:pStyle w:val="ListParagraph"/>
        <w:numPr>
          <w:ilvl w:val="0"/>
          <w:numId w:val="1"/>
        </w:numPr>
        <w:spacing w:after="0" w:line="480" w:lineRule="auto"/>
        <w:ind w:left="720"/>
        <w:jc w:val="left"/>
        <w:rPr>
          <w:szCs w:val="24"/>
        </w:rPr>
      </w:pPr>
      <w:r w:rsidRPr="009E7921">
        <w:rPr>
          <w:szCs w:val="24"/>
        </w:rPr>
        <w:t>Does</w:t>
      </w:r>
      <w:r w:rsidR="000112CB" w:rsidRPr="009E7921">
        <w:rPr>
          <w:szCs w:val="24"/>
        </w:rPr>
        <w:t xml:space="preserve"> the degree of</w:t>
      </w:r>
      <w:r w:rsidRPr="009E7921">
        <w:rPr>
          <w:szCs w:val="24"/>
        </w:rPr>
        <w:t xml:space="preserve"> data quality </w:t>
      </w:r>
      <w:r w:rsidR="000112CB" w:rsidRPr="009E7921">
        <w:rPr>
          <w:szCs w:val="24"/>
        </w:rPr>
        <w:t>play an intervening role in</w:t>
      </w:r>
      <w:r w:rsidRPr="009E7921">
        <w:rPr>
          <w:szCs w:val="24"/>
        </w:rPr>
        <w:t xml:space="preserve"> the relationship between supply chain information pro</w:t>
      </w:r>
      <w:r w:rsidR="001050A5" w:rsidRPr="009E7921">
        <w:rPr>
          <w:szCs w:val="24"/>
        </w:rPr>
        <w:t>cessing needs and capabilities?</w:t>
      </w:r>
    </w:p>
    <w:p w14:paraId="73176290" w14:textId="77777777" w:rsidR="000271E6" w:rsidRPr="009E7921" w:rsidRDefault="000271E6" w:rsidP="00681E7F">
      <w:pPr>
        <w:pStyle w:val="ListParagraph"/>
        <w:numPr>
          <w:ilvl w:val="0"/>
          <w:numId w:val="1"/>
        </w:numPr>
        <w:spacing w:after="0" w:line="480" w:lineRule="auto"/>
        <w:ind w:left="720"/>
        <w:jc w:val="left"/>
        <w:rPr>
          <w:szCs w:val="24"/>
        </w:rPr>
      </w:pPr>
      <w:r w:rsidRPr="009E7921">
        <w:rPr>
          <w:szCs w:val="24"/>
        </w:rPr>
        <w:t>Does the degree of data quality impact the range of information processing needs? Does enhanced data quality cause a re-scope of processing needs as processing capabilities are enhanced?</w:t>
      </w:r>
    </w:p>
    <w:p w14:paraId="632D2E5D" w14:textId="77777777" w:rsidR="000112CB" w:rsidRPr="009E7921" w:rsidRDefault="000112CB" w:rsidP="00681E7F">
      <w:pPr>
        <w:pStyle w:val="ListParagraph"/>
        <w:numPr>
          <w:ilvl w:val="0"/>
          <w:numId w:val="1"/>
        </w:numPr>
        <w:spacing w:after="0" w:line="480" w:lineRule="auto"/>
        <w:ind w:left="720"/>
        <w:jc w:val="left"/>
        <w:rPr>
          <w:szCs w:val="24"/>
        </w:rPr>
      </w:pPr>
      <w:r w:rsidRPr="009E7921">
        <w:rPr>
          <w:szCs w:val="24"/>
        </w:rPr>
        <w:lastRenderedPageBreak/>
        <w:t>Does enhancing data quality help to reduce uncertainties surrounding DPB activities used for SCM?</w:t>
      </w:r>
    </w:p>
    <w:p w14:paraId="7B97929A" w14:textId="77777777" w:rsidR="00110D4B" w:rsidRPr="009E7921" w:rsidRDefault="00110D4B" w:rsidP="00F606D5">
      <w:pPr>
        <w:spacing w:after="0" w:line="480" w:lineRule="auto"/>
        <w:jc w:val="left"/>
        <w:rPr>
          <w:b/>
          <w:szCs w:val="24"/>
        </w:rPr>
      </w:pPr>
    </w:p>
    <w:p w14:paraId="00E00DAB" w14:textId="2B45D832" w:rsidR="009035EC" w:rsidRPr="009E7921" w:rsidRDefault="00A86C1C" w:rsidP="00F606D5">
      <w:pPr>
        <w:spacing w:after="0" w:line="480" w:lineRule="auto"/>
        <w:jc w:val="left"/>
        <w:rPr>
          <w:b/>
          <w:szCs w:val="24"/>
        </w:rPr>
      </w:pPr>
      <w:r>
        <w:rPr>
          <w:b/>
          <w:szCs w:val="24"/>
        </w:rPr>
        <w:t>6. Implications and concluding remarks</w:t>
      </w:r>
    </w:p>
    <w:p w14:paraId="2E790601" w14:textId="0FFA3641" w:rsidR="00681E7F" w:rsidRPr="009E7921" w:rsidRDefault="00681E7F" w:rsidP="000175AD">
      <w:pPr>
        <w:spacing w:after="0" w:line="480" w:lineRule="auto"/>
        <w:ind w:firstLine="720"/>
        <w:jc w:val="left"/>
        <w:rPr>
          <w:szCs w:val="24"/>
        </w:rPr>
      </w:pPr>
      <w:r w:rsidRPr="009E7921">
        <w:rPr>
          <w:szCs w:val="24"/>
        </w:rPr>
        <w:t>As alluded to above, the study of DPB in general and the data qualit</w:t>
      </w:r>
      <w:r w:rsidR="00C45C07">
        <w:rPr>
          <w:szCs w:val="24"/>
        </w:rPr>
        <w:t>y problem in particular require</w:t>
      </w:r>
      <w:r w:rsidRPr="009E7921">
        <w:rPr>
          <w:szCs w:val="24"/>
        </w:rPr>
        <w:t xml:space="preserve"> interdisciplinary collaboration in order to advance.   For instance, information systems experts are needed to provide insight into how data are collected, stored, processed, and retrieved.  SCM domain experts are needed to ensure that the right problems are being addressed and the analysis being performed and results derived thereof are relevant </w:t>
      </w:r>
      <w:r w:rsidR="005300CB" w:rsidRPr="009E7921">
        <w:rPr>
          <w:szCs w:val="24"/>
        </w:rPr>
        <w:fldChar w:fldCharType="begin"/>
      </w:r>
      <w:r w:rsidR="00DA7515">
        <w:rPr>
          <w:szCs w:val="24"/>
        </w:rPr>
        <w:instrText xml:space="preserve"> ADDIN EN.CITE &lt;EndNote&gt;&lt;Cite&gt;&lt;Author&gt;Waller&lt;/Author&gt;&lt;Year&gt;2013&lt;/Year&gt;&lt;RecNum&gt;2759&lt;/RecNum&gt;&lt;DisplayText&gt;(Waller and Fawcett, 2013)&lt;/DisplayText&gt;&lt;record&gt;&lt;rec-number&gt;2759&lt;/rec-number&gt;&lt;foreign-keys&gt;&lt;key app="EN" db-id="9tv02wwxq5229beeav8pzxfmeppptfrtepr2"&gt;2759&lt;/key&gt;&lt;/foreign-keys&gt;&lt;ref-type name="Journal Article"&gt;17&lt;/ref-type&gt;&lt;contributors&gt;&lt;authors&gt;&lt;author&gt;Waller, Matthew A.&lt;/author&gt;&lt;author&gt;Fawcett, Stanley E.&lt;/author&gt;&lt;/authors&gt;&lt;/contributors&gt;&lt;titles&gt;&lt;title&gt;Data science, predictive analytics, and big data: A revolution that will transform supply chain design and management&lt;/title&gt;&lt;secondary-title&gt;Journal of Business Logistics&lt;/secondary-title&gt;&lt;/titles&gt;&lt;periodical&gt;&lt;full-title&gt;Journal of Business Logistics&lt;/full-title&gt;&lt;/periodical&gt;&lt;pages&gt;77-84&lt;/pages&gt;&lt;volume&gt;34&lt;/volume&gt;&lt;number&gt;2&lt;/number&gt;&lt;dates&gt;&lt;year&gt;2013&lt;/year&gt;&lt;/dates&gt;&lt;urls&gt;&lt;/urls&gt;&lt;/record&gt;&lt;/Cite&gt;&lt;/EndNote&gt;</w:instrText>
      </w:r>
      <w:r w:rsidR="005300CB" w:rsidRPr="009E7921">
        <w:rPr>
          <w:szCs w:val="24"/>
        </w:rPr>
        <w:fldChar w:fldCharType="separate"/>
      </w:r>
      <w:r w:rsidR="00DA7515">
        <w:rPr>
          <w:noProof/>
          <w:szCs w:val="24"/>
        </w:rPr>
        <w:t>(</w:t>
      </w:r>
      <w:hyperlink w:anchor="_ENREF_83" w:tooltip="Waller, 2013 #2759" w:history="1">
        <w:r w:rsidR="008B579F">
          <w:rPr>
            <w:noProof/>
            <w:szCs w:val="24"/>
          </w:rPr>
          <w:t>Waller and Fawcett, 2013</w:t>
        </w:r>
      </w:hyperlink>
      <w:r w:rsidR="00DA7515">
        <w:rPr>
          <w:noProof/>
          <w:szCs w:val="24"/>
        </w:rPr>
        <w:t>)</w:t>
      </w:r>
      <w:r w:rsidR="005300CB" w:rsidRPr="009E7921">
        <w:rPr>
          <w:szCs w:val="24"/>
        </w:rPr>
        <w:fldChar w:fldCharType="end"/>
      </w:r>
      <w:r w:rsidRPr="009E7921">
        <w:rPr>
          <w:szCs w:val="24"/>
        </w:rPr>
        <w:t xml:space="preserve">.  Additionally, emerging data quality research suggests the need for statistical and analytical experts who are knowledgeable in methods required to measure, monitor, and control data quality </w:t>
      </w:r>
      <w:r w:rsidR="005300CB" w:rsidRPr="009E7921">
        <w:rPr>
          <w:szCs w:val="24"/>
        </w:rPr>
        <w:fldChar w:fldCharType="begin"/>
      </w:r>
      <w:r w:rsidR="00DA7515">
        <w:rPr>
          <w:szCs w:val="24"/>
        </w:rPr>
        <w:instrText xml:space="preserve"> ADDIN EN.CITE &lt;EndNote&gt;&lt;Cite&gt;&lt;Author&gt;Jones-Farmer&lt;/Author&gt;&lt;Year&gt;2013&lt;/Year&gt;&lt;RecNum&gt;2718&lt;/RecNum&gt;&lt;DisplayText&gt;(Jones-Farmer et al., 2013)&lt;/DisplayText&gt;&lt;record&gt;&lt;rec-number&gt;2718&lt;/rec-number&gt;&lt;foreign-keys&gt;&lt;key app="EN" db-id="9tv02wwxq5229beeav8pzxfmeppptfrtepr2"&gt;2718&lt;/key&gt;&lt;/foreign-keys&gt;&lt;ref-type name="Journal Article"&gt;17&lt;/ref-type&gt;&lt;contributors&gt;&lt;authors&gt;&lt;author&gt;Jones-Farmer, L. Allison&lt;/author&gt;&lt;author&gt;Ezell, Jeremy D.&lt;/author&gt;&lt;author&gt;Hazen, Benjamin T.&lt;/author&gt;&lt;/authors&gt;&lt;/contributors&gt;&lt;titles&gt;&lt;title&gt;Applying control chart methods to enhance data quality&lt;/title&gt;&lt;secondary-title&gt;Technometrics&lt;/secondary-title&gt;&lt;/titles&gt;&lt;periodical&gt;&lt;full-title&gt;Technometrics&lt;/full-title&gt;&lt;/periodical&gt;&lt;volume&gt;55&lt;/volume&gt;&lt;number&gt;3&lt;/number&gt;&lt;dates&gt;&lt;year&gt;2013&lt;/year&gt;&lt;/dates&gt;&lt;urls&gt;&lt;/urls&gt;&lt;/record&gt;&lt;/Cite&gt;&lt;/EndNote&gt;</w:instrText>
      </w:r>
      <w:r w:rsidR="005300CB" w:rsidRPr="009E7921">
        <w:rPr>
          <w:szCs w:val="24"/>
        </w:rPr>
        <w:fldChar w:fldCharType="separate"/>
      </w:r>
      <w:r w:rsidR="00DA7515">
        <w:rPr>
          <w:noProof/>
          <w:szCs w:val="24"/>
        </w:rPr>
        <w:t>(</w:t>
      </w:r>
      <w:hyperlink w:anchor="_ENREF_39" w:tooltip="Jones-Farmer, 2013 #2718" w:history="1">
        <w:r w:rsidR="008B579F">
          <w:rPr>
            <w:noProof/>
            <w:szCs w:val="24"/>
          </w:rPr>
          <w:t>Jones-Farmer et al., 2013</w:t>
        </w:r>
      </w:hyperlink>
      <w:r w:rsidR="00DA7515">
        <w:rPr>
          <w:noProof/>
          <w:szCs w:val="24"/>
        </w:rPr>
        <w:t>)</w:t>
      </w:r>
      <w:r w:rsidR="005300CB" w:rsidRPr="009E7921">
        <w:rPr>
          <w:szCs w:val="24"/>
        </w:rPr>
        <w:fldChar w:fldCharType="end"/>
      </w:r>
      <w:r w:rsidRPr="009E7921">
        <w:rPr>
          <w:szCs w:val="24"/>
        </w:rPr>
        <w:t xml:space="preserve">.  Working together, scholars from these and other disciplines can employ the right technologies and techniques to solve the right problems.  </w:t>
      </w:r>
    </w:p>
    <w:p w14:paraId="73E826A2" w14:textId="5CC4E26A" w:rsidR="001B6D49" w:rsidRPr="009E7921" w:rsidRDefault="00750370" w:rsidP="00F606D5">
      <w:pPr>
        <w:spacing w:after="0" w:line="480" w:lineRule="auto"/>
        <w:ind w:firstLine="720"/>
        <w:jc w:val="left"/>
        <w:rPr>
          <w:szCs w:val="24"/>
        </w:rPr>
      </w:pPr>
      <w:r w:rsidRPr="009E7921">
        <w:rPr>
          <w:szCs w:val="24"/>
        </w:rPr>
        <w:t xml:space="preserve">Even though </w:t>
      </w:r>
      <w:r w:rsidR="00110D4B" w:rsidRPr="009E7921">
        <w:rPr>
          <w:szCs w:val="24"/>
        </w:rPr>
        <w:t>the field-based e</w:t>
      </w:r>
      <w:r w:rsidR="00721AB2" w:rsidRPr="009E7921">
        <w:rPr>
          <w:szCs w:val="24"/>
        </w:rPr>
        <w:t>ffort</w:t>
      </w:r>
      <w:r w:rsidR="007B3384" w:rsidRPr="009E7921">
        <w:rPr>
          <w:szCs w:val="24"/>
        </w:rPr>
        <w:t xml:space="preserve"> described herein</w:t>
      </w:r>
      <w:r w:rsidRPr="009E7921">
        <w:rPr>
          <w:szCs w:val="24"/>
        </w:rPr>
        <w:t xml:space="preserve"> provides support for the application of </w:t>
      </w:r>
      <w:r w:rsidR="007B3384" w:rsidRPr="009E7921">
        <w:rPr>
          <w:szCs w:val="24"/>
        </w:rPr>
        <w:t>data quality control</w:t>
      </w:r>
      <w:r w:rsidR="00110D4B" w:rsidRPr="009E7921">
        <w:rPr>
          <w:szCs w:val="24"/>
        </w:rPr>
        <w:t xml:space="preserve"> </w:t>
      </w:r>
      <w:r w:rsidRPr="009E7921">
        <w:rPr>
          <w:szCs w:val="24"/>
        </w:rPr>
        <w:t xml:space="preserve">methods to data products in a supply chain environment, more study is needed.  </w:t>
      </w:r>
      <w:r w:rsidR="007F4312" w:rsidRPr="009E7921">
        <w:rPr>
          <w:szCs w:val="24"/>
        </w:rPr>
        <w:t>For example, a</w:t>
      </w:r>
      <w:r w:rsidR="001D13B5" w:rsidRPr="009E7921">
        <w:rPr>
          <w:szCs w:val="24"/>
        </w:rPr>
        <w:t xml:space="preserve">n audit released by the United States Air Force (USAF) </w:t>
      </w:r>
      <w:r w:rsidR="005300CB" w:rsidRPr="009E7921">
        <w:rPr>
          <w:szCs w:val="24"/>
        </w:rPr>
        <w:fldChar w:fldCharType="begin"/>
      </w:r>
      <w:r w:rsidR="00DA7515">
        <w:rPr>
          <w:szCs w:val="24"/>
        </w:rPr>
        <w:instrText xml:space="preserve"> ADDIN EN.CITE &lt;EndNote&gt;&lt;Cite&gt;&lt;Author&gt;Air Force Audit Agency&lt;/Author&gt;&lt;Year&gt;2013&lt;/Year&gt;&lt;RecNum&gt;2735&lt;/RecNum&gt;&lt;DisplayText&gt;(Air Force Audit Agency, 2013)&lt;/DisplayText&gt;&lt;record&gt;&lt;rec-number&gt;2735&lt;/rec-number&gt;&lt;foreign-keys&gt;&lt;key app="EN" db-id="9tv02wwxq5229beeav8pzxfmeppptfrtepr2"&gt;2735&lt;/key&gt;&lt;/foreign-keys&gt;&lt;ref-type name="Electronic Article"&gt;43&lt;/ref-type&gt;&lt;contributors&gt;&lt;authors&gt;&lt;author&gt;Air Force Audit Agency,&lt;/author&gt;&lt;/authors&gt;&lt;/contributors&gt;&lt;titles&gt;&lt;title&gt;Audit Report: Serialized Parts Configuration Management&lt;/title&gt;&lt;/titles&gt;&lt;dates&gt;&lt;year&gt;2013&lt;/year&gt;&lt;/dates&gt;&lt;pub-location&gt;Washington, D.C.&lt;/pub-location&gt;&lt;urls&gt;&lt;related-urls&gt;&lt;url&gt;http://www.afaa.af.mil/&lt;/url&gt;&lt;/related-urls&gt;&lt;/urls&gt;&lt;/record&gt;&lt;/Cite&gt;&lt;/EndNote&gt;</w:instrText>
      </w:r>
      <w:r w:rsidR="005300CB" w:rsidRPr="009E7921">
        <w:rPr>
          <w:szCs w:val="24"/>
        </w:rPr>
        <w:fldChar w:fldCharType="separate"/>
      </w:r>
      <w:r w:rsidR="00DA7515">
        <w:rPr>
          <w:noProof/>
          <w:szCs w:val="24"/>
        </w:rPr>
        <w:t>(</w:t>
      </w:r>
      <w:hyperlink w:anchor="_ENREF_1" w:tooltip="Air Force Audit Agency, 2013 #2735" w:history="1">
        <w:r w:rsidR="008B579F">
          <w:rPr>
            <w:noProof/>
            <w:szCs w:val="24"/>
          </w:rPr>
          <w:t>Air Force Audit Agency, 2013</w:t>
        </w:r>
      </w:hyperlink>
      <w:r w:rsidR="00DA7515">
        <w:rPr>
          <w:noProof/>
          <w:szCs w:val="24"/>
        </w:rPr>
        <w:t>)</w:t>
      </w:r>
      <w:r w:rsidR="005300CB" w:rsidRPr="009E7921">
        <w:rPr>
          <w:szCs w:val="24"/>
        </w:rPr>
        <w:fldChar w:fldCharType="end"/>
      </w:r>
      <w:r w:rsidR="007F4312" w:rsidRPr="009E7921">
        <w:rPr>
          <w:szCs w:val="24"/>
        </w:rPr>
        <w:t xml:space="preserve"> </w:t>
      </w:r>
      <w:r w:rsidR="001D13B5" w:rsidRPr="009E7921">
        <w:rPr>
          <w:szCs w:val="24"/>
        </w:rPr>
        <w:t xml:space="preserve">reviewed the data entered by both organic and contract maintenance personnel into one of two field level maintenance information systems (determined by the aircraft being repaired).  Data from these two field level systems </w:t>
      </w:r>
      <w:r w:rsidR="006E7588" w:rsidRPr="009E7921">
        <w:rPr>
          <w:szCs w:val="24"/>
        </w:rPr>
        <w:t xml:space="preserve">are </w:t>
      </w:r>
      <w:r w:rsidR="001D13B5" w:rsidRPr="009E7921">
        <w:rPr>
          <w:szCs w:val="24"/>
        </w:rPr>
        <w:t xml:space="preserve">automatically transferred to an enterprise level system that serves as the USAF’s single source of aircraft maintenance data.  The enterprise level system is used by the USAF in determining the need for weapon system inspections and provides information on weapon system status, utilization, and configuration. </w:t>
      </w:r>
      <w:r w:rsidR="007B3384" w:rsidRPr="009E7921">
        <w:rPr>
          <w:szCs w:val="24"/>
        </w:rPr>
        <w:t xml:space="preserve"> </w:t>
      </w:r>
      <w:r w:rsidR="001D13B5" w:rsidRPr="009E7921">
        <w:rPr>
          <w:szCs w:val="24"/>
        </w:rPr>
        <w:t xml:space="preserve">Unfortunately, the audit revealed errors in the reporting of over 30% of the </w:t>
      </w:r>
      <w:r w:rsidR="00B07A4C" w:rsidRPr="009E7921">
        <w:rPr>
          <w:szCs w:val="24"/>
        </w:rPr>
        <w:t xml:space="preserve">observed </w:t>
      </w:r>
      <w:r w:rsidR="001D13B5" w:rsidRPr="009E7921">
        <w:rPr>
          <w:szCs w:val="24"/>
        </w:rPr>
        <w:t>maintenance actions</w:t>
      </w:r>
      <w:r w:rsidR="0008731C" w:rsidRPr="009E7921">
        <w:rPr>
          <w:szCs w:val="24"/>
        </w:rPr>
        <w:t>.</w:t>
      </w:r>
      <w:r w:rsidR="001D13B5" w:rsidRPr="009E7921">
        <w:rPr>
          <w:szCs w:val="24"/>
        </w:rPr>
        <w:t xml:space="preserve"> </w:t>
      </w:r>
      <w:r w:rsidR="0008731C" w:rsidRPr="009E7921">
        <w:rPr>
          <w:szCs w:val="24"/>
        </w:rPr>
        <w:t xml:space="preserve"> </w:t>
      </w:r>
      <w:r w:rsidR="00B07A4C" w:rsidRPr="009E7921">
        <w:rPr>
          <w:szCs w:val="24"/>
        </w:rPr>
        <w:t xml:space="preserve">Auditors </w:t>
      </w:r>
      <w:r w:rsidR="00B07A4C" w:rsidRPr="009E7921">
        <w:rPr>
          <w:szCs w:val="24"/>
        </w:rPr>
        <w:lastRenderedPageBreak/>
        <w:t>found that many of</w:t>
      </w:r>
      <w:r w:rsidR="0008731C" w:rsidRPr="009E7921">
        <w:rPr>
          <w:szCs w:val="24"/>
        </w:rPr>
        <w:t xml:space="preserve"> the</w:t>
      </w:r>
      <w:r w:rsidR="00B07A4C" w:rsidRPr="009E7921">
        <w:rPr>
          <w:szCs w:val="24"/>
        </w:rPr>
        <w:t xml:space="preserve"> maintenance actions entered into the system were incomplete or inaccurate</w:t>
      </w:r>
      <w:r w:rsidR="006C27B5" w:rsidRPr="009E7921">
        <w:rPr>
          <w:szCs w:val="24"/>
        </w:rPr>
        <w:t>,</w:t>
      </w:r>
      <w:r w:rsidR="00B07A4C" w:rsidRPr="009E7921">
        <w:rPr>
          <w:szCs w:val="24"/>
        </w:rPr>
        <w:t xml:space="preserve"> which </w:t>
      </w:r>
      <w:r w:rsidR="001D13B5" w:rsidRPr="009E7921">
        <w:rPr>
          <w:szCs w:val="24"/>
        </w:rPr>
        <w:t xml:space="preserve">resulted in the improper grounding of aircraft and an increase </w:t>
      </w:r>
      <w:r w:rsidR="007F4312" w:rsidRPr="009E7921">
        <w:rPr>
          <w:szCs w:val="24"/>
        </w:rPr>
        <w:t xml:space="preserve">in maintenance manpower costs.  </w:t>
      </w:r>
      <w:r w:rsidR="001D13B5" w:rsidRPr="009E7921">
        <w:rPr>
          <w:szCs w:val="24"/>
        </w:rPr>
        <w:t xml:space="preserve">Chief among the causes of the errors identified in the audit was a failure to monitor the data transfer between the systems and a failure to establish </w:t>
      </w:r>
      <w:r w:rsidR="001B6D49" w:rsidRPr="009E7921">
        <w:rPr>
          <w:szCs w:val="24"/>
        </w:rPr>
        <w:t>effective</w:t>
      </w:r>
      <w:r w:rsidR="007B3384" w:rsidRPr="009E7921">
        <w:rPr>
          <w:szCs w:val="24"/>
        </w:rPr>
        <w:t xml:space="preserve"> monitoring and control</w:t>
      </w:r>
      <w:r w:rsidR="001D13B5" w:rsidRPr="009E7921">
        <w:rPr>
          <w:szCs w:val="24"/>
        </w:rPr>
        <w:t xml:space="preserve"> process</w:t>
      </w:r>
      <w:r w:rsidR="001B6D49" w:rsidRPr="009E7921">
        <w:rPr>
          <w:szCs w:val="24"/>
        </w:rPr>
        <w:t>es</w:t>
      </w:r>
      <w:r w:rsidR="001D13B5" w:rsidRPr="009E7921">
        <w:rPr>
          <w:szCs w:val="24"/>
        </w:rPr>
        <w:t xml:space="preserve"> for notifying and correcting data errors. </w:t>
      </w:r>
      <w:r w:rsidR="00453A5F" w:rsidRPr="009E7921">
        <w:rPr>
          <w:szCs w:val="24"/>
        </w:rPr>
        <w:t xml:space="preserve">Similar to the field-based example presented earlier, this scenario represents an opportunity to examine methods to improve the quality of data products.  </w:t>
      </w:r>
    </w:p>
    <w:p w14:paraId="2C1F0B21" w14:textId="69777C30" w:rsidR="00B7166C" w:rsidRPr="009E7921" w:rsidRDefault="00721AB2" w:rsidP="00F606D5">
      <w:pPr>
        <w:spacing w:after="0" w:line="480" w:lineRule="auto"/>
        <w:ind w:firstLine="720"/>
        <w:jc w:val="left"/>
        <w:rPr>
          <w:szCs w:val="24"/>
        </w:rPr>
      </w:pPr>
      <w:r w:rsidRPr="009E7921">
        <w:rPr>
          <w:szCs w:val="24"/>
        </w:rPr>
        <w:t>However, d</w:t>
      </w:r>
      <w:r w:rsidR="00D872B2" w:rsidRPr="009E7921">
        <w:rPr>
          <w:szCs w:val="24"/>
        </w:rPr>
        <w:t>ata</w:t>
      </w:r>
      <w:r w:rsidR="001B6D49" w:rsidRPr="009E7921">
        <w:rPr>
          <w:szCs w:val="24"/>
        </w:rPr>
        <w:t xml:space="preserve"> quality </w:t>
      </w:r>
      <w:r w:rsidR="00D872B2" w:rsidRPr="009E7921">
        <w:rPr>
          <w:szCs w:val="24"/>
        </w:rPr>
        <w:t xml:space="preserve">issues and the opportunities for the application of </w:t>
      </w:r>
      <w:r w:rsidR="00152F9D" w:rsidRPr="009E7921">
        <w:rPr>
          <w:szCs w:val="24"/>
        </w:rPr>
        <w:t xml:space="preserve">data quality control </w:t>
      </w:r>
      <w:r w:rsidR="00D872B2" w:rsidRPr="009E7921">
        <w:rPr>
          <w:szCs w:val="24"/>
        </w:rPr>
        <w:t xml:space="preserve">methods are not isolated to </w:t>
      </w:r>
      <w:r w:rsidR="007B3384" w:rsidRPr="009E7921">
        <w:rPr>
          <w:szCs w:val="24"/>
        </w:rPr>
        <w:t>military</w:t>
      </w:r>
      <w:r w:rsidR="00D872B2" w:rsidRPr="009E7921">
        <w:rPr>
          <w:szCs w:val="24"/>
        </w:rPr>
        <w:t xml:space="preserve"> or maintenance intensive operations. </w:t>
      </w:r>
      <w:r w:rsidR="007B3384" w:rsidRPr="009E7921">
        <w:rPr>
          <w:szCs w:val="24"/>
        </w:rPr>
        <w:t xml:space="preserve"> </w:t>
      </w:r>
      <w:r w:rsidR="00102928" w:rsidRPr="009E7921">
        <w:rPr>
          <w:iCs/>
          <w:szCs w:val="24"/>
        </w:rPr>
        <w:t xml:space="preserve">For example, the proliferation of radio frequency identification provides firms with a large amount of data to enhance visibility throughout the supply chain; unfortunately, the data generated via such technology is often rife with errors </w:t>
      </w:r>
      <w:r w:rsidR="005300CB" w:rsidRPr="009E7921">
        <w:rPr>
          <w:iCs/>
          <w:szCs w:val="24"/>
        </w:rPr>
        <w:fldChar w:fldCharType="begin"/>
      </w:r>
      <w:r w:rsidR="00DA7515">
        <w:rPr>
          <w:iCs/>
          <w:szCs w:val="24"/>
        </w:rPr>
        <w:instrText xml:space="preserve"> ADDIN EN.CITE &lt;EndNote&gt;&lt;Cite&gt;&lt;Author&gt;Delen&lt;/Author&gt;&lt;Year&gt;2007&lt;/Year&gt;&lt;RecNum&gt;2343&lt;/RecNum&gt;&lt;DisplayText&gt;(Delen et al., 2007)&lt;/DisplayText&gt;&lt;record&gt;&lt;rec-number&gt;2343&lt;/rec-number&gt;&lt;foreign-keys&gt;&lt;key app="EN" db-id="9tv02wwxq5229beeav8pzxfmeppptfrtepr2"&gt;2343&lt;/key&gt;&lt;/foreign-keys&gt;&lt;ref-type name="Journal Article"&gt;17&lt;/ref-type&gt;&lt;contributors&gt;&lt;authors&gt;&lt;author&gt;Delen, Dursun&lt;/author&gt;&lt;author&gt;Hardgrave, Bill C.&lt;/author&gt;&lt;author&gt;Sharda, Ramesh&lt;/author&gt;&lt;/authors&gt;&lt;/contributors&gt;&lt;titles&gt;&lt;title&gt;RFID for better supply-chain management through enhanced information visibility&lt;/title&gt;&lt;secondary-title&gt;Production and Operations Management&lt;/secondary-title&gt;&lt;/titles&gt;&lt;periodical&gt;&lt;full-title&gt;Production and Operations Management&lt;/full-title&gt;&lt;/periodical&gt;&lt;pages&gt;613-624&lt;/pages&gt;&lt;volume&gt;16&lt;/volume&gt;&lt;number&gt;5&lt;/number&gt;&lt;dates&gt;&lt;year&gt;2007&lt;/year&gt;&lt;/dates&gt;&lt;urls&gt;&lt;/urls&gt;&lt;/record&gt;&lt;/Cite&gt;&lt;/EndNote&gt;</w:instrText>
      </w:r>
      <w:r w:rsidR="005300CB" w:rsidRPr="009E7921">
        <w:rPr>
          <w:iCs/>
          <w:szCs w:val="24"/>
        </w:rPr>
        <w:fldChar w:fldCharType="separate"/>
      </w:r>
      <w:r w:rsidR="00DA7515">
        <w:rPr>
          <w:iCs/>
          <w:noProof/>
          <w:szCs w:val="24"/>
        </w:rPr>
        <w:t>(</w:t>
      </w:r>
      <w:hyperlink w:anchor="_ENREF_21" w:tooltip="Delen, 2007 #2343" w:history="1">
        <w:r w:rsidR="008B579F">
          <w:rPr>
            <w:iCs/>
            <w:noProof/>
            <w:szCs w:val="24"/>
          </w:rPr>
          <w:t>Delen et al., 2007</w:t>
        </w:r>
      </w:hyperlink>
      <w:r w:rsidR="00DA7515">
        <w:rPr>
          <w:iCs/>
          <w:noProof/>
          <w:szCs w:val="24"/>
        </w:rPr>
        <w:t>)</w:t>
      </w:r>
      <w:r w:rsidR="005300CB" w:rsidRPr="009E7921">
        <w:rPr>
          <w:iCs/>
          <w:szCs w:val="24"/>
        </w:rPr>
        <w:fldChar w:fldCharType="end"/>
      </w:r>
      <w:r w:rsidR="00102928" w:rsidRPr="009E7921">
        <w:rPr>
          <w:iCs/>
          <w:szCs w:val="24"/>
        </w:rPr>
        <w:t xml:space="preserve">.  </w:t>
      </w:r>
      <w:r w:rsidR="001B6D49" w:rsidRPr="009E7921">
        <w:rPr>
          <w:szCs w:val="24"/>
        </w:rPr>
        <w:t xml:space="preserve">The lack of common data </w:t>
      </w:r>
      <w:r w:rsidR="00D872B2" w:rsidRPr="009E7921">
        <w:rPr>
          <w:szCs w:val="24"/>
        </w:rPr>
        <w:t xml:space="preserve">format </w:t>
      </w:r>
      <w:r w:rsidR="001B6D49" w:rsidRPr="009E7921">
        <w:rPr>
          <w:szCs w:val="24"/>
        </w:rPr>
        <w:t>standards</w:t>
      </w:r>
      <w:r w:rsidR="00D872B2" w:rsidRPr="009E7921">
        <w:rPr>
          <w:szCs w:val="24"/>
        </w:rPr>
        <w:t xml:space="preserve"> and</w:t>
      </w:r>
      <w:r w:rsidR="001B6D49" w:rsidRPr="009E7921">
        <w:rPr>
          <w:szCs w:val="24"/>
        </w:rPr>
        <w:t xml:space="preserve"> </w:t>
      </w:r>
      <w:r w:rsidR="00D872B2" w:rsidRPr="009E7921">
        <w:rPr>
          <w:szCs w:val="24"/>
        </w:rPr>
        <w:t xml:space="preserve">the transfer of data between dissimilar systems </w:t>
      </w:r>
      <w:r w:rsidR="00102928" w:rsidRPr="009E7921">
        <w:rPr>
          <w:szCs w:val="24"/>
        </w:rPr>
        <w:t>also plague</w:t>
      </w:r>
      <w:r w:rsidR="00D872B2" w:rsidRPr="009E7921">
        <w:rPr>
          <w:szCs w:val="24"/>
        </w:rPr>
        <w:t xml:space="preserve"> supply chain firms </w:t>
      </w:r>
      <w:r w:rsidR="00152F9D" w:rsidRPr="009E7921">
        <w:rPr>
          <w:szCs w:val="24"/>
        </w:rPr>
        <w:t>that</w:t>
      </w:r>
      <w:r w:rsidR="00D872B2" w:rsidRPr="009E7921">
        <w:rPr>
          <w:szCs w:val="24"/>
        </w:rPr>
        <w:t xml:space="preserve"> rely upon </w:t>
      </w:r>
      <w:r w:rsidR="00152F9D" w:rsidRPr="009E7921">
        <w:rPr>
          <w:szCs w:val="24"/>
        </w:rPr>
        <w:t>DPB</w:t>
      </w:r>
      <w:r w:rsidR="00D872B2" w:rsidRPr="009E7921">
        <w:rPr>
          <w:szCs w:val="24"/>
        </w:rPr>
        <w:t xml:space="preserve"> to drive growth and i</w:t>
      </w:r>
      <w:r w:rsidR="007D5C8A" w:rsidRPr="009E7921">
        <w:rPr>
          <w:szCs w:val="24"/>
        </w:rPr>
        <w:t xml:space="preserve">nnovation. </w:t>
      </w:r>
      <w:r w:rsidR="00152F9D" w:rsidRPr="009E7921">
        <w:rPr>
          <w:szCs w:val="24"/>
        </w:rPr>
        <w:t xml:space="preserve"> Errors in customer</w:t>
      </w:r>
      <w:r w:rsidR="00D872B2" w:rsidRPr="009E7921">
        <w:rPr>
          <w:szCs w:val="24"/>
        </w:rPr>
        <w:t>s</w:t>
      </w:r>
      <w:r w:rsidR="00152F9D" w:rsidRPr="009E7921">
        <w:rPr>
          <w:szCs w:val="24"/>
        </w:rPr>
        <w:t>’</w:t>
      </w:r>
      <w:r w:rsidR="00D872B2" w:rsidRPr="009E7921">
        <w:rPr>
          <w:szCs w:val="24"/>
        </w:rPr>
        <w:t xml:space="preserve"> addresses for example can result in </w:t>
      </w:r>
      <w:r w:rsidRPr="009E7921">
        <w:rPr>
          <w:szCs w:val="24"/>
        </w:rPr>
        <w:t>advertisements and shipments being sent to the wrong customers</w:t>
      </w:r>
      <w:r w:rsidR="00152F9D" w:rsidRPr="009E7921">
        <w:rPr>
          <w:szCs w:val="24"/>
        </w:rPr>
        <w:t>,</w:t>
      </w:r>
      <w:r w:rsidRPr="009E7921">
        <w:rPr>
          <w:szCs w:val="24"/>
        </w:rPr>
        <w:t xml:space="preserve"> </w:t>
      </w:r>
      <w:r w:rsidR="00152F9D" w:rsidRPr="009E7921">
        <w:rPr>
          <w:szCs w:val="24"/>
        </w:rPr>
        <w:t>which could lead to</w:t>
      </w:r>
      <w:r w:rsidRPr="009E7921">
        <w:rPr>
          <w:szCs w:val="24"/>
        </w:rPr>
        <w:t xml:space="preserve"> the loss of potential sales and poor customer service</w:t>
      </w:r>
      <w:r w:rsidR="00863A11" w:rsidRPr="009E7921">
        <w:rPr>
          <w:szCs w:val="24"/>
        </w:rPr>
        <w:t xml:space="preserve">.  Because customer service </w:t>
      </w:r>
      <w:r w:rsidR="005A32CA" w:rsidRPr="009E7921">
        <w:rPr>
          <w:szCs w:val="24"/>
        </w:rPr>
        <w:t xml:space="preserve">is shown to be a key antecedent to firm performance in the supply chain </w:t>
      </w:r>
      <w:r w:rsidR="005300CB" w:rsidRPr="009E7921">
        <w:rPr>
          <w:szCs w:val="24"/>
        </w:rPr>
        <w:fldChar w:fldCharType="begin"/>
      </w:r>
      <w:r w:rsidR="00DA7515">
        <w:rPr>
          <w:szCs w:val="24"/>
        </w:rPr>
        <w:instrText xml:space="preserve"> ADDIN EN.CITE &lt;EndNote&gt;&lt;Cite&gt;&lt;Author&gt;Leuschner&lt;/Author&gt;&lt;Year&gt;2013&lt;/Year&gt;&lt;RecNum&gt;2795&lt;/RecNum&gt;&lt;DisplayText&gt;(Leuschner et al., 2013)&lt;/DisplayText&gt;&lt;record&gt;&lt;rec-number&gt;2795&lt;/rec-number&gt;&lt;foreign-keys&gt;&lt;key app="EN" db-id="9tv02wwxq5229beeav8pzxfmeppptfrtepr2"&gt;2795&lt;/key&gt;&lt;/foreign-keys&gt;&lt;ref-type name="Journal Article"&gt;17&lt;/ref-type&gt;&lt;contributors&gt;&lt;authors&gt;&lt;author&gt;Leuschner, Rudolf&lt;/author&gt;&lt;author&gt;Charvet, Francois&lt;/author&gt;&lt;author&gt;Rogers, Dale S.&lt;/author&gt;&lt;/authors&gt;&lt;/contributors&gt;&lt;titles&gt;&lt;title&gt;A meta-analysis of logistics customer service&lt;/title&gt;&lt;secondary-title&gt;Journal of Supply Chain Management&lt;/secondary-title&gt;&lt;/titles&gt;&lt;periodical&gt;&lt;full-title&gt;Journal of Supply Chain Management&lt;/full-title&gt;&lt;/periodical&gt;&lt;pages&gt;47-63&lt;/pages&gt;&lt;volume&gt;49&lt;/volume&gt;&lt;number&gt;1&lt;/number&gt;&lt;dates&gt;&lt;year&gt;2013&lt;/year&gt;&lt;/dates&gt;&lt;urls&gt;&lt;/urls&gt;&lt;/record&gt;&lt;/Cite&gt;&lt;/EndNote&gt;</w:instrText>
      </w:r>
      <w:r w:rsidR="005300CB" w:rsidRPr="009E7921">
        <w:rPr>
          <w:szCs w:val="24"/>
        </w:rPr>
        <w:fldChar w:fldCharType="separate"/>
      </w:r>
      <w:r w:rsidR="00DA7515">
        <w:rPr>
          <w:noProof/>
          <w:szCs w:val="24"/>
        </w:rPr>
        <w:t>(</w:t>
      </w:r>
      <w:hyperlink w:anchor="_ENREF_47" w:tooltip="Leuschner, 2013 #2795" w:history="1">
        <w:r w:rsidR="008B579F">
          <w:rPr>
            <w:noProof/>
            <w:szCs w:val="24"/>
          </w:rPr>
          <w:t>Leuschner et al., 2013</w:t>
        </w:r>
      </w:hyperlink>
      <w:r w:rsidR="00DA7515">
        <w:rPr>
          <w:noProof/>
          <w:szCs w:val="24"/>
        </w:rPr>
        <w:t>)</w:t>
      </w:r>
      <w:r w:rsidR="005300CB" w:rsidRPr="009E7921">
        <w:rPr>
          <w:szCs w:val="24"/>
        </w:rPr>
        <w:fldChar w:fldCharType="end"/>
      </w:r>
      <w:r w:rsidR="00863A11" w:rsidRPr="009E7921">
        <w:rPr>
          <w:szCs w:val="24"/>
        </w:rPr>
        <w:t>, such poor service can indeed be detrimental</w:t>
      </w:r>
      <w:r w:rsidR="00102928" w:rsidRPr="009E7921">
        <w:rPr>
          <w:szCs w:val="24"/>
        </w:rPr>
        <w:t>.  Thus</w:t>
      </w:r>
      <w:r w:rsidRPr="009E7921">
        <w:rPr>
          <w:szCs w:val="24"/>
        </w:rPr>
        <w:t xml:space="preserve">, researchers should seek to study the application of </w:t>
      </w:r>
      <w:r w:rsidR="007B3384" w:rsidRPr="009E7921">
        <w:rPr>
          <w:szCs w:val="24"/>
        </w:rPr>
        <w:t>data quality control</w:t>
      </w:r>
      <w:r w:rsidRPr="009E7921">
        <w:rPr>
          <w:szCs w:val="24"/>
        </w:rPr>
        <w:t xml:space="preserve"> methods in a variety of supply chain environments.   </w:t>
      </w:r>
    </w:p>
    <w:p w14:paraId="3DFAAD02" w14:textId="77777777" w:rsidR="00A63712" w:rsidRPr="009E7921" w:rsidRDefault="00721AB2" w:rsidP="007B3384">
      <w:pPr>
        <w:spacing w:after="0" w:line="480" w:lineRule="auto"/>
        <w:jc w:val="left"/>
        <w:rPr>
          <w:iCs/>
          <w:szCs w:val="24"/>
        </w:rPr>
      </w:pPr>
      <w:r w:rsidRPr="009E7921">
        <w:rPr>
          <w:b/>
          <w:szCs w:val="24"/>
        </w:rPr>
        <w:tab/>
      </w:r>
      <w:r w:rsidR="009035EC" w:rsidRPr="009E7921">
        <w:rPr>
          <w:iCs/>
          <w:szCs w:val="24"/>
        </w:rPr>
        <w:t xml:space="preserve">The increasing importance of data to supply chain managers should </w:t>
      </w:r>
      <w:r w:rsidR="00A812B3" w:rsidRPr="009E7921">
        <w:rPr>
          <w:iCs/>
          <w:szCs w:val="24"/>
        </w:rPr>
        <w:t xml:space="preserve">lead to an </w:t>
      </w:r>
      <w:r w:rsidR="007B3384" w:rsidRPr="009E7921">
        <w:rPr>
          <w:iCs/>
          <w:szCs w:val="24"/>
        </w:rPr>
        <w:t>amplified</w:t>
      </w:r>
      <w:r w:rsidR="00A812B3" w:rsidRPr="009E7921">
        <w:rPr>
          <w:iCs/>
          <w:szCs w:val="24"/>
        </w:rPr>
        <w:t xml:space="preserve"> awareness and sensitivity</w:t>
      </w:r>
      <w:r w:rsidR="009035EC" w:rsidRPr="009E7921">
        <w:rPr>
          <w:iCs/>
          <w:szCs w:val="24"/>
        </w:rPr>
        <w:t xml:space="preserve"> to their need for high quality data products.  The results of decisions based on </w:t>
      </w:r>
      <w:r w:rsidR="00A63712" w:rsidRPr="009E7921">
        <w:rPr>
          <w:iCs/>
          <w:szCs w:val="24"/>
        </w:rPr>
        <w:t xml:space="preserve">poor quality data could be costly.  Thus, supply chain managers should begin to view the quality of the data products they depend upon for decisions in much the same way they view </w:t>
      </w:r>
      <w:r w:rsidR="00A63712" w:rsidRPr="009E7921">
        <w:rPr>
          <w:iCs/>
          <w:szCs w:val="24"/>
        </w:rPr>
        <w:lastRenderedPageBreak/>
        <w:t xml:space="preserve">the quality of the products their supply chain delivers.  Managers who </w:t>
      </w:r>
      <w:r w:rsidR="007F4312" w:rsidRPr="009E7921">
        <w:rPr>
          <w:iCs/>
          <w:szCs w:val="24"/>
        </w:rPr>
        <w:t>appreciate</w:t>
      </w:r>
      <w:r w:rsidR="00A63712" w:rsidRPr="009E7921">
        <w:rPr>
          <w:iCs/>
          <w:szCs w:val="24"/>
        </w:rPr>
        <w:t xml:space="preserve"> the value of data products that are accurate, consistent, complete, and timely </w:t>
      </w:r>
      <w:r w:rsidR="007F4312" w:rsidRPr="009E7921">
        <w:rPr>
          <w:iCs/>
          <w:szCs w:val="24"/>
        </w:rPr>
        <w:t>should consider</w:t>
      </w:r>
      <w:r w:rsidR="009035EC" w:rsidRPr="009E7921">
        <w:rPr>
          <w:iCs/>
          <w:szCs w:val="24"/>
        </w:rPr>
        <w:t xml:space="preserve"> the potential </w:t>
      </w:r>
      <w:r w:rsidR="007F4312" w:rsidRPr="009E7921">
        <w:rPr>
          <w:iCs/>
          <w:szCs w:val="24"/>
        </w:rPr>
        <w:t xml:space="preserve">of </w:t>
      </w:r>
      <w:r w:rsidR="007B3384" w:rsidRPr="009E7921">
        <w:rPr>
          <w:iCs/>
          <w:szCs w:val="24"/>
        </w:rPr>
        <w:t>using control</w:t>
      </w:r>
      <w:r w:rsidR="007F4312" w:rsidRPr="009E7921">
        <w:rPr>
          <w:iCs/>
          <w:szCs w:val="24"/>
        </w:rPr>
        <w:t xml:space="preserve"> </w:t>
      </w:r>
      <w:r w:rsidR="009035EC" w:rsidRPr="009E7921">
        <w:rPr>
          <w:iCs/>
          <w:szCs w:val="24"/>
        </w:rPr>
        <w:t xml:space="preserve">methods to improve the quality of data products much like these methods improved the quality of manufactured products.  </w:t>
      </w:r>
    </w:p>
    <w:p w14:paraId="54CBEC29" w14:textId="77777777" w:rsidR="00B7166C" w:rsidRPr="009E7921" w:rsidRDefault="007B3384" w:rsidP="006C27B5">
      <w:pPr>
        <w:spacing w:after="0" w:line="480" w:lineRule="auto"/>
        <w:ind w:firstLine="720"/>
        <w:jc w:val="left"/>
      </w:pPr>
      <w:r w:rsidRPr="009E7921">
        <w:rPr>
          <w:szCs w:val="24"/>
        </w:rPr>
        <w:t>In this paper, w</w:t>
      </w:r>
      <w:r w:rsidR="007E5414" w:rsidRPr="009E7921">
        <w:rPr>
          <w:szCs w:val="24"/>
        </w:rPr>
        <w:t xml:space="preserve">e have presented a review of the literature on data quality from the perspective of </w:t>
      </w:r>
      <w:r w:rsidRPr="009E7921">
        <w:rPr>
          <w:szCs w:val="24"/>
        </w:rPr>
        <w:t>DPB in the supply chain</w:t>
      </w:r>
      <w:r w:rsidR="007E5414" w:rsidRPr="009E7921">
        <w:rPr>
          <w:szCs w:val="24"/>
        </w:rPr>
        <w:t xml:space="preserve">.  This review includes literature that frames data production as a process and </w:t>
      </w:r>
      <w:r w:rsidR="00856D67" w:rsidRPr="009E7921">
        <w:rPr>
          <w:szCs w:val="24"/>
        </w:rPr>
        <w:t xml:space="preserve">defines </w:t>
      </w:r>
      <w:r w:rsidR="007E5414" w:rsidRPr="009E7921">
        <w:rPr>
          <w:szCs w:val="24"/>
        </w:rPr>
        <w:t xml:space="preserve">measures of data quality.  </w:t>
      </w:r>
      <w:r w:rsidR="00856D67" w:rsidRPr="009E7921">
        <w:rPr>
          <w:szCs w:val="24"/>
        </w:rPr>
        <w:t>W</w:t>
      </w:r>
      <w:r w:rsidR="00832121" w:rsidRPr="009E7921">
        <w:rPr>
          <w:szCs w:val="24"/>
        </w:rPr>
        <w:t>e</w:t>
      </w:r>
      <w:r w:rsidRPr="009E7921">
        <w:rPr>
          <w:szCs w:val="24"/>
        </w:rPr>
        <w:t xml:space="preserve"> introduce application of SPC methods as a means to control data quality in the supply chain</w:t>
      </w:r>
      <w:r w:rsidR="00832121" w:rsidRPr="009E7921">
        <w:rPr>
          <w:szCs w:val="24"/>
        </w:rPr>
        <w:t>, and suggest theory-based topics for future research</w:t>
      </w:r>
      <w:r w:rsidRPr="009E7921">
        <w:rPr>
          <w:szCs w:val="24"/>
        </w:rPr>
        <w:t xml:space="preserve">.  </w:t>
      </w:r>
      <w:r w:rsidR="007E5414" w:rsidRPr="009E7921">
        <w:rPr>
          <w:szCs w:val="24"/>
        </w:rPr>
        <w:t xml:space="preserve">We hope that </w:t>
      </w:r>
      <w:r w:rsidRPr="009E7921">
        <w:rPr>
          <w:szCs w:val="24"/>
        </w:rPr>
        <w:t xml:space="preserve">our introduction to </w:t>
      </w:r>
      <w:r w:rsidR="007E5414" w:rsidRPr="009E7921">
        <w:rPr>
          <w:szCs w:val="24"/>
        </w:rPr>
        <w:t xml:space="preserve">the data quality problem </w:t>
      </w:r>
      <w:r w:rsidRPr="009E7921">
        <w:rPr>
          <w:szCs w:val="24"/>
        </w:rPr>
        <w:t xml:space="preserve">in the context of DPB in the supply chain will </w:t>
      </w:r>
      <w:r w:rsidR="007E5414" w:rsidRPr="009E7921">
        <w:rPr>
          <w:szCs w:val="24"/>
        </w:rPr>
        <w:t xml:space="preserve">encourage </w:t>
      </w:r>
      <w:r w:rsidRPr="009E7921">
        <w:rPr>
          <w:szCs w:val="24"/>
        </w:rPr>
        <w:t xml:space="preserve">interdisciplinary </w:t>
      </w:r>
      <w:r w:rsidR="007E5414" w:rsidRPr="009E7921">
        <w:rPr>
          <w:szCs w:val="24"/>
        </w:rPr>
        <w:t xml:space="preserve">collaboration to further develop tangible </w:t>
      </w:r>
      <w:r w:rsidRPr="009E7921">
        <w:rPr>
          <w:szCs w:val="24"/>
        </w:rPr>
        <w:t>methods for controlling data, and examining the effects thereof</w:t>
      </w:r>
      <w:r w:rsidR="007E5414" w:rsidRPr="009E7921">
        <w:rPr>
          <w:szCs w:val="24"/>
        </w:rPr>
        <w:t xml:space="preserve">. </w:t>
      </w:r>
      <w:r w:rsidR="00B7166C" w:rsidRPr="009E7921">
        <w:br w:type="page"/>
      </w:r>
    </w:p>
    <w:p w14:paraId="2E2FB0D8" w14:textId="72A928BC" w:rsidR="002D4408" w:rsidRPr="00A86C1C" w:rsidRDefault="00A86C1C" w:rsidP="00A86C1C">
      <w:pPr>
        <w:rPr>
          <w:b/>
        </w:rPr>
      </w:pPr>
      <w:r w:rsidRPr="00A86C1C">
        <w:rPr>
          <w:b/>
        </w:rPr>
        <w:lastRenderedPageBreak/>
        <w:t>References</w:t>
      </w:r>
    </w:p>
    <w:p w14:paraId="7417FEBF" w14:textId="1DC96A30" w:rsidR="008B579F" w:rsidRDefault="005300CB" w:rsidP="008B579F">
      <w:pPr>
        <w:tabs>
          <w:tab w:val="left" w:pos="720"/>
        </w:tabs>
        <w:spacing w:after="0"/>
        <w:ind w:left="720" w:hanging="720"/>
        <w:jc w:val="left"/>
        <w:rPr>
          <w:noProof/>
          <w:szCs w:val="24"/>
        </w:rPr>
      </w:pPr>
      <w:r w:rsidRPr="009E7921">
        <w:rPr>
          <w:szCs w:val="24"/>
        </w:rPr>
        <w:fldChar w:fldCharType="begin"/>
      </w:r>
      <w:r w:rsidR="002D4408" w:rsidRPr="009E7921">
        <w:rPr>
          <w:szCs w:val="24"/>
        </w:rPr>
        <w:instrText xml:space="preserve"> ADDIN EN.REFLIST </w:instrText>
      </w:r>
      <w:r w:rsidRPr="009E7921">
        <w:rPr>
          <w:szCs w:val="24"/>
        </w:rPr>
        <w:fldChar w:fldCharType="separate"/>
      </w:r>
      <w:bookmarkStart w:id="0" w:name="_ENREF_1"/>
      <w:r w:rsidR="008B579F">
        <w:rPr>
          <w:noProof/>
          <w:szCs w:val="24"/>
        </w:rPr>
        <w:t>Air Force Audit Agency, 2013. Audit Report: Serialized Parts Configuration Management, Washington, D.</w:t>
      </w:r>
      <w:r w:rsidR="008B579F" w:rsidRPr="008B579F">
        <w:rPr>
          <w:noProof/>
          <w:szCs w:val="24"/>
        </w:rPr>
        <w:t>C.</w:t>
      </w:r>
      <w:bookmarkEnd w:id="0"/>
      <w:r w:rsidR="008B579F" w:rsidRPr="008B579F">
        <w:rPr>
          <w:rFonts w:eastAsiaTheme="minorHAnsi"/>
          <w:szCs w:val="24"/>
        </w:rPr>
        <w:t xml:space="preserve"> Accessed January 24, 2014.</w:t>
      </w:r>
      <w:r w:rsidR="008B579F">
        <w:rPr>
          <w:rFonts w:ascii="Arial" w:eastAsiaTheme="minorHAnsi" w:hAnsi="Arial" w:cs="Arial"/>
          <w:szCs w:val="24"/>
        </w:rPr>
        <w:t xml:space="preserve"> </w:t>
      </w:r>
      <w:r w:rsidR="008B579F" w:rsidRPr="008B579F">
        <w:rPr>
          <w:rFonts w:eastAsiaTheme="minorHAnsi"/>
          <w:szCs w:val="24"/>
        </w:rPr>
        <w:t>http://www.afaa.af.mil/</w:t>
      </w:r>
    </w:p>
    <w:p w14:paraId="0718F072" w14:textId="77777777" w:rsidR="008B579F" w:rsidRDefault="008B579F" w:rsidP="008B579F">
      <w:pPr>
        <w:tabs>
          <w:tab w:val="left" w:pos="720"/>
        </w:tabs>
        <w:spacing w:after="0"/>
        <w:ind w:left="720" w:hanging="720"/>
        <w:jc w:val="left"/>
        <w:rPr>
          <w:noProof/>
          <w:szCs w:val="24"/>
        </w:rPr>
      </w:pPr>
      <w:bookmarkStart w:id="1" w:name="_ENREF_2"/>
      <w:r>
        <w:rPr>
          <w:noProof/>
          <w:szCs w:val="24"/>
        </w:rPr>
        <w:t>Arnold, S.E., 1992. Information manufacturing: the road to database quality. Database 15 (5), 32-39.</w:t>
      </w:r>
      <w:bookmarkEnd w:id="1"/>
    </w:p>
    <w:p w14:paraId="29294D02" w14:textId="77777777" w:rsidR="008B579F" w:rsidRDefault="008B579F" w:rsidP="008B579F">
      <w:pPr>
        <w:tabs>
          <w:tab w:val="left" w:pos="720"/>
        </w:tabs>
        <w:spacing w:after="0"/>
        <w:ind w:left="720" w:hanging="720"/>
        <w:jc w:val="left"/>
        <w:rPr>
          <w:noProof/>
          <w:szCs w:val="24"/>
        </w:rPr>
      </w:pPr>
      <w:bookmarkStart w:id="2" w:name="_ENREF_3"/>
      <w:r>
        <w:rPr>
          <w:noProof/>
          <w:szCs w:val="24"/>
        </w:rPr>
        <w:t>Ballou, D.P., Pazer, H.L., 1985. Modeling data and process quality in multi-input, multi-output information systems. Management Science 31 (2), 150-162.</w:t>
      </w:r>
      <w:bookmarkEnd w:id="2"/>
    </w:p>
    <w:p w14:paraId="6F29BB36" w14:textId="77777777" w:rsidR="008B579F" w:rsidRDefault="008B579F" w:rsidP="008B579F">
      <w:pPr>
        <w:tabs>
          <w:tab w:val="left" w:pos="720"/>
        </w:tabs>
        <w:spacing w:after="0"/>
        <w:ind w:left="720" w:hanging="720"/>
        <w:jc w:val="left"/>
        <w:rPr>
          <w:noProof/>
          <w:szCs w:val="24"/>
        </w:rPr>
      </w:pPr>
      <w:bookmarkStart w:id="3" w:name="_ENREF_4"/>
      <w:r>
        <w:rPr>
          <w:noProof/>
          <w:szCs w:val="24"/>
        </w:rPr>
        <w:t>Ballou, D.P., Wang, R., Pazer, H., Tayi, G.K., 1998. Modeling information manufacturing systems to determine information product quality. Management Science 44 (4), 462-484.</w:t>
      </w:r>
      <w:bookmarkEnd w:id="3"/>
    </w:p>
    <w:p w14:paraId="2C40F86C" w14:textId="77777777" w:rsidR="008B579F" w:rsidRDefault="008B579F" w:rsidP="008B579F">
      <w:pPr>
        <w:tabs>
          <w:tab w:val="left" w:pos="720"/>
        </w:tabs>
        <w:spacing w:after="0"/>
        <w:ind w:left="720" w:hanging="720"/>
        <w:jc w:val="left"/>
        <w:rPr>
          <w:noProof/>
          <w:szCs w:val="24"/>
        </w:rPr>
      </w:pPr>
      <w:bookmarkStart w:id="4" w:name="_ENREF_5"/>
      <w:r>
        <w:rPr>
          <w:noProof/>
          <w:szCs w:val="24"/>
        </w:rPr>
        <w:t>Barney, J., 1991. Firm resources and sustained competitive advantage. Journal of Management 17 (1), 99-120.</w:t>
      </w:r>
      <w:bookmarkEnd w:id="4"/>
    </w:p>
    <w:p w14:paraId="01C4CAD0" w14:textId="77777777" w:rsidR="008B579F" w:rsidRDefault="008B579F" w:rsidP="008B579F">
      <w:pPr>
        <w:tabs>
          <w:tab w:val="left" w:pos="720"/>
        </w:tabs>
        <w:spacing w:after="0"/>
        <w:ind w:left="720" w:hanging="720"/>
        <w:jc w:val="left"/>
        <w:rPr>
          <w:noProof/>
          <w:szCs w:val="24"/>
        </w:rPr>
      </w:pPr>
      <w:bookmarkStart w:id="5" w:name="_ENREF_6"/>
      <w:r>
        <w:rPr>
          <w:noProof/>
          <w:szCs w:val="24"/>
        </w:rPr>
        <w:t>Barton, D., Court, D., 2012. Making advanced analytics work for you. Harvard Business Review 90 79-83.</w:t>
      </w:r>
      <w:bookmarkEnd w:id="5"/>
    </w:p>
    <w:p w14:paraId="7E2002FC" w14:textId="77777777" w:rsidR="008B579F" w:rsidRDefault="008B579F" w:rsidP="008B579F">
      <w:pPr>
        <w:tabs>
          <w:tab w:val="left" w:pos="720"/>
        </w:tabs>
        <w:spacing w:after="0"/>
        <w:ind w:left="720" w:hanging="720"/>
        <w:jc w:val="left"/>
        <w:rPr>
          <w:noProof/>
          <w:szCs w:val="24"/>
        </w:rPr>
      </w:pPr>
      <w:bookmarkStart w:id="6" w:name="_ENREF_7"/>
      <w:r>
        <w:rPr>
          <w:noProof/>
          <w:szCs w:val="24"/>
        </w:rPr>
        <w:t>Batini, C., Cappiello, C., Francalanci, C., Maurino, A., 2009. Methodologies for data quality assessment and improvement. Association for Computing Machinery Computing Surveys 41 (3), 1-52.</w:t>
      </w:r>
      <w:bookmarkEnd w:id="6"/>
    </w:p>
    <w:p w14:paraId="1BB70C24" w14:textId="77777777" w:rsidR="008B579F" w:rsidRDefault="008B579F" w:rsidP="008B579F">
      <w:pPr>
        <w:tabs>
          <w:tab w:val="left" w:pos="720"/>
        </w:tabs>
        <w:spacing w:after="0"/>
        <w:ind w:left="720" w:hanging="720"/>
        <w:jc w:val="left"/>
        <w:rPr>
          <w:noProof/>
          <w:szCs w:val="24"/>
        </w:rPr>
      </w:pPr>
      <w:bookmarkStart w:id="7" w:name="_ENREF_8"/>
      <w:r>
        <w:rPr>
          <w:noProof/>
          <w:szCs w:val="24"/>
        </w:rPr>
        <w:t>Batini, C., Scannapieco, M., 2006. Data quality: Concepts, methodologies and techniques. Springer-Verlag, New York.</w:t>
      </w:r>
      <w:bookmarkEnd w:id="7"/>
    </w:p>
    <w:p w14:paraId="79F90758" w14:textId="77777777" w:rsidR="008B579F" w:rsidRDefault="008B579F" w:rsidP="008B579F">
      <w:pPr>
        <w:tabs>
          <w:tab w:val="left" w:pos="720"/>
        </w:tabs>
        <w:spacing w:after="0"/>
        <w:ind w:left="720" w:hanging="720"/>
        <w:jc w:val="left"/>
        <w:rPr>
          <w:noProof/>
          <w:szCs w:val="24"/>
        </w:rPr>
      </w:pPr>
      <w:bookmarkStart w:id="8" w:name="_ENREF_9"/>
      <w:r>
        <w:rPr>
          <w:noProof/>
          <w:szCs w:val="24"/>
        </w:rPr>
        <w:t>Blackhurst, J., Dunn, K.S., Craighead, C.W., 2011. An empirically derived framework of global supply resiliency. Journal of Business Logistics 32 (4), 374-391.</w:t>
      </w:r>
      <w:bookmarkEnd w:id="8"/>
    </w:p>
    <w:p w14:paraId="6302D9B7" w14:textId="5E08A5D8" w:rsidR="008B579F" w:rsidRDefault="008B579F" w:rsidP="008B579F">
      <w:pPr>
        <w:tabs>
          <w:tab w:val="left" w:pos="720"/>
        </w:tabs>
        <w:spacing w:after="0"/>
        <w:ind w:left="720" w:hanging="720"/>
        <w:jc w:val="left"/>
        <w:rPr>
          <w:noProof/>
          <w:szCs w:val="24"/>
        </w:rPr>
      </w:pPr>
      <w:bookmarkStart w:id="9" w:name="_ENREF_10"/>
      <w:r>
        <w:rPr>
          <w:noProof/>
          <w:szCs w:val="24"/>
        </w:rPr>
        <w:t>Blake, R., Mangiameli, P., 2011. The effects and interactions of data quality and problem complexity on classification. Association for Computing Machinery Journal of Data and Information Quality 2 (2), 1-28.</w:t>
      </w:r>
      <w:bookmarkEnd w:id="9"/>
    </w:p>
    <w:p w14:paraId="6118B66B" w14:textId="77777777" w:rsidR="008B579F" w:rsidRDefault="008B579F" w:rsidP="008B579F">
      <w:pPr>
        <w:tabs>
          <w:tab w:val="left" w:pos="720"/>
        </w:tabs>
        <w:spacing w:after="0"/>
        <w:ind w:left="720" w:hanging="720"/>
        <w:jc w:val="left"/>
        <w:rPr>
          <w:noProof/>
          <w:szCs w:val="24"/>
        </w:rPr>
      </w:pPr>
      <w:bookmarkStart w:id="10" w:name="_ENREF_11"/>
      <w:r>
        <w:rPr>
          <w:noProof/>
          <w:szCs w:val="24"/>
        </w:rPr>
        <w:t>Chicksand, D., Watson, G., Walker, H., Radnor, Z., Johnston, R., 2012. Theoretical perspectives in purchasing and supply chain management: an analysis of the literature. Supply Chain Management: An International Journal 17 (4), 454-472.</w:t>
      </w:r>
      <w:bookmarkEnd w:id="10"/>
    </w:p>
    <w:p w14:paraId="12B17187" w14:textId="77777777" w:rsidR="008B579F" w:rsidRDefault="008B579F" w:rsidP="008B579F">
      <w:pPr>
        <w:tabs>
          <w:tab w:val="left" w:pos="720"/>
        </w:tabs>
        <w:spacing w:after="0"/>
        <w:ind w:left="720" w:hanging="720"/>
        <w:jc w:val="left"/>
        <w:rPr>
          <w:noProof/>
          <w:szCs w:val="24"/>
        </w:rPr>
      </w:pPr>
      <w:bookmarkStart w:id="11" w:name="_ENREF_12"/>
      <w:r>
        <w:rPr>
          <w:noProof/>
          <w:szCs w:val="24"/>
        </w:rPr>
        <w:t>Choi, T.Y., Rungtusanatham, M., 1999. Comparison of quality management practices: Across the supply chain and industries. Journal of Supply Chain Management 35 (1), 20-27.</w:t>
      </w:r>
      <w:bookmarkEnd w:id="11"/>
    </w:p>
    <w:p w14:paraId="552CFA5E" w14:textId="77777777" w:rsidR="008B579F" w:rsidRDefault="008B579F" w:rsidP="008B579F">
      <w:pPr>
        <w:tabs>
          <w:tab w:val="left" w:pos="720"/>
        </w:tabs>
        <w:spacing w:after="0"/>
        <w:ind w:left="720" w:hanging="720"/>
        <w:jc w:val="left"/>
        <w:rPr>
          <w:noProof/>
          <w:szCs w:val="24"/>
        </w:rPr>
      </w:pPr>
      <w:bookmarkStart w:id="12" w:name="_ENREF_13"/>
      <w:r>
        <w:rPr>
          <w:noProof/>
          <w:szCs w:val="24"/>
        </w:rPr>
        <w:t xml:space="preserve">Cohen, J., Cohen, P., West, S.G., Aiken, L., 2003. Applied Multiple Regresstion/Correlation Analysis for the Behavioral Sciences, 3rd ed. Lawrence Earlbaum Associates, Manway, NJ </w:t>
      </w:r>
      <w:bookmarkEnd w:id="12"/>
    </w:p>
    <w:p w14:paraId="354620CF" w14:textId="77777777" w:rsidR="008B579F" w:rsidRDefault="008B579F" w:rsidP="008B579F">
      <w:pPr>
        <w:tabs>
          <w:tab w:val="left" w:pos="720"/>
        </w:tabs>
        <w:spacing w:after="0"/>
        <w:ind w:left="720" w:hanging="720"/>
        <w:jc w:val="left"/>
        <w:rPr>
          <w:noProof/>
          <w:szCs w:val="24"/>
        </w:rPr>
      </w:pPr>
      <w:bookmarkStart w:id="13" w:name="_ENREF_14"/>
      <w:r>
        <w:rPr>
          <w:noProof/>
          <w:szCs w:val="24"/>
        </w:rPr>
        <w:t>Coronel, C., Morris, S., Rob, P., 2011. Database systems: Design, implementation, and management. Cengage Learning, Boston, MA.</w:t>
      </w:r>
      <w:bookmarkEnd w:id="13"/>
    </w:p>
    <w:p w14:paraId="414B6915" w14:textId="77777777" w:rsidR="008B579F" w:rsidRDefault="008B579F" w:rsidP="008B579F">
      <w:pPr>
        <w:tabs>
          <w:tab w:val="left" w:pos="720"/>
        </w:tabs>
        <w:spacing w:after="0"/>
        <w:ind w:left="720" w:hanging="720"/>
        <w:jc w:val="left"/>
        <w:rPr>
          <w:noProof/>
          <w:szCs w:val="24"/>
        </w:rPr>
      </w:pPr>
      <w:bookmarkStart w:id="14" w:name="_ENREF_15"/>
      <w:r>
        <w:rPr>
          <w:noProof/>
          <w:szCs w:val="24"/>
        </w:rPr>
        <w:t>Craighead, C.W., Hult, G.T.M., Ketchen Jr., D.J., 2009. The effects of innovation - cost strategy, knowledge, and action in the supply chain on firm performance. Journal of Operations Management 27 (5), 405-421.</w:t>
      </w:r>
      <w:bookmarkEnd w:id="14"/>
    </w:p>
    <w:p w14:paraId="18C4D2C9" w14:textId="77777777" w:rsidR="008B579F" w:rsidRDefault="008B579F" w:rsidP="008B579F">
      <w:pPr>
        <w:tabs>
          <w:tab w:val="left" w:pos="720"/>
        </w:tabs>
        <w:spacing w:after="0"/>
        <w:ind w:left="720" w:hanging="720"/>
        <w:jc w:val="left"/>
        <w:rPr>
          <w:noProof/>
          <w:szCs w:val="24"/>
        </w:rPr>
      </w:pPr>
      <w:bookmarkStart w:id="15" w:name="_ENREF_16"/>
      <w:r>
        <w:rPr>
          <w:noProof/>
          <w:szCs w:val="24"/>
        </w:rPr>
        <w:t>Crosier, R.B., 1998. Multivariate generalizations of cumulative sum quality-control schemes. Technometrics 30 (3), 291-303.</w:t>
      </w:r>
      <w:bookmarkEnd w:id="15"/>
    </w:p>
    <w:p w14:paraId="2B7795FF" w14:textId="4BE806BA" w:rsidR="008B579F" w:rsidRDefault="008B579F" w:rsidP="008B579F">
      <w:pPr>
        <w:tabs>
          <w:tab w:val="left" w:pos="720"/>
        </w:tabs>
        <w:spacing w:after="0"/>
        <w:ind w:left="720" w:hanging="720"/>
        <w:jc w:val="left"/>
        <w:rPr>
          <w:noProof/>
          <w:szCs w:val="24"/>
        </w:rPr>
      </w:pPr>
      <w:bookmarkStart w:id="16" w:name="_ENREF_17"/>
      <w:r>
        <w:rPr>
          <w:noProof/>
          <w:szCs w:val="24"/>
        </w:rPr>
        <w:t>Daft, R.L., Lengel, R.H., 1986. Organizational information requirements, media richness and structural design. Management Science 32 (5), 554-571.</w:t>
      </w:r>
      <w:bookmarkEnd w:id="16"/>
    </w:p>
    <w:p w14:paraId="22F72944" w14:textId="77777777" w:rsidR="008B579F" w:rsidRDefault="008B579F" w:rsidP="008B579F">
      <w:pPr>
        <w:tabs>
          <w:tab w:val="left" w:pos="720"/>
        </w:tabs>
        <w:spacing w:after="0"/>
        <w:ind w:left="720" w:hanging="720"/>
        <w:jc w:val="left"/>
        <w:rPr>
          <w:noProof/>
          <w:szCs w:val="24"/>
        </w:rPr>
      </w:pPr>
      <w:bookmarkStart w:id="17" w:name="_ENREF_18"/>
      <w:r>
        <w:rPr>
          <w:noProof/>
          <w:szCs w:val="24"/>
        </w:rPr>
        <w:t>Davenport, T., Patil, D., 2012. Data scientist: the sexiest job of the 21st century. Harvard Business Review 90 70-76.</w:t>
      </w:r>
      <w:bookmarkEnd w:id="17"/>
    </w:p>
    <w:p w14:paraId="1587D898" w14:textId="62EA44F9" w:rsidR="008B579F" w:rsidRDefault="008B579F" w:rsidP="008B579F">
      <w:pPr>
        <w:tabs>
          <w:tab w:val="left" w:pos="720"/>
        </w:tabs>
        <w:spacing w:after="0"/>
        <w:ind w:left="720" w:hanging="720"/>
        <w:jc w:val="left"/>
        <w:rPr>
          <w:noProof/>
          <w:szCs w:val="24"/>
        </w:rPr>
      </w:pPr>
      <w:bookmarkStart w:id="18" w:name="_ENREF_19"/>
      <w:r>
        <w:rPr>
          <w:noProof/>
          <w:szCs w:val="24"/>
        </w:rPr>
        <w:t>Davenport, T.H., Prusak, L., 2000. Working knowledge: how organizations manage what they know. Harvard Business Press, Boston, MA.</w:t>
      </w:r>
      <w:bookmarkEnd w:id="18"/>
    </w:p>
    <w:p w14:paraId="162A7E1F" w14:textId="77777777" w:rsidR="008B579F" w:rsidRDefault="008B579F" w:rsidP="008B579F">
      <w:pPr>
        <w:tabs>
          <w:tab w:val="left" w:pos="720"/>
        </w:tabs>
        <w:spacing w:after="0"/>
        <w:ind w:left="720" w:hanging="720"/>
        <w:jc w:val="left"/>
        <w:rPr>
          <w:noProof/>
          <w:szCs w:val="24"/>
        </w:rPr>
      </w:pPr>
      <w:bookmarkStart w:id="19" w:name="_ENREF_20"/>
      <w:r>
        <w:rPr>
          <w:noProof/>
          <w:szCs w:val="24"/>
        </w:rPr>
        <w:t>Defee, C.C., Williams, B., Randall, W.S., Thomas, R., 2010. An inventory of theory in logistics and SCM research. International Journal of Logistics Management 21 (3), 404-489.</w:t>
      </w:r>
      <w:bookmarkEnd w:id="19"/>
    </w:p>
    <w:p w14:paraId="7AEE863E" w14:textId="77777777" w:rsidR="008B579F" w:rsidRDefault="008B579F" w:rsidP="008B579F">
      <w:pPr>
        <w:tabs>
          <w:tab w:val="left" w:pos="720"/>
        </w:tabs>
        <w:spacing w:after="0"/>
        <w:ind w:left="720" w:hanging="720"/>
        <w:jc w:val="left"/>
        <w:rPr>
          <w:noProof/>
          <w:szCs w:val="24"/>
        </w:rPr>
      </w:pPr>
      <w:bookmarkStart w:id="20" w:name="_ENREF_21"/>
      <w:r>
        <w:rPr>
          <w:noProof/>
          <w:szCs w:val="24"/>
        </w:rPr>
        <w:lastRenderedPageBreak/>
        <w:t>Delen, D., Hardgrave, B.C., Sharda, R., 2007. RFID for better supply-chain management through enhanced information visibility. Production and Operations Management 16 (5), 613-624.</w:t>
      </w:r>
      <w:bookmarkEnd w:id="20"/>
    </w:p>
    <w:p w14:paraId="55EF11DF" w14:textId="0F92BC02" w:rsidR="008B579F" w:rsidRDefault="008B579F" w:rsidP="008B579F">
      <w:pPr>
        <w:tabs>
          <w:tab w:val="left" w:pos="720"/>
        </w:tabs>
        <w:spacing w:after="0"/>
        <w:ind w:left="720" w:hanging="720"/>
        <w:jc w:val="left"/>
        <w:rPr>
          <w:noProof/>
          <w:szCs w:val="24"/>
        </w:rPr>
      </w:pPr>
      <w:bookmarkStart w:id="21" w:name="_ENREF_22"/>
      <w:r>
        <w:rPr>
          <w:noProof/>
          <w:szCs w:val="24"/>
        </w:rPr>
        <w:t>Deming, W.E., 2000. Out of the Crisis. The MIT Press</w:t>
      </w:r>
      <w:bookmarkEnd w:id="21"/>
      <w:r w:rsidR="0064492E">
        <w:rPr>
          <w:noProof/>
          <w:szCs w:val="24"/>
        </w:rPr>
        <w:t>, Boston, MA.</w:t>
      </w:r>
    </w:p>
    <w:p w14:paraId="53038275" w14:textId="77777777" w:rsidR="008B579F" w:rsidRDefault="008B579F" w:rsidP="008B579F">
      <w:pPr>
        <w:tabs>
          <w:tab w:val="left" w:pos="720"/>
        </w:tabs>
        <w:spacing w:after="0"/>
        <w:ind w:left="720" w:hanging="720"/>
        <w:jc w:val="left"/>
        <w:rPr>
          <w:noProof/>
          <w:szCs w:val="24"/>
        </w:rPr>
      </w:pPr>
      <w:bookmarkStart w:id="22" w:name="_ENREF_23"/>
      <w:r>
        <w:rPr>
          <w:noProof/>
          <w:szCs w:val="24"/>
        </w:rPr>
        <w:t>Dey, D., Kumar, S., 2010. Reassessing data quality for information products. Management Science 56 (12), 2316-2322.</w:t>
      </w:r>
      <w:bookmarkEnd w:id="22"/>
    </w:p>
    <w:p w14:paraId="3DB21644" w14:textId="5228E252" w:rsidR="008B579F" w:rsidRDefault="008B579F" w:rsidP="008B579F">
      <w:pPr>
        <w:tabs>
          <w:tab w:val="left" w:pos="720"/>
        </w:tabs>
        <w:spacing w:after="0"/>
        <w:ind w:left="720" w:hanging="720"/>
        <w:jc w:val="left"/>
        <w:rPr>
          <w:noProof/>
          <w:szCs w:val="24"/>
        </w:rPr>
      </w:pPr>
      <w:bookmarkStart w:id="23" w:name="_ENREF_24"/>
      <w:r>
        <w:rPr>
          <w:noProof/>
          <w:szCs w:val="24"/>
        </w:rPr>
        <w:t>Dyson, R.G., Foster, M</w:t>
      </w:r>
      <w:r w:rsidR="0064492E">
        <w:rPr>
          <w:noProof/>
          <w:szCs w:val="24"/>
        </w:rPr>
        <w:t>.J., 1982. The relationship of participation and effectiveness in strategic p</w:t>
      </w:r>
      <w:r>
        <w:rPr>
          <w:noProof/>
          <w:szCs w:val="24"/>
        </w:rPr>
        <w:t>lanning. Strategic Management Journal 3 (1), 77</w:t>
      </w:r>
      <w:r w:rsidR="0064492E">
        <w:rPr>
          <w:noProof/>
          <w:szCs w:val="24"/>
        </w:rPr>
        <w:t>-88</w:t>
      </w:r>
      <w:r>
        <w:rPr>
          <w:noProof/>
          <w:szCs w:val="24"/>
        </w:rPr>
        <w:t>.</w:t>
      </w:r>
      <w:bookmarkEnd w:id="23"/>
    </w:p>
    <w:p w14:paraId="071D2939" w14:textId="77777777" w:rsidR="008B579F" w:rsidRDefault="008B579F" w:rsidP="008B579F">
      <w:pPr>
        <w:tabs>
          <w:tab w:val="left" w:pos="720"/>
        </w:tabs>
        <w:spacing w:after="0"/>
        <w:ind w:left="720" w:hanging="720"/>
        <w:jc w:val="left"/>
        <w:rPr>
          <w:noProof/>
          <w:szCs w:val="24"/>
        </w:rPr>
      </w:pPr>
      <w:bookmarkStart w:id="24" w:name="_ENREF_25"/>
      <w:r>
        <w:rPr>
          <w:noProof/>
          <w:szCs w:val="24"/>
        </w:rPr>
        <w:t>Emery, J.C., 1969. Organizational planning and control systems: Theory and management. Macmillian, New York, NY.</w:t>
      </w:r>
      <w:bookmarkEnd w:id="24"/>
    </w:p>
    <w:p w14:paraId="4E2F27FA" w14:textId="1019D8F1" w:rsidR="008B579F" w:rsidRDefault="008B579F" w:rsidP="008B579F">
      <w:pPr>
        <w:tabs>
          <w:tab w:val="left" w:pos="720"/>
        </w:tabs>
        <w:spacing w:after="0"/>
        <w:ind w:left="720" w:hanging="720"/>
        <w:jc w:val="left"/>
        <w:rPr>
          <w:noProof/>
          <w:szCs w:val="24"/>
        </w:rPr>
      </w:pPr>
      <w:bookmarkStart w:id="25" w:name="_ENREF_26"/>
      <w:r>
        <w:rPr>
          <w:noProof/>
          <w:szCs w:val="24"/>
        </w:rPr>
        <w:t>Fawcett, S.E., Waller, M.A., 20</w:t>
      </w:r>
      <w:r w:rsidR="0064492E">
        <w:rPr>
          <w:noProof/>
          <w:szCs w:val="24"/>
        </w:rPr>
        <w:t>11. Making sense out of chaos: w</w:t>
      </w:r>
      <w:r>
        <w:rPr>
          <w:noProof/>
          <w:szCs w:val="24"/>
        </w:rPr>
        <w:t>hy theory is relevant to supply chain research. Journal of Business Logistics 32 (1), 1-5.</w:t>
      </w:r>
      <w:bookmarkEnd w:id="25"/>
    </w:p>
    <w:p w14:paraId="47587FA6" w14:textId="77777777" w:rsidR="008B579F" w:rsidRDefault="008B579F" w:rsidP="008B579F">
      <w:pPr>
        <w:tabs>
          <w:tab w:val="left" w:pos="720"/>
        </w:tabs>
        <w:spacing w:after="0"/>
        <w:ind w:left="720" w:hanging="720"/>
        <w:jc w:val="left"/>
        <w:rPr>
          <w:noProof/>
          <w:szCs w:val="24"/>
        </w:rPr>
      </w:pPr>
      <w:bookmarkStart w:id="26" w:name="_ENREF_27"/>
      <w:r>
        <w:rPr>
          <w:noProof/>
          <w:szCs w:val="24"/>
        </w:rPr>
        <w:t>Fraisat, L.E., Sawalha, I.H., 2013. Quality control and supply chain management: a contextual perspective and a case study. Supply Chain Management: An International Journal 18 (2), 194-207.</w:t>
      </w:r>
      <w:bookmarkEnd w:id="26"/>
    </w:p>
    <w:p w14:paraId="015105B4" w14:textId="77777777" w:rsidR="008B579F" w:rsidRDefault="008B579F" w:rsidP="008B579F">
      <w:pPr>
        <w:tabs>
          <w:tab w:val="left" w:pos="720"/>
        </w:tabs>
        <w:spacing w:after="0"/>
        <w:ind w:left="720" w:hanging="720"/>
        <w:jc w:val="left"/>
        <w:rPr>
          <w:noProof/>
          <w:szCs w:val="24"/>
        </w:rPr>
      </w:pPr>
      <w:bookmarkStart w:id="27" w:name="_ENREF_28"/>
      <w:r>
        <w:rPr>
          <w:noProof/>
          <w:szCs w:val="24"/>
        </w:rPr>
        <w:t>Galbraith, J.R., 1974. Organization design: An information processing view. Interfaces 4 (3), 28-36.</w:t>
      </w:r>
      <w:bookmarkEnd w:id="27"/>
    </w:p>
    <w:p w14:paraId="6D93602B" w14:textId="4C285D7F" w:rsidR="008B579F" w:rsidRDefault="008B579F" w:rsidP="008B579F">
      <w:pPr>
        <w:tabs>
          <w:tab w:val="left" w:pos="720"/>
        </w:tabs>
        <w:spacing w:after="0"/>
        <w:ind w:left="720" w:hanging="720"/>
        <w:jc w:val="left"/>
        <w:rPr>
          <w:noProof/>
          <w:szCs w:val="24"/>
        </w:rPr>
      </w:pPr>
      <w:bookmarkStart w:id="28" w:name="_ENREF_29"/>
      <w:r>
        <w:rPr>
          <w:noProof/>
          <w:szCs w:val="24"/>
        </w:rPr>
        <w:t>Garvin, D.A., 1984. What does</w:t>
      </w:r>
      <w:r w:rsidR="0064492E">
        <w:rPr>
          <w:noProof/>
          <w:szCs w:val="24"/>
        </w:rPr>
        <w:t xml:space="preserve"> "</w:t>
      </w:r>
      <w:r>
        <w:rPr>
          <w:noProof/>
          <w:szCs w:val="24"/>
        </w:rPr>
        <w:t>product quality" really mean? Sloan Management Review 26 (1), 25-43.</w:t>
      </w:r>
      <w:bookmarkEnd w:id="28"/>
    </w:p>
    <w:p w14:paraId="4824C9B2" w14:textId="77777777" w:rsidR="008B579F" w:rsidRDefault="008B579F" w:rsidP="008B579F">
      <w:pPr>
        <w:tabs>
          <w:tab w:val="left" w:pos="720"/>
        </w:tabs>
        <w:spacing w:after="0"/>
        <w:ind w:left="720" w:hanging="720"/>
        <w:jc w:val="left"/>
        <w:rPr>
          <w:noProof/>
          <w:szCs w:val="24"/>
        </w:rPr>
      </w:pPr>
      <w:bookmarkStart w:id="29" w:name="_ENREF_30"/>
      <w:r>
        <w:rPr>
          <w:noProof/>
          <w:szCs w:val="24"/>
        </w:rPr>
        <w:t>Garvin, D.A., 1987. Competing on the eight dimensions of quality. Harvard Business Review 65 (6), 101-109.</w:t>
      </w:r>
      <w:bookmarkEnd w:id="29"/>
    </w:p>
    <w:p w14:paraId="027AA724" w14:textId="77777777" w:rsidR="008B579F" w:rsidRDefault="008B579F" w:rsidP="008B579F">
      <w:pPr>
        <w:tabs>
          <w:tab w:val="left" w:pos="720"/>
        </w:tabs>
        <w:spacing w:after="0"/>
        <w:ind w:left="720" w:hanging="720"/>
        <w:jc w:val="left"/>
        <w:rPr>
          <w:noProof/>
          <w:szCs w:val="24"/>
        </w:rPr>
      </w:pPr>
      <w:bookmarkStart w:id="30" w:name="_ENREF_31"/>
      <w:r>
        <w:rPr>
          <w:noProof/>
          <w:szCs w:val="24"/>
        </w:rPr>
        <w:t>Gomes, P., Farinha, J., Trigueiros, M.J., 2007. A data quality metamodel extension to CWM, 4th Asia-Pacific Conference on Conceptual Modeling. Australian Computer Society, Inc., pp. 17-26.</w:t>
      </w:r>
      <w:bookmarkEnd w:id="30"/>
    </w:p>
    <w:p w14:paraId="51962040" w14:textId="421D88E6" w:rsidR="008B579F" w:rsidRDefault="008B579F" w:rsidP="008B579F">
      <w:pPr>
        <w:tabs>
          <w:tab w:val="left" w:pos="720"/>
        </w:tabs>
        <w:spacing w:after="0"/>
        <w:ind w:left="720" w:hanging="720"/>
        <w:jc w:val="left"/>
        <w:rPr>
          <w:noProof/>
          <w:szCs w:val="24"/>
        </w:rPr>
      </w:pPr>
      <w:bookmarkStart w:id="31" w:name="_ENREF_32"/>
      <w:r>
        <w:rPr>
          <w:noProof/>
          <w:szCs w:val="24"/>
        </w:rPr>
        <w:t>Grant, R.M., 1996. Toward a knowledge-based theory of the firm. Strategic Management Journal 17</w:t>
      </w:r>
      <w:r w:rsidR="0064492E">
        <w:rPr>
          <w:noProof/>
          <w:szCs w:val="24"/>
        </w:rPr>
        <w:t xml:space="preserve"> (1),</w:t>
      </w:r>
      <w:r>
        <w:rPr>
          <w:noProof/>
          <w:szCs w:val="24"/>
        </w:rPr>
        <w:t xml:space="preserve"> 109-122.</w:t>
      </w:r>
      <w:bookmarkEnd w:id="31"/>
    </w:p>
    <w:p w14:paraId="0CF7DFF6" w14:textId="77777777" w:rsidR="008B579F" w:rsidRDefault="008B579F" w:rsidP="008B579F">
      <w:pPr>
        <w:tabs>
          <w:tab w:val="left" w:pos="720"/>
        </w:tabs>
        <w:spacing w:after="0"/>
        <w:ind w:left="720" w:hanging="720"/>
        <w:jc w:val="left"/>
        <w:rPr>
          <w:noProof/>
          <w:szCs w:val="24"/>
        </w:rPr>
      </w:pPr>
      <w:bookmarkStart w:id="32" w:name="_ENREF_33"/>
      <w:r>
        <w:rPr>
          <w:noProof/>
          <w:szCs w:val="24"/>
        </w:rPr>
        <w:t>Haug, A., Arlbjørn, J.S., 2011. Barriers to master data quality. Journal of Enterprise Information Management 24 (3), 288-303.</w:t>
      </w:r>
      <w:bookmarkEnd w:id="32"/>
    </w:p>
    <w:p w14:paraId="0DF19030" w14:textId="4E7CDB2A" w:rsidR="008B579F" w:rsidRDefault="008B579F" w:rsidP="008B579F">
      <w:pPr>
        <w:tabs>
          <w:tab w:val="left" w:pos="720"/>
        </w:tabs>
        <w:spacing w:after="0"/>
        <w:ind w:left="720" w:hanging="720"/>
        <w:jc w:val="left"/>
        <w:rPr>
          <w:noProof/>
          <w:szCs w:val="24"/>
        </w:rPr>
      </w:pPr>
      <w:bookmarkStart w:id="33" w:name="_ENREF_34"/>
      <w:r>
        <w:rPr>
          <w:noProof/>
          <w:szCs w:val="24"/>
        </w:rPr>
        <w:t>Haug, A., Arlbjørn, J.S., Pedersen, A., 2009. A classification model of ERP system data quality. Industrial Management &amp; Data Systems 109 (8), 1053</w:t>
      </w:r>
      <w:r w:rsidR="0064492E">
        <w:rPr>
          <w:noProof/>
          <w:szCs w:val="24"/>
        </w:rPr>
        <w:t>-1068</w:t>
      </w:r>
      <w:r>
        <w:rPr>
          <w:noProof/>
          <w:szCs w:val="24"/>
        </w:rPr>
        <w:t>.</w:t>
      </w:r>
      <w:bookmarkEnd w:id="33"/>
    </w:p>
    <w:p w14:paraId="1DBD77E2" w14:textId="77777777" w:rsidR="008B579F" w:rsidRDefault="008B579F" w:rsidP="008B579F">
      <w:pPr>
        <w:tabs>
          <w:tab w:val="left" w:pos="720"/>
        </w:tabs>
        <w:spacing w:after="0"/>
        <w:ind w:left="720" w:hanging="720"/>
        <w:jc w:val="left"/>
        <w:rPr>
          <w:noProof/>
          <w:szCs w:val="24"/>
        </w:rPr>
      </w:pPr>
      <w:bookmarkStart w:id="34" w:name="_ENREF_35"/>
      <w:r>
        <w:rPr>
          <w:noProof/>
          <w:szCs w:val="24"/>
        </w:rPr>
        <w:t>Ho, L.L., Quinino, R.d.C., 2013. An attribute control chart for monitoring the variability of a process. International Journal of Production Economics 145 (1), 263-267.</w:t>
      </w:r>
      <w:bookmarkEnd w:id="34"/>
    </w:p>
    <w:p w14:paraId="7BBEC3A8" w14:textId="77777777" w:rsidR="008B579F" w:rsidRDefault="008B579F" w:rsidP="008B579F">
      <w:pPr>
        <w:tabs>
          <w:tab w:val="left" w:pos="720"/>
        </w:tabs>
        <w:spacing w:after="0"/>
        <w:ind w:left="720" w:hanging="720"/>
        <w:jc w:val="left"/>
        <w:rPr>
          <w:noProof/>
          <w:szCs w:val="24"/>
        </w:rPr>
      </w:pPr>
      <w:bookmarkStart w:id="35" w:name="_ENREF_36"/>
      <w:r>
        <w:rPr>
          <w:noProof/>
          <w:szCs w:val="24"/>
        </w:rPr>
        <w:t>Hopkins, M.S., Lavalle, S., Balboni, F., 2010. The new intelligent enterprise: 10 insights: a first look at the new intelligent enterprise survey. MIT Sloan Management Review 52 (1), 22.</w:t>
      </w:r>
      <w:bookmarkEnd w:id="35"/>
    </w:p>
    <w:p w14:paraId="4C7FC3B3" w14:textId="77777777" w:rsidR="008B579F" w:rsidRDefault="008B579F" w:rsidP="008B579F">
      <w:pPr>
        <w:tabs>
          <w:tab w:val="left" w:pos="720"/>
        </w:tabs>
        <w:spacing w:after="0"/>
        <w:ind w:left="720" w:hanging="720"/>
        <w:jc w:val="left"/>
        <w:rPr>
          <w:noProof/>
          <w:szCs w:val="24"/>
        </w:rPr>
      </w:pPr>
      <w:bookmarkStart w:id="36" w:name="_ENREF_37"/>
      <w:r>
        <w:rPr>
          <w:noProof/>
          <w:szCs w:val="24"/>
        </w:rPr>
        <w:t>Hotelling, H., 1947. Multivariate quality control, in: Eisenhart, O. (Ed.), Selected Techniques of Statistical Analysis. McGraw-Hill, New York, pp. 113-184.</w:t>
      </w:r>
      <w:bookmarkEnd w:id="36"/>
    </w:p>
    <w:p w14:paraId="3C2D2FE8" w14:textId="3182B4C9" w:rsidR="008B579F" w:rsidRDefault="008B579F" w:rsidP="008B579F">
      <w:pPr>
        <w:tabs>
          <w:tab w:val="left" w:pos="720"/>
        </w:tabs>
        <w:spacing w:after="0"/>
        <w:ind w:left="720" w:hanging="720"/>
        <w:jc w:val="left"/>
        <w:rPr>
          <w:noProof/>
          <w:szCs w:val="24"/>
        </w:rPr>
      </w:pPr>
      <w:bookmarkStart w:id="37" w:name="_ENREF_38"/>
      <w:r>
        <w:rPr>
          <w:noProof/>
          <w:szCs w:val="24"/>
        </w:rPr>
        <w:t>Huh, Y.U., Keller, F.R., Redman, T.C., Watkins, A.R., 1990.</w:t>
      </w:r>
      <w:r w:rsidR="0064492E">
        <w:rPr>
          <w:noProof/>
          <w:szCs w:val="24"/>
        </w:rPr>
        <w:t xml:space="preserve"> Data quality. Information and software t</w:t>
      </w:r>
      <w:r>
        <w:rPr>
          <w:noProof/>
          <w:szCs w:val="24"/>
        </w:rPr>
        <w:t>echnology 32 (8), 559-565.</w:t>
      </w:r>
      <w:bookmarkEnd w:id="37"/>
    </w:p>
    <w:p w14:paraId="47F0758F" w14:textId="6956ACAB" w:rsidR="008B579F" w:rsidRDefault="008B579F" w:rsidP="008B579F">
      <w:pPr>
        <w:tabs>
          <w:tab w:val="left" w:pos="720"/>
        </w:tabs>
        <w:spacing w:after="0"/>
        <w:ind w:left="720" w:hanging="720"/>
        <w:jc w:val="left"/>
        <w:rPr>
          <w:noProof/>
          <w:szCs w:val="24"/>
        </w:rPr>
      </w:pPr>
      <w:bookmarkStart w:id="38" w:name="_ENREF_39"/>
      <w:r>
        <w:rPr>
          <w:noProof/>
          <w:szCs w:val="24"/>
        </w:rPr>
        <w:t>Jones-Farmer, L.A., Ezell, J.D., Hazen, B.T., 2013. Applying control chart methods to enhance data quality</w:t>
      </w:r>
      <w:r w:rsidR="0064492E">
        <w:rPr>
          <w:noProof/>
          <w:szCs w:val="24"/>
        </w:rPr>
        <w:t>. Technometrics</w:t>
      </w:r>
      <w:r>
        <w:rPr>
          <w:noProof/>
          <w:szCs w:val="24"/>
        </w:rPr>
        <w:t>.</w:t>
      </w:r>
      <w:bookmarkEnd w:id="38"/>
      <w:r w:rsidR="0064492E">
        <w:rPr>
          <w:noProof/>
          <w:szCs w:val="24"/>
        </w:rPr>
        <w:t xml:space="preserve"> </w:t>
      </w:r>
      <w:r w:rsidR="0064492E" w:rsidRPr="0064492E">
        <w:rPr>
          <w:noProof/>
          <w:szCs w:val="24"/>
        </w:rPr>
        <w:t>DOI:10.1080/00401706.2013.804437</w:t>
      </w:r>
    </w:p>
    <w:p w14:paraId="5C8645D6" w14:textId="77777777" w:rsidR="008B579F" w:rsidRDefault="008B579F" w:rsidP="008B579F">
      <w:pPr>
        <w:tabs>
          <w:tab w:val="left" w:pos="720"/>
        </w:tabs>
        <w:spacing w:after="0"/>
        <w:ind w:left="720" w:hanging="720"/>
        <w:jc w:val="left"/>
        <w:rPr>
          <w:noProof/>
          <w:szCs w:val="24"/>
        </w:rPr>
      </w:pPr>
      <w:bookmarkStart w:id="39" w:name="_ENREF_40"/>
      <w:r>
        <w:rPr>
          <w:noProof/>
          <w:szCs w:val="24"/>
        </w:rPr>
        <w:t>Kahn, B.K., Strong, D.M., Wang, R.Y., 2002. Information quality benchmarks: product and service performance. Communications of the Association for Computing Machinery 45 (4), 184-192.</w:t>
      </w:r>
      <w:bookmarkEnd w:id="39"/>
    </w:p>
    <w:p w14:paraId="10C5F876" w14:textId="77777777" w:rsidR="008B579F" w:rsidRDefault="008B579F" w:rsidP="008B579F">
      <w:pPr>
        <w:tabs>
          <w:tab w:val="left" w:pos="720"/>
        </w:tabs>
        <w:spacing w:after="0"/>
        <w:ind w:left="720" w:hanging="720"/>
        <w:jc w:val="left"/>
        <w:rPr>
          <w:noProof/>
          <w:szCs w:val="24"/>
        </w:rPr>
      </w:pPr>
      <w:bookmarkStart w:id="40" w:name="_ENREF_41"/>
      <w:r>
        <w:rPr>
          <w:noProof/>
          <w:szCs w:val="24"/>
        </w:rPr>
        <w:t>Ketchen Jr, D.J., Hult, G.T.M., 2007. Bridging organization theory and supply chain management: the case of best value supply chains. Journal of Operations Management 25 (2), 573-580.</w:t>
      </w:r>
      <w:bookmarkEnd w:id="40"/>
    </w:p>
    <w:p w14:paraId="2A2FF6E4" w14:textId="77777777" w:rsidR="008B579F" w:rsidRDefault="008B579F" w:rsidP="008B579F">
      <w:pPr>
        <w:tabs>
          <w:tab w:val="left" w:pos="720"/>
        </w:tabs>
        <w:spacing w:after="0"/>
        <w:ind w:left="720" w:hanging="720"/>
        <w:jc w:val="left"/>
        <w:rPr>
          <w:noProof/>
          <w:szCs w:val="24"/>
        </w:rPr>
      </w:pPr>
      <w:bookmarkStart w:id="41" w:name="_ENREF_42"/>
      <w:r>
        <w:rPr>
          <w:noProof/>
          <w:szCs w:val="24"/>
        </w:rPr>
        <w:lastRenderedPageBreak/>
        <w:t>Ketchen Jr., D.J., Hult, G.T.M., 2007. Bridging organization theory and supply chain management: the case of best value supply chains. Journal of Operations Management 25 (2), 573-580.</w:t>
      </w:r>
      <w:bookmarkEnd w:id="41"/>
    </w:p>
    <w:p w14:paraId="136115B0" w14:textId="77777777" w:rsidR="008B579F" w:rsidRDefault="008B579F" w:rsidP="008B579F">
      <w:pPr>
        <w:tabs>
          <w:tab w:val="left" w:pos="720"/>
        </w:tabs>
        <w:spacing w:after="0"/>
        <w:ind w:left="720" w:hanging="720"/>
        <w:jc w:val="left"/>
        <w:rPr>
          <w:noProof/>
          <w:szCs w:val="24"/>
        </w:rPr>
      </w:pPr>
      <w:bookmarkStart w:id="42" w:name="_ENREF_43"/>
      <w:r>
        <w:rPr>
          <w:noProof/>
          <w:szCs w:val="24"/>
        </w:rPr>
        <w:t>Laframboise, K., Reyes, F., 2005. Gaining competitive advantage from integrating enterprise resource planning and total quality management. Journal of Supply Chain Management 41 (3), 49-64.</w:t>
      </w:r>
      <w:bookmarkEnd w:id="42"/>
    </w:p>
    <w:p w14:paraId="53C6F916" w14:textId="77777777" w:rsidR="008B579F" w:rsidRDefault="008B579F" w:rsidP="008B579F">
      <w:pPr>
        <w:tabs>
          <w:tab w:val="left" w:pos="720"/>
        </w:tabs>
        <w:spacing w:after="0"/>
        <w:ind w:left="720" w:hanging="720"/>
        <w:jc w:val="left"/>
        <w:rPr>
          <w:noProof/>
          <w:szCs w:val="24"/>
        </w:rPr>
      </w:pPr>
      <w:bookmarkStart w:id="43" w:name="_ENREF_44"/>
      <w:r>
        <w:rPr>
          <w:noProof/>
          <w:szCs w:val="24"/>
        </w:rPr>
        <w:t>Lavalle, S., Lesser, E., Shockley, R., Hopkins, M.S., Kruschwitz, N., 2011. Big data: analytics and the path from insights to value. MIT Sloan Management Review 52 (2), 21-32.</w:t>
      </w:r>
      <w:bookmarkEnd w:id="43"/>
    </w:p>
    <w:p w14:paraId="6A315BA7" w14:textId="70F309CB" w:rsidR="008B579F" w:rsidRDefault="008B579F" w:rsidP="008B579F">
      <w:pPr>
        <w:tabs>
          <w:tab w:val="left" w:pos="720"/>
        </w:tabs>
        <w:spacing w:after="0"/>
        <w:ind w:left="720" w:hanging="720"/>
        <w:jc w:val="left"/>
        <w:rPr>
          <w:noProof/>
          <w:szCs w:val="24"/>
        </w:rPr>
      </w:pPr>
      <w:bookmarkStart w:id="44" w:name="_ENREF_45"/>
      <w:r>
        <w:rPr>
          <w:noProof/>
          <w:szCs w:val="24"/>
        </w:rPr>
        <w:t>Lee, Y.W., Pipino, L., Strong, D.M., Wang, R.Y., 2004. Process-embedde</w:t>
      </w:r>
      <w:r w:rsidR="0064492E">
        <w:rPr>
          <w:noProof/>
          <w:szCs w:val="24"/>
        </w:rPr>
        <w:t>d data integrity</w:t>
      </w:r>
      <w:r>
        <w:rPr>
          <w:noProof/>
          <w:szCs w:val="24"/>
        </w:rPr>
        <w:t>. Journal of Database Management 15 (1), 87(17).</w:t>
      </w:r>
      <w:bookmarkEnd w:id="44"/>
    </w:p>
    <w:p w14:paraId="4F5C8584" w14:textId="77777777" w:rsidR="008B579F" w:rsidRDefault="008B579F" w:rsidP="008B579F">
      <w:pPr>
        <w:tabs>
          <w:tab w:val="left" w:pos="720"/>
        </w:tabs>
        <w:spacing w:after="0"/>
        <w:ind w:left="720" w:hanging="720"/>
        <w:jc w:val="left"/>
        <w:rPr>
          <w:noProof/>
          <w:szCs w:val="24"/>
        </w:rPr>
      </w:pPr>
      <w:bookmarkStart w:id="45" w:name="_ENREF_46"/>
      <w:r>
        <w:rPr>
          <w:noProof/>
          <w:szCs w:val="24"/>
        </w:rPr>
        <w:t>Lee, Y.W., Strong, D.M., Kahn, B.K., Wang, R.Y., 2002. AIMQ: a methodology for information quality assessment. Information &amp; Management 40 (2), 133-146.</w:t>
      </w:r>
      <w:bookmarkEnd w:id="45"/>
    </w:p>
    <w:p w14:paraId="3CF83D67" w14:textId="77777777" w:rsidR="008B579F" w:rsidRDefault="008B579F" w:rsidP="008B579F">
      <w:pPr>
        <w:tabs>
          <w:tab w:val="left" w:pos="720"/>
        </w:tabs>
        <w:spacing w:after="0"/>
        <w:ind w:left="720" w:hanging="720"/>
        <w:jc w:val="left"/>
        <w:rPr>
          <w:noProof/>
          <w:szCs w:val="24"/>
        </w:rPr>
      </w:pPr>
      <w:bookmarkStart w:id="46" w:name="_ENREF_47"/>
      <w:r>
        <w:rPr>
          <w:noProof/>
          <w:szCs w:val="24"/>
        </w:rPr>
        <w:t>Leuschner, R., Charvet, F., Rogers, D.S., 2013. A meta-analysis of logistics customer service. Journal of Supply Chain Management 49 (1), 47-63.</w:t>
      </w:r>
      <w:bookmarkEnd w:id="46"/>
    </w:p>
    <w:p w14:paraId="2B8603AB" w14:textId="77777777" w:rsidR="008B579F" w:rsidRDefault="008B579F" w:rsidP="008B579F">
      <w:pPr>
        <w:tabs>
          <w:tab w:val="left" w:pos="720"/>
        </w:tabs>
        <w:spacing w:after="0"/>
        <w:ind w:left="720" w:hanging="720"/>
        <w:jc w:val="left"/>
        <w:rPr>
          <w:noProof/>
          <w:szCs w:val="24"/>
        </w:rPr>
      </w:pPr>
      <w:bookmarkStart w:id="47" w:name="_ENREF_48"/>
      <w:r>
        <w:rPr>
          <w:noProof/>
          <w:szCs w:val="24"/>
        </w:rPr>
        <w:t>Lieberman, G.J., 1965. Statistical process control and the impact of automatic process control. Technometrics 7 (3), 283-292.</w:t>
      </w:r>
      <w:bookmarkEnd w:id="47"/>
    </w:p>
    <w:p w14:paraId="02A8D78F" w14:textId="77777777" w:rsidR="008B579F" w:rsidRDefault="008B579F" w:rsidP="008B579F">
      <w:pPr>
        <w:tabs>
          <w:tab w:val="left" w:pos="720"/>
        </w:tabs>
        <w:spacing w:after="0"/>
        <w:ind w:left="720" w:hanging="720"/>
        <w:jc w:val="left"/>
        <w:rPr>
          <w:noProof/>
          <w:szCs w:val="24"/>
        </w:rPr>
      </w:pPr>
      <w:bookmarkStart w:id="48" w:name="_ENREF_49"/>
      <w:r>
        <w:rPr>
          <w:noProof/>
          <w:szCs w:val="24"/>
        </w:rPr>
        <w:t>Lowry, C.A., Woodall, W.H., Champ, C.W., Rigdon, S.E., 1992. A multivariate exponentially weighted moving average control chart. Technometrics 30 (1), 46-53.</w:t>
      </w:r>
      <w:bookmarkEnd w:id="48"/>
    </w:p>
    <w:p w14:paraId="2D5057CD" w14:textId="77777777" w:rsidR="008B579F" w:rsidRDefault="008B579F" w:rsidP="008B579F">
      <w:pPr>
        <w:tabs>
          <w:tab w:val="left" w:pos="720"/>
        </w:tabs>
        <w:spacing w:after="0"/>
        <w:ind w:left="720" w:hanging="720"/>
        <w:jc w:val="left"/>
        <w:rPr>
          <w:noProof/>
          <w:szCs w:val="24"/>
        </w:rPr>
      </w:pPr>
      <w:bookmarkStart w:id="49" w:name="_ENREF_50"/>
      <w:r>
        <w:rPr>
          <w:noProof/>
          <w:szCs w:val="24"/>
        </w:rPr>
        <w:t>March, J., Simon, H., 1958. Organizations. John Wiley &amp; Sons, New York.</w:t>
      </w:r>
      <w:bookmarkEnd w:id="49"/>
    </w:p>
    <w:p w14:paraId="0B6B0935" w14:textId="77777777" w:rsidR="008B579F" w:rsidRDefault="008B579F" w:rsidP="008B579F">
      <w:pPr>
        <w:tabs>
          <w:tab w:val="left" w:pos="720"/>
        </w:tabs>
        <w:spacing w:after="0"/>
        <w:ind w:left="720" w:hanging="720"/>
        <w:jc w:val="left"/>
        <w:rPr>
          <w:noProof/>
          <w:szCs w:val="24"/>
        </w:rPr>
      </w:pPr>
      <w:bookmarkStart w:id="50" w:name="_ENREF_51"/>
      <w:r>
        <w:rPr>
          <w:noProof/>
          <w:szCs w:val="24"/>
        </w:rPr>
        <w:t>March, S.T., Hevner, A.R., 2007. Integrated decision support systems: A data warehousing perspective. Decision Support Systems 43 (3), 1031-1043.</w:t>
      </w:r>
      <w:bookmarkEnd w:id="50"/>
    </w:p>
    <w:p w14:paraId="37A25D51" w14:textId="77777777" w:rsidR="008B579F" w:rsidRDefault="008B579F" w:rsidP="008B579F">
      <w:pPr>
        <w:tabs>
          <w:tab w:val="left" w:pos="720"/>
        </w:tabs>
        <w:spacing w:after="0"/>
        <w:ind w:left="720" w:hanging="720"/>
        <w:jc w:val="left"/>
        <w:rPr>
          <w:noProof/>
          <w:szCs w:val="24"/>
        </w:rPr>
      </w:pPr>
      <w:bookmarkStart w:id="51" w:name="_ENREF_52"/>
      <w:r>
        <w:rPr>
          <w:noProof/>
          <w:szCs w:val="24"/>
        </w:rPr>
        <w:t>Megahed, F.M., Jones-Farmer, L.A., 2013. A statistical process monitoring perspective on big data, in: Lens, H.-J., Schmid, W., Wilrich, P.-T. (Eds.), Frontiers in Statistical Quality Control, 11 ed. Springer, New York.</w:t>
      </w:r>
      <w:bookmarkEnd w:id="51"/>
    </w:p>
    <w:p w14:paraId="1824F8A8" w14:textId="77777777" w:rsidR="008B579F" w:rsidRDefault="008B579F" w:rsidP="008B579F">
      <w:pPr>
        <w:tabs>
          <w:tab w:val="left" w:pos="720"/>
        </w:tabs>
        <w:spacing w:after="0"/>
        <w:ind w:left="720" w:hanging="720"/>
        <w:jc w:val="left"/>
        <w:rPr>
          <w:noProof/>
          <w:szCs w:val="24"/>
        </w:rPr>
      </w:pPr>
      <w:bookmarkStart w:id="52" w:name="_ENREF_53"/>
      <w:r>
        <w:rPr>
          <w:noProof/>
          <w:szCs w:val="24"/>
        </w:rPr>
        <w:t>Mitra, A., 2008. Fundamentals of Quality Control and Improvement, 3rd ed. John Wiley &amp; Sons, Hoboken, NJ.</w:t>
      </w:r>
      <w:bookmarkEnd w:id="52"/>
    </w:p>
    <w:p w14:paraId="20148462" w14:textId="77777777" w:rsidR="008B579F" w:rsidRDefault="008B579F" w:rsidP="008B579F">
      <w:pPr>
        <w:tabs>
          <w:tab w:val="left" w:pos="720"/>
        </w:tabs>
        <w:spacing w:after="0"/>
        <w:ind w:left="720" w:hanging="720"/>
        <w:jc w:val="left"/>
        <w:rPr>
          <w:noProof/>
          <w:szCs w:val="24"/>
        </w:rPr>
      </w:pPr>
      <w:bookmarkStart w:id="53" w:name="_ENREF_54"/>
      <w:r>
        <w:rPr>
          <w:noProof/>
          <w:szCs w:val="24"/>
        </w:rPr>
        <w:t>Montgomery, D.C., 2013. Introduction to Statistical Quality Control, 7th ed. John Wiley &amp; Sons, Hoboken, NJ.</w:t>
      </w:r>
      <w:bookmarkEnd w:id="53"/>
    </w:p>
    <w:p w14:paraId="567549BD" w14:textId="77777777" w:rsidR="008B579F" w:rsidRDefault="008B579F" w:rsidP="008B579F">
      <w:pPr>
        <w:tabs>
          <w:tab w:val="left" w:pos="720"/>
        </w:tabs>
        <w:spacing w:after="0"/>
        <w:ind w:left="720" w:hanging="720"/>
        <w:jc w:val="left"/>
        <w:rPr>
          <w:noProof/>
          <w:szCs w:val="24"/>
        </w:rPr>
      </w:pPr>
      <w:bookmarkStart w:id="54" w:name="_ENREF_55"/>
      <w:r>
        <w:rPr>
          <w:noProof/>
          <w:szCs w:val="24"/>
        </w:rPr>
        <w:t>O'Reilly, C.A., 1982. Variations in decision makers' use of information sources: The impact of quality and accessability of information. Academy of Management Journal 25 (4), 756-771.</w:t>
      </w:r>
      <w:bookmarkEnd w:id="54"/>
    </w:p>
    <w:p w14:paraId="7FA9BF5F" w14:textId="77777777" w:rsidR="008B579F" w:rsidRDefault="008B579F" w:rsidP="008B579F">
      <w:pPr>
        <w:tabs>
          <w:tab w:val="left" w:pos="720"/>
        </w:tabs>
        <w:spacing w:after="0"/>
        <w:ind w:left="720" w:hanging="720"/>
        <w:jc w:val="left"/>
        <w:rPr>
          <w:noProof/>
          <w:szCs w:val="24"/>
        </w:rPr>
      </w:pPr>
      <w:bookmarkStart w:id="55" w:name="_ENREF_56"/>
      <w:r>
        <w:rPr>
          <w:noProof/>
          <w:szCs w:val="24"/>
        </w:rPr>
        <w:t>Orr, K., 1998. Data quality and systems theory. Communications of the ACM 41 (2), 66-71.</w:t>
      </w:r>
      <w:bookmarkEnd w:id="55"/>
    </w:p>
    <w:p w14:paraId="246049F2" w14:textId="77777777" w:rsidR="008B579F" w:rsidRDefault="008B579F" w:rsidP="008B579F">
      <w:pPr>
        <w:tabs>
          <w:tab w:val="left" w:pos="720"/>
        </w:tabs>
        <w:spacing w:after="0"/>
        <w:ind w:left="720" w:hanging="720"/>
        <w:jc w:val="left"/>
        <w:rPr>
          <w:noProof/>
          <w:szCs w:val="24"/>
        </w:rPr>
      </w:pPr>
      <w:bookmarkStart w:id="56" w:name="_ENREF_57"/>
      <w:r>
        <w:rPr>
          <w:noProof/>
          <w:szCs w:val="24"/>
        </w:rPr>
        <w:t>Ou, Y., Wu, Z., Tsung, F., 2012. A comparison study of effectiveness and robustness of control charts for monitoring process mean. International Journal of Production Economics 135 (1), 479-490.</w:t>
      </w:r>
      <w:bookmarkEnd w:id="56"/>
    </w:p>
    <w:p w14:paraId="5DE2906E" w14:textId="77777777" w:rsidR="008B579F" w:rsidRDefault="008B579F" w:rsidP="008B579F">
      <w:pPr>
        <w:tabs>
          <w:tab w:val="left" w:pos="720"/>
        </w:tabs>
        <w:spacing w:after="0"/>
        <w:ind w:left="720" w:hanging="720"/>
        <w:jc w:val="left"/>
        <w:rPr>
          <w:noProof/>
          <w:szCs w:val="24"/>
        </w:rPr>
      </w:pPr>
      <w:bookmarkStart w:id="57" w:name="_ENREF_58"/>
      <w:r>
        <w:rPr>
          <w:noProof/>
          <w:szCs w:val="24"/>
        </w:rPr>
        <w:t>Page, E.S., 1961. Cumulative sum charts. Technometrics 3 (1), 1-9.</w:t>
      </w:r>
      <w:bookmarkEnd w:id="57"/>
    </w:p>
    <w:p w14:paraId="3ADDF88F" w14:textId="77777777" w:rsidR="008B579F" w:rsidRDefault="008B579F" w:rsidP="008B579F">
      <w:pPr>
        <w:tabs>
          <w:tab w:val="left" w:pos="720"/>
        </w:tabs>
        <w:spacing w:after="0"/>
        <w:ind w:left="720" w:hanging="720"/>
        <w:jc w:val="left"/>
        <w:rPr>
          <w:noProof/>
          <w:szCs w:val="24"/>
        </w:rPr>
      </w:pPr>
      <w:bookmarkStart w:id="58" w:name="_ENREF_59"/>
      <w:r>
        <w:rPr>
          <w:noProof/>
          <w:szCs w:val="24"/>
        </w:rPr>
        <w:t>Parssian, A., 2006. Managerial decision support with knowledge of accuracy and completeness of the relational aggregate functions. Decision Support Systems 42 (3), 1494-1502.</w:t>
      </w:r>
      <w:bookmarkEnd w:id="58"/>
    </w:p>
    <w:p w14:paraId="19FCF972" w14:textId="77777777" w:rsidR="008B579F" w:rsidRDefault="008B579F" w:rsidP="008B579F">
      <w:pPr>
        <w:tabs>
          <w:tab w:val="left" w:pos="720"/>
        </w:tabs>
        <w:spacing w:after="0"/>
        <w:ind w:left="720" w:hanging="720"/>
        <w:jc w:val="left"/>
        <w:rPr>
          <w:noProof/>
          <w:szCs w:val="24"/>
        </w:rPr>
      </w:pPr>
      <w:bookmarkStart w:id="59" w:name="_ENREF_60"/>
      <w:r>
        <w:rPr>
          <w:noProof/>
          <w:szCs w:val="24"/>
        </w:rPr>
        <w:t>Parssian, A., Sarkar, S., Jacob, V.S., 2004. Assessing data quality for information products: Impact of selection, projection, and Cartesian product. Management Science 50 (7), 967-982.</w:t>
      </w:r>
      <w:bookmarkEnd w:id="59"/>
    </w:p>
    <w:p w14:paraId="7E888CAE" w14:textId="77777777" w:rsidR="008B579F" w:rsidRDefault="008B579F" w:rsidP="008B579F">
      <w:pPr>
        <w:tabs>
          <w:tab w:val="left" w:pos="720"/>
        </w:tabs>
        <w:spacing w:after="0"/>
        <w:ind w:left="720" w:hanging="720"/>
        <w:jc w:val="left"/>
        <w:rPr>
          <w:noProof/>
          <w:szCs w:val="24"/>
        </w:rPr>
      </w:pPr>
      <w:bookmarkStart w:id="60" w:name="_ENREF_61"/>
      <w:r>
        <w:rPr>
          <w:noProof/>
          <w:szCs w:val="24"/>
        </w:rPr>
        <w:t>Pierchala, C.E., Surti, J., Peytcheva, E., Groves, R.M., Kreuter, F., Kohler, U., Chipperfield, J.O., Steel, D.G., Graham, P., Young, J., 2009. Control Charts as a Tool for Data Quality Control. Journal of Official Statistics 25 (2), 167-191.</w:t>
      </w:r>
      <w:bookmarkEnd w:id="60"/>
    </w:p>
    <w:p w14:paraId="3A49B6EA" w14:textId="77777777" w:rsidR="008B579F" w:rsidRDefault="008B579F" w:rsidP="008B579F">
      <w:pPr>
        <w:tabs>
          <w:tab w:val="left" w:pos="720"/>
        </w:tabs>
        <w:spacing w:after="0"/>
        <w:ind w:left="720" w:hanging="720"/>
        <w:jc w:val="left"/>
        <w:rPr>
          <w:noProof/>
          <w:szCs w:val="24"/>
        </w:rPr>
      </w:pPr>
      <w:bookmarkStart w:id="61" w:name="_ENREF_62"/>
      <w:r>
        <w:rPr>
          <w:noProof/>
          <w:szCs w:val="24"/>
        </w:rPr>
        <w:t>Pipino, L.L., Lee, Y.W., Wang, R.Y., 2002. Data quality assessment. Communications of the Association for Computing Machinery 45 (4), 211-218.</w:t>
      </w:r>
      <w:bookmarkEnd w:id="61"/>
    </w:p>
    <w:p w14:paraId="0E9E2064" w14:textId="77777777" w:rsidR="008B579F" w:rsidRDefault="008B579F" w:rsidP="008B579F">
      <w:pPr>
        <w:tabs>
          <w:tab w:val="left" w:pos="720"/>
        </w:tabs>
        <w:spacing w:after="0"/>
        <w:ind w:left="720" w:hanging="720"/>
        <w:jc w:val="left"/>
        <w:rPr>
          <w:noProof/>
          <w:szCs w:val="24"/>
        </w:rPr>
      </w:pPr>
      <w:bookmarkStart w:id="62" w:name="_ENREF_63"/>
      <w:r>
        <w:rPr>
          <w:noProof/>
          <w:szCs w:val="24"/>
        </w:rPr>
        <w:lastRenderedPageBreak/>
        <w:t>Porter, L.J., Rayner, P., 1992. Quality costing for total quality management. International Journal of Production Economics 27 (1), 69-81.</w:t>
      </w:r>
      <w:bookmarkEnd w:id="62"/>
    </w:p>
    <w:p w14:paraId="3CD96C2E" w14:textId="77777777" w:rsidR="008B579F" w:rsidRDefault="008B579F" w:rsidP="008B579F">
      <w:pPr>
        <w:tabs>
          <w:tab w:val="left" w:pos="720"/>
        </w:tabs>
        <w:spacing w:after="0"/>
        <w:ind w:left="720" w:hanging="720"/>
        <w:jc w:val="left"/>
        <w:rPr>
          <w:noProof/>
          <w:szCs w:val="24"/>
        </w:rPr>
      </w:pPr>
      <w:bookmarkStart w:id="63" w:name="_ENREF_64"/>
      <w:r>
        <w:rPr>
          <w:noProof/>
          <w:szCs w:val="24"/>
        </w:rPr>
        <w:t>Rahman, S.-u., 2006. Quality management in logistics: an examination of industry practices. Supply Chain Management: An International Journal 11 (3), 233-240.</w:t>
      </w:r>
      <w:bookmarkEnd w:id="63"/>
    </w:p>
    <w:p w14:paraId="41078CF8" w14:textId="77777777" w:rsidR="008B579F" w:rsidRDefault="008B579F" w:rsidP="008B579F">
      <w:pPr>
        <w:tabs>
          <w:tab w:val="left" w:pos="720"/>
        </w:tabs>
        <w:spacing w:after="0"/>
        <w:ind w:left="720" w:hanging="720"/>
        <w:jc w:val="left"/>
        <w:rPr>
          <w:noProof/>
          <w:szCs w:val="24"/>
        </w:rPr>
      </w:pPr>
      <w:bookmarkStart w:id="64" w:name="_ENREF_65"/>
      <w:r>
        <w:rPr>
          <w:noProof/>
          <w:szCs w:val="24"/>
        </w:rPr>
        <w:t>Redman, T.C., 1992. Data Quality: Management and Technology. Bantam Books, New York.</w:t>
      </w:r>
      <w:bookmarkEnd w:id="64"/>
    </w:p>
    <w:p w14:paraId="1E58A3F8" w14:textId="77777777" w:rsidR="008B579F" w:rsidRDefault="008B579F" w:rsidP="008B579F">
      <w:pPr>
        <w:tabs>
          <w:tab w:val="left" w:pos="720"/>
        </w:tabs>
        <w:spacing w:after="0"/>
        <w:ind w:left="720" w:hanging="720"/>
        <w:jc w:val="left"/>
        <w:rPr>
          <w:noProof/>
          <w:szCs w:val="24"/>
        </w:rPr>
      </w:pPr>
      <w:bookmarkStart w:id="65" w:name="_ENREF_66"/>
      <w:r>
        <w:rPr>
          <w:noProof/>
          <w:szCs w:val="24"/>
        </w:rPr>
        <w:t>Redman, T.C., 1996. Data Quality for the Information Age. Artech House Publishers, Norwood, MA.</w:t>
      </w:r>
      <w:bookmarkEnd w:id="65"/>
    </w:p>
    <w:p w14:paraId="45A0A3D4" w14:textId="77777777" w:rsidR="008B579F" w:rsidRDefault="008B579F" w:rsidP="008B579F">
      <w:pPr>
        <w:tabs>
          <w:tab w:val="left" w:pos="720"/>
        </w:tabs>
        <w:spacing w:after="0"/>
        <w:ind w:left="720" w:hanging="720"/>
        <w:jc w:val="left"/>
        <w:rPr>
          <w:noProof/>
          <w:szCs w:val="24"/>
        </w:rPr>
      </w:pPr>
      <w:bookmarkStart w:id="66" w:name="_ENREF_67"/>
      <w:r>
        <w:rPr>
          <w:noProof/>
          <w:szCs w:val="24"/>
        </w:rPr>
        <w:t>Redman, T.C., 1998. The impact of poor data quality on the typical enterprise. Communications of the ACM 41 (2), 79-82.</w:t>
      </w:r>
      <w:bookmarkEnd w:id="66"/>
    </w:p>
    <w:p w14:paraId="7C0E700D" w14:textId="77777777" w:rsidR="008B579F" w:rsidRDefault="008B579F" w:rsidP="008B579F">
      <w:pPr>
        <w:tabs>
          <w:tab w:val="left" w:pos="720"/>
        </w:tabs>
        <w:spacing w:after="0"/>
        <w:ind w:left="720" w:hanging="720"/>
        <w:jc w:val="left"/>
        <w:rPr>
          <w:noProof/>
          <w:szCs w:val="24"/>
        </w:rPr>
      </w:pPr>
      <w:bookmarkStart w:id="67" w:name="_ENREF_68"/>
      <w:r>
        <w:rPr>
          <w:noProof/>
          <w:szCs w:val="24"/>
        </w:rPr>
        <w:t>Redman, T.C., 2001. Data Quality: The Field Guide. Digital Press, Boston, MA.</w:t>
      </w:r>
      <w:bookmarkEnd w:id="67"/>
    </w:p>
    <w:p w14:paraId="55FD20EC" w14:textId="77777777" w:rsidR="008B579F" w:rsidRDefault="008B579F" w:rsidP="008B579F">
      <w:pPr>
        <w:tabs>
          <w:tab w:val="left" w:pos="720"/>
        </w:tabs>
        <w:spacing w:after="0"/>
        <w:ind w:left="720" w:hanging="720"/>
        <w:jc w:val="left"/>
        <w:rPr>
          <w:noProof/>
          <w:szCs w:val="24"/>
        </w:rPr>
      </w:pPr>
      <w:bookmarkStart w:id="68" w:name="_ENREF_69"/>
      <w:r>
        <w:rPr>
          <w:noProof/>
          <w:szCs w:val="24"/>
        </w:rPr>
        <w:t>Reynolds Jr, M.R., Stoumbos, Z.G., 1999. A CUSUM chart for monitoring a proportion when inspecting continuously. Journal of Quality Technology 31 (1), 87-108.</w:t>
      </w:r>
      <w:bookmarkEnd w:id="68"/>
    </w:p>
    <w:p w14:paraId="6C7342EE" w14:textId="77777777" w:rsidR="008B579F" w:rsidRDefault="008B579F" w:rsidP="008B579F">
      <w:pPr>
        <w:tabs>
          <w:tab w:val="left" w:pos="720"/>
        </w:tabs>
        <w:spacing w:after="0"/>
        <w:ind w:left="720" w:hanging="720"/>
        <w:jc w:val="left"/>
        <w:rPr>
          <w:noProof/>
          <w:szCs w:val="24"/>
        </w:rPr>
      </w:pPr>
      <w:bookmarkStart w:id="69" w:name="_ENREF_70"/>
      <w:r>
        <w:rPr>
          <w:noProof/>
          <w:szCs w:val="24"/>
        </w:rPr>
        <w:t>Roberts, S.W., 1959. Control chart tests based on geometric moving averages. Technometrics 1 (3), 239-250.</w:t>
      </w:r>
      <w:bookmarkEnd w:id="69"/>
    </w:p>
    <w:p w14:paraId="2F13D695" w14:textId="3BE3738B" w:rsidR="008B579F" w:rsidRDefault="008B579F" w:rsidP="008B579F">
      <w:pPr>
        <w:tabs>
          <w:tab w:val="left" w:pos="720"/>
        </w:tabs>
        <w:spacing w:after="0"/>
        <w:ind w:left="720" w:hanging="720"/>
        <w:jc w:val="left"/>
        <w:rPr>
          <w:noProof/>
          <w:szCs w:val="24"/>
        </w:rPr>
      </w:pPr>
      <w:bookmarkStart w:id="70" w:name="_ENREF_71"/>
      <w:r>
        <w:rPr>
          <w:noProof/>
          <w:szCs w:val="24"/>
        </w:rPr>
        <w:t>Ronen, B., Spiegler, I.,</w:t>
      </w:r>
      <w:r w:rsidR="0064492E">
        <w:rPr>
          <w:noProof/>
          <w:szCs w:val="24"/>
        </w:rPr>
        <w:t xml:space="preserve"> 1991. Information as inventory</w:t>
      </w:r>
      <w:r>
        <w:rPr>
          <w:noProof/>
          <w:szCs w:val="24"/>
        </w:rPr>
        <w:t>: A new conceptual view. Information &amp; Management 21 (4), 239-247.</w:t>
      </w:r>
      <w:bookmarkEnd w:id="70"/>
    </w:p>
    <w:p w14:paraId="720DBF3C" w14:textId="77777777" w:rsidR="008B579F" w:rsidRDefault="008B579F" w:rsidP="008B579F">
      <w:pPr>
        <w:tabs>
          <w:tab w:val="left" w:pos="720"/>
        </w:tabs>
        <w:spacing w:after="0"/>
        <w:ind w:left="720" w:hanging="720"/>
        <w:jc w:val="left"/>
        <w:rPr>
          <w:noProof/>
          <w:szCs w:val="24"/>
        </w:rPr>
      </w:pPr>
      <w:bookmarkStart w:id="71" w:name="_ENREF_72"/>
      <w:r>
        <w:rPr>
          <w:noProof/>
          <w:szCs w:val="24"/>
        </w:rPr>
        <w:t>Scannapieco, M., Catarci, T., 2002. Data quality under a computer science perspective. Archivi &amp; Computer 2 1-15.</w:t>
      </w:r>
      <w:bookmarkEnd w:id="71"/>
    </w:p>
    <w:p w14:paraId="37E65DFB" w14:textId="67FF5BB5" w:rsidR="008B579F" w:rsidRDefault="008B579F" w:rsidP="008B579F">
      <w:pPr>
        <w:tabs>
          <w:tab w:val="left" w:pos="720"/>
        </w:tabs>
        <w:spacing w:after="0"/>
        <w:ind w:left="720" w:hanging="720"/>
        <w:jc w:val="left"/>
        <w:rPr>
          <w:noProof/>
          <w:szCs w:val="24"/>
        </w:rPr>
      </w:pPr>
      <w:bookmarkStart w:id="72" w:name="_ENREF_73"/>
      <w:r>
        <w:rPr>
          <w:noProof/>
          <w:szCs w:val="24"/>
        </w:rPr>
        <w:t>Shewhart, W.A., 1931. Economic control of quality of manufactured product. American Society for Qualit</w:t>
      </w:r>
      <w:r w:rsidR="00182BC1">
        <w:rPr>
          <w:noProof/>
          <w:szCs w:val="24"/>
        </w:rPr>
        <w:t>y</w:t>
      </w:r>
      <w:r>
        <w:rPr>
          <w:noProof/>
          <w:szCs w:val="24"/>
        </w:rPr>
        <w:t>.</w:t>
      </w:r>
      <w:bookmarkEnd w:id="72"/>
    </w:p>
    <w:p w14:paraId="538F381C" w14:textId="77777777" w:rsidR="008B579F" w:rsidRDefault="008B579F" w:rsidP="008B579F">
      <w:pPr>
        <w:tabs>
          <w:tab w:val="left" w:pos="720"/>
        </w:tabs>
        <w:spacing w:after="0"/>
        <w:ind w:left="720" w:hanging="720"/>
        <w:jc w:val="left"/>
        <w:rPr>
          <w:noProof/>
          <w:szCs w:val="24"/>
        </w:rPr>
      </w:pPr>
      <w:bookmarkStart w:id="73" w:name="_ENREF_74"/>
      <w:r>
        <w:rPr>
          <w:noProof/>
          <w:szCs w:val="24"/>
        </w:rPr>
        <w:t>Sila, I., Ebrahimpour, M., Birkholz, C., 2006. Quality in supply chains: an empirical analysis. Supply Chain Management: An International Journal 11 (6), 491-502.</w:t>
      </w:r>
      <w:bookmarkEnd w:id="73"/>
    </w:p>
    <w:p w14:paraId="2B794EDC" w14:textId="77777777" w:rsidR="008B579F" w:rsidRDefault="008B579F" w:rsidP="008B579F">
      <w:pPr>
        <w:tabs>
          <w:tab w:val="left" w:pos="720"/>
        </w:tabs>
        <w:spacing w:after="0"/>
        <w:ind w:left="720" w:hanging="720"/>
        <w:jc w:val="left"/>
        <w:rPr>
          <w:noProof/>
          <w:szCs w:val="24"/>
        </w:rPr>
      </w:pPr>
      <w:bookmarkStart w:id="74" w:name="_ENREF_75"/>
      <w:r>
        <w:rPr>
          <w:noProof/>
          <w:szCs w:val="24"/>
        </w:rPr>
        <w:t>Slone, R.E., 2004. Leading a supply chain turnaround. Harvard Business Review 82 (10), 114-121.</w:t>
      </w:r>
      <w:bookmarkEnd w:id="74"/>
    </w:p>
    <w:p w14:paraId="6607EE0D" w14:textId="77777777" w:rsidR="008B579F" w:rsidRDefault="008B579F" w:rsidP="008B579F">
      <w:pPr>
        <w:tabs>
          <w:tab w:val="left" w:pos="720"/>
        </w:tabs>
        <w:spacing w:after="0"/>
        <w:ind w:left="720" w:hanging="720"/>
        <w:jc w:val="left"/>
        <w:rPr>
          <w:noProof/>
          <w:szCs w:val="24"/>
        </w:rPr>
      </w:pPr>
      <w:bookmarkStart w:id="75" w:name="_ENREF_76"/>
      <w:r>
        <w:rPr>
          <w:noProof/>
          <w:szCs w:val="24"/>
        </w:rPr>
        <w:t>Sparks, R., OkuGami, C., 2010. Data quality: Algorithims for automatic detection of unusual measurements, 10th International Workshop on Intelligent Statistical Process Control, Seattle, WA.</w:t>
      </w:r>
      <w:bookmarkEnd w:id="75"/>
    </w:p>
    <w:p w14:paraId="2C3B8EA8" w14:textId="77777777" w:rsidR="008B579F" w:rsidRDefault="008B579F" w:rsidP="008B579F">
      <w:pPr>
        <w:tabs>
          <w:tab w:val="left" w:pos="720"/>
        </w:tabs>
        <w:spacing w:after="0"/>
        <w:ind w:left="720" w:hanging="720"/>
        <w:jc w:val="left"/>
        <w:rPr>
          <w:noProof/>
          <w:szCs w:val="24"/>
        </w:rPr>
      </w:pPr>
      <w:bookmarkStart w:id="76" w:name="_ENREF_77"/>
      <w:r>
        <w:rPr>
          <w:noProof/>
          <w:szCs w:val="24"/>
        </w:rPr>
        <w:t>Topalidou, E., Psarakis, S., 2009. Review of multinomial and multiattribute quality control charts. Quality and Reliability Engineering International 25 (7), 773-804.</w:t>
      </w:r>
      <w:bookmarkEnd w:id="76"/>
    </w:p>
    <w:p w14:paraId="0A0751B6" w14:textId="77777777" w:rsidR="008B579F" w:rsidRDefault="008B579F" w:rsidP="008B579F">
      <w:pPr>
        <w:tabs>
          <w:tab w:val="left" w:pos="720"/>
        </w:tabs>
        <w:spacing w:after="0"/>
        <w:ind w:left="720" w:hanging="720"/>
        <w:jc w:val="left"/>
        <w:rPr>
          <w:noProof/>
          <w:szCs w:val="24"/>
        </w:rPr>
      </w:pPr>
      <w:bookmarkStart w:id="77" w:name="_ENREF_78"/>
      <w:r>
        <w:rPr>
          <w:noProof/>
          <w:szCs w:val="24"/>
        </w:rPr>
        <w:t>Towill, D.R., Naim, M.M., Wikner, J., 1992. Industrial dynamics simulation models in the design of supply chains. International Journal of Physical Distribution &amp; Logistics Management 22 (5), 3-13.</w:t>
      </w:r>
      <w:bookmarkEnd w:id="77"/>
    </w:p>
    <w:p w14:paraId="5F4896EA" w14:textId="77777777" w:rsidR="008B579F" w:rsidRDefault="008B579F" w:rsidP="008B579F">
      <w:pPr>
        <w:tabs>
          <w:tab w:val="left" w:pos="720"/>
        </w:tabs>
        <w:spacing w:after="0"/>
        <w:ind w:left="720" w:hanging="720"/>
        <w:jc w:val="left"/>
        <w:rPr>
          <w:noProof/>
          <w:szCs w:val="24"/>
        </w:rPr>
      </w:pPr>
      <w:bookmarkStart w:id="78" w:name="_ENREF_79"/>
      <w:r>
        <w:rPr>
          <w:noProof/>
          <w:szCs w:val="24"/>
        </w:rPr>
        <w:t>Trautmann, G., Turkulainen, V., Hartmann, E., Bals, L., 2009. Integration in the global sourcing organization - an information processing perspective. Journal of Supply Chain Management 45 (2), 57-74.</w:t>
      </w:r>
      <w:bookmarkEnd w:id="78"/>
    </w:p>
    <w:p w14:paraId="69355CB1" w14:textId="77777777" w:rsidR="008B579F" w:rsidRDefault="008B579F" w:rsidP="008B579F">
      <w:pPr>
        <w:tabs>
          <w:tab w:val="left" w:pos="720"/>
        </w:tabs>
        <w:spacing w:after="0"/>
        <w:ind w:left="720" w:hanging="720"/>
        <w:jc w:val="left"/>
        <w:rPr>
          <w:noProof/>
          <w:szCs w:val="24"/>
        </w:rPr>
      </w:pPr>
      <w:bookmarkStart w:id="79" w:name="_ENREF_80"/>
      <w:r>
        <w:rPr>
          <w:noProof/>
          <w:szCs w:val="24"/>
        </w:rPr>
        <w:t>Tushman, M.L., Nadler, D.A., 1978. Information processing as an integrating concept in organizational design. Academy of Management Review 3 (3), 613-624.</w:t>
      </w:r>
      <w:bookmarkEnd w:id="79"/>
    </w:p>
    <w:p w14:paraId="0EB6FE07" w14:textId="3C7394D5" w:rsidR="008B579F" w:rsidRDefault="008B579F" w:rsidP="008B579F">
      <w:pPr>
        <w:tabs>
          <w:tab w:val="left" w:pos="720"/>
        </w:tabs>
        <w:spacing w:after="0"/>
        <w:ind w:left="720" w:hanging="720"/>
        <w:jc w:val="left"/>
        <w:rPr>
          <w:noProof/>
          <w:szCs w:val="24"/>
        </w:rPr>
      </w:pPr>
      <w:bookmarkStart w:id="80" w:name="_ENREF_81"/>
      <w:r>
        <w:rPr>
          <w:noProof/>
          <w:szCs w:val="24"/>
        </w:rPr>
        <w:t xml:space="preserve">Veldman, J., Gaalman, G., 2013. A model of strategic product quality and process improvement incentives. International Journal of Production Economics </w:t>
      </w:r>
      <w:hyperlink r:id="rId15" w:history="1">
        <w:r w:rsidRPr="008B579F">
          <w:rPr>
            <w:rStyle w:val="Hyperlink"/>
            <w:noProof/>
            <w:szCs w:val="24"/>
          </w:rPr>
          <w:t>http://dx.doi.org/10.1016/j.ijpe.2013.03.002</w:t>
        </w:r>
      </w:hyperlink>
      <w:r>
        <w:rPr>
          <w:noProof/>
          <w:szCs w:val="24"/>
        </w:rPr>
        <w:t>.</w:t>
      </w:r>
      <w:bookmarkEnd w:id="80"/>
    </w:p>
    <w:p w14:paraId="662F9D05" w14:textId="213D2941" w:rsidR="008B579F" w:rsidRDefault="008B579F" w:rsidP="008B579F">
      <w:pPr>
        <w:tabs>
          <w:tab w:val="left" w:pos="720"/>
        </w:tabs>
        <w:spacing w:after="0"/>
        <w:ind w:left="720" w:hanging="720"/>
        <w:jc w:val="left"/>
        <w:rPr>
          <w:noProof/>
          <w:szCs w:val="24"/>
        </w:rPr>
      </w:pPr>
      <w:bookmarkStart w:id="81" w:name="_ENREF_82"/>
      <w:r>
        <w:rPr>
          <w:noProof/>
          <w:szCs w:val="24"/>
        </w:rPr>
        <w:t xml:space="preserve">Von Bertalanffy, L., 1951. General system theory; a new </w:t>
      </w:r>
      <w:r w:rsidR="0064492E">
        <w:rPr>
          <w:noProof/>
          <w:szCs w:val="24"/>
        </w:rPr>
        <w:t>approach to unity of science.</w:t>
      </w:r>
      <w:r>
        <w:rPr>
          <w:noProof/>
          <w:szCs w:val="24"/>
        </w:rPr>
        <w:t xml:space="preserve"> Problems of general system theory. Human biology 23 (4), 302.</w:t>
      </w:r>
      <w:bookmarkEnd w:id="81"/>
    </w:p>
    <w:p w14:paraId="7AD564A8" w14:textId="77777777" w:rsidR="008B579F" w:rsidRDefault="008B579F" w:rsidP="008B579F">
      <w:pPr>
        <w:tabs>
          <w:tab w:val="left" w:pos="720"/>
        </w:tabs>
        <w:spacing w:after="0"/>
        <w:ind w:left="720" w:hanging="720"/>
        <w:jc w:val="left"/>
        <w:rPr>
          <w:noProof/>
          <w:szCs w:val="24"/>
        </w:rPr>
      </w:pPr>
      <w:bookmarkStart w:id="82" w:name="_ENREF_83"/>
      <w:r>
        <w:rPr>
          <w:noProof/>
          <w:szCs w:val="24"/>
        </w:rPr>
        <w:t>Waller, M.A., Fawcett, S.E., 2013. Data science, predictive analytics, and big data: A revolution that will transform supply chain design and management. Journal of Business Logistics 34 (2), 77-84.</w:t>
      </w:r>
      <w:bookmarkEnd w:id="82"/>
    </w:p>
    <w:p w14:paraId="4304180C" w14:textId="77777777" w:rsidR="008B579F" w:rsidRDefault="008B579F" w:rsidP="008B579F">
      <w:pPr>
        <w:tabs>
          <w:tab w:val="left" w:pos="720"/>
        </w:tabs>
        <w:spacing w:after="0"/>
        <w:ind w:left="720" w:hanging="720"/>
        <w:jc w:val="left"/>
        <w:rPr>
          <w:noProof/>
          <w:szCs w:val="24"/>
        </w:rPr>
      </w:pPr>
      <w:bookmarkStart w:id="83" w:name="_ENREF_84"/>
      <w:r>
        <w:rPr>
          <w:noProof/>
          <w:szCs w:val="24"/>
        </w:rPr>
        <w:lastRenderedPageBreak/>
        <w:t>Wand, Y., Wang, R.Y., 1996. Anchoring data quality dimensions in ontological foundations. Communications of the Association for Computing Machinery 39 (11), 86-95.</w:t>
      </w:r>
      <w:bookmarkEnd w:id="83"/>
    </w:p>
    <w:p w14:paraId="78601044" w14:textId="7877A8F0" w:rsidR="008B579F" w:rsidRDefault="008B579F" w:rsidP="008B579F">
      <w:pPr>
        <w:tabs>
          <w:tab w:val="left" w:pos="720"/>
        </w:tabs>
        <w:spacing w:after="0"/>
        <w:ind w:left="720" w:hanging="720"/>
        <w:jc w:val="left"/>
        <w:rPr>
          <w:noProof/>
          <w:szCs w:val="24"/>
        </w:rPr>
      </w:pPr>
      <w:bookmarkStart w:id="84" w:name="_ENREF_85"/>
      <w:r>
        <w:rPr>
          <w:noProof/>
          <w:szCs w:val="24"/>
        </w:rPr>
        <w:t xml:space="preserve">Wang, R.Y., 1998. A </w:t>
      </w:r>
      <w:r w:rsidR="0064492E">
        <w:rPr>
          <w:noProof/>
          <w:szCs w:val="24"/>
        </w:rPr>
        <w:t>product perspective on t</w:t>
      </w:r>
      <w:r>
        <w:rPr>
          <w:noProof/>
          <w:szCs w:val="24"/>
        </w:rPr>
        <w:t xml:space="preserve">otal </w:t>
      </w:r>
      <w:r w:rsidR="0064492E">
        <w:rPr>
          <w:noProof/>
          <w:szCs w:val="24"/>
        </w:rPr>
        <w:t>d</w:t>
      </w:r>
      <w:r>
        <w:rPr>
          <w:noProof/>
          <w:szCs w:val="24"/>
        </w:rPr>
        <w:t xml:space="preserve">ata </w:t>
      </w:r>
      <w:r w:rsidR="0064492E">
        <w:rPr>
          <w:noProof/>
          <w:szCs w:val="24"/>
        </w:rPr>
        <w:t>q</w:t>
      </w:r>
      <w:r>
        <w:rPr>
          <w:noProof/>
          <w:szCs w:val="24"/>
        </w:rPr>
        <w:t xml:space="preserve">uality </w:t>
      </w:r>
      <w:r w:rsidR="0064492E">
        <w:rPr>
          <w:noProof/>
          <w:szCs w:val="24"/>
        </w:rPr>
        <w:t>m</w:t>
      </w:r>
      <w:r>
        <w:rPr>
          <w:noProof/>
          <w:szCs w:val="24"/>
        </w:rPr>
        <w:t>anagement. Communications of the Association for Computing Machinery 41 (2), 58-65.</w:t>
      </w:r>
      <w:bookmarkEnd w:id="84"/>
    </w:p>
    <w:p w14:paraId="40D94E8C" w14:textId="77777777" w:rsidR="008B579F" w:rsidRDefault="008B579F" w:rsidP="008B579F">
      <w:pPr>
        <w:tabs>
          <w:tab w:val="left" w:pos="720"/>
        </w:tabs>
        <w:spacing w:after="0"/>
        <w:ind w:left="720" w:hanging="720"/>
        <w:jc w:val="left"/>
        <w:rPr>
          <w:noProof/>
          <w:szCs w:val="24"/>
        </w:rPr>
      </w:pPr>
      <w:bookmarkStart w:id="85" w:name="_ENREF_86"/>
      <w:r>
        <w:rPr>
          <w:noProof/>
          <w:szCs w:val="24"/>
        </w:rPr>
        <w:t>Wang, R.Y., Kon, H.B., 1993. Towards total data quality management (TDQM), in: Wang, R.Y. (Ed.), Information technology in action: Trends and perspectives. Prentice-Hall, Englewood Cliffs, NJ.</w:t>
      </w:r>
      <w:bookmarkEnd w:id="85"/>
    </w:p>
    <w:p w14:paraId="627903D8" w14:textId="77777777" w:rsidR="008B579F" w:rsidRDefault="008B579F" w:rsidP="008B579F">
      <w:pPr>
        <w:tabs>
          <w:tab w:val="left" w:pos="720"/>
        </w:tabs>
        <w:spacing w:after="0"/>
        <w:ind w:left="720" w:hanging="720"/>
        <w:jc w:val="left"/>
        <w:rPr>
          <w:noProof/>
          <w:szCs w:val="24"/>
        </w:rPr>
      </w:pPr>
      <w:bookmarkStart w:id="86" w:name="_ENREF_87"/>
      <w:r>
        <w:rPr>
          <w:noProof/>
          <w:szCs w:val="24"/>
        </w:rPr>
        <w:t>Wang, R.Y., Storey, V.C., Firth, C.P., 1995. A framework for analysis of data quality research. IEEE Transactions on Knowledge and Data Engineering 7 (4), 623-640.</w:t>
      </w:r>
      <w:bookmarkEnd w:id="86"/>
    </w:p>
    <w:p w14:paraId="37BBFE7C" w14:textId="1D641739" w:rsidR="008B579F" w:rsidRDefault="008B579F" w:rsidP="008B579F">
      <w:pPr>
        <w:tabs>
          <w:tab w:val="left" w:pos="720"/>
        </w:tabs>
        <w:spacing w:after="0"/>
        <w:ind w:left="720" w:hanging="720"/>
        <w:jc w:val="left"/>
        <w:rPr>
          <w:noProof/>
          <w:szCs w:val="24"/>
        </w:rPr>
      </w:pPr>
      <w:bookmarkStart w:id="87" w:name="_ENREF_88"/>
      <w:r>
        <w:rPr>
          <w:noProof/>
          <w:szCs w:val="24"/>
        </w:rPr>
        <w:t>Wang, R.Y., Strong, D.M</w:t>
      </w:r>
      <w:r w:rsidR="0064492E">
        <w:rPr>
          <w:noProof/>
          <w:szCs w:val="24"/>
        </w:rPr>
        <w:t>., 1996. Beyond Accuracy: What data quality means to data c</w:t>
      </w:r>
      <w:r>
        <w:rPr>
          <w:noProof/>
          <w:szCs w:val="24"/>
        </w:rPr>
        <w:t>onsumers. Journal of Management Information Systems 12 (4), 5-33.</w:t>
      </w:r>
      <w:bookmarkEnd w:id="87"/>
    </w:p>
    <w:p w14:paraId="564884F0" w14:textId="77777777" w:rsidR="008B579F" w:rsidRDefault="008B579F" w:rsidP="008B579F">
      <w:pPr>
        <w:tabs>
          <w:tab w:val="left" w:pos="720"/>
        </w:tabs>
        <w:spacing w:after="0"/>
        <w:ind w:left="720" w:hanging="720"/>
        <w:jc w:val="left"/>
        <w:rPr>
          <w:noProof/>
          <w:szCs w:val="24"/>
        </w:rPr>
      </w:pPr>
      <w:bookmarkStart w:id="88" w:name="_ENREF_89"/>
      <w:r>
        <w:rPr>
          <w:noProof/>
          <w:szCs w:val="24"/>
        </w:rPr>
        <w:t>Warth, J., Kaiser, G., Kugler, M., 2011. The impact of data quality and analytical capabilities on planning performance: Insights from the automotive industry, 10th International Conference on Wirtschaftsinformatik. Association for Information Systems Electronic Library, Zurich, Switzerland.</w:t>
      </w:r>
      <w:bookmarkEnd w:id="88"/>
    </w:p>
    <w:p w14:paraId="7EE012F6" w14:textId="77777777" w:rsidR="008B579F" w:rsidRDefault="008B579F" w:rsidP="008B579F">
      <w:pPr>
        <w:tabs>
          <w:tab w:val="left" w:pos="720"/>
        </w:tabs>
        <w:spacing w:after="0"/>
        <w:ind w:left="720" w:hanging="720"/>
        <w:jc w:val="left"/>
        <w:rPr>
          <w:noProof/>
          <w:szCs w:val="24"/>
        </w:rPr>
      </w:pPr>
      <w:bookmarkStart w:id="89" w:name="_ENREF_90"/>
      <w:r>
        <w:rPr>
          <w:noProof/>
          <w:szCs w:val="24"/>
        </w:rPr>
        <w:t>Watts, S., Shankaranarayanan, G., Even, A., 2009. Data quality assessment in context: A cognitive perspective. Decision Support Systems 48 (1), 202-211.</w:t>
      </w:r>
      <w:bookmarkEnd w:id="89"/>
    </w:p>
    <w:p w14:paraId="5D8294C9" w14:textId="77777777" w:rsidR="008B579F" w:rsidRDefault="008B579F" w:rsidP="008B579F">
      <w:pPr>
        <w:tabs>
          <w:tab w:val="left" w:pos="720"/>
        </w:tabs>
        <w:spacing w:after="0"/>
        <w:ind w:left="720" w:hanging="720"/>
        <w:jc w:val="left"/>
        <w:rPr>
          <w:noProof/>
          <w:szCs w:val="24"/>
        </w:rPr>
      </w:pPr>
      <w:bookmarkStart w:id="90" w:name="_ENREF_91"/>
      <w:r>
        <w:rPr>
          <w:noProof/>
          <w:szCs w:val="24"/>
        </w:rPr>
        <w:t>Whipple, J.M., Frankel, R., 2000. Strategic alliance success factors. Journal of Supply Chain Management 36 (3), 21-28.</w:t>
      </w:r>
      <w:bookmarkEnd w:id="90"/>
    </w:p>
    <w:p w14:paraId="1BAB9B58" w14:textId="77777777" w:rsidR="008B579F" w:rsidRDefault="008B579F" w:rsidP="008B579F">
      <w:pPr>
        <w:tabs>
          <w:tab w:val="left" w:pos="720"/>
        </w:tabs>
        <w:spacing w:after="0"/>
        <w:ind w:left="720" w:hanging="720"/>
        <w:jc w:val="left"/>
        <w:rPr>
          <w:noProof/>
          <w:szCs w:val="24"/>
        </w:rPr>
      </w:pPr>
      <w:bookmarkStart w:id="91" w:name="_ENREF_92"/>
      <w:r>
        <w:rPr>
          <w:noProof/>
          <w:szCs w:val="24"/>
        </w:rPr>
        <w:t>Woodall, W.H., 1997. Control charts based on attribute data: Bibliography and review. Journal of Quality Technology 29 (2), 172-183.</w:t>
      </w:r>
      <w:bookmarkEnd w:id="91"/>
    </w:p>
    <w:p w14:paraId="006E341C" w14:textId="77777777" w:rsidR="008B579F" w:rsidRDefault="008B579F" w:rsidP="008B579F">
      <w:pPr>
        <w:tabs>
          <w:tab w:val="left" w:pos="720"/>
        </w:tabs>
        <w:spacing w:after="0"/>
        <w:ind w:left="720" w:hanging="720"/>
        <w:jc w:val="left"/>
        <w:rPr>
          <w:noProof/>
          <w:szCs w:val="24"/>
        </w:rPr>
      </w:pPr>
      <w:bookmarkStart w:id="92" w:name="_ENREF_93"/>
      <w:r>
        <w:rPr>
          <w:noProof/>
          <w:szCs w:val="24"/>
        </w:rPr>
        <w:t>Woodall, W.H., 2000. Controversies and contradictions in statistical process control. Journal of Quality Technology 32 (4), 341-350.</w:t>
      </w:r>
      <w:bookmarkEnd w:id="92"/>
    </w:p>
    <w:p w14:paraId="3F15FD40" w14:textId="77777777" w:rsidR="008B579F" w:rsidRDefault="008B579F" w:rsidP="008B579F">
      <w:pPr>
        <w:tabs>
          <w:tab w:val="left" w:pos="720"/>
        </w:tabs>
        <w:spacing w:after="0"/>
        <w:ind w:left="720" w:hanging="720"/>
        <w:jc w:val="left"/>
        <w:rPr>
          <w:noProof/>
          <w:szCs w:val="24"/>
        </w:rPr>
      </w:pPr>
      <w:bookmarkStart w:id="93" w:name="_ENREF_94"/>
      <w:r>
        <w:rPr>
          <w:noProof/>
          <w:szCs w:val="24"/>
        </w:rPr>
        <w:t>Wu, Y., Cegielski, C.G., Hazen, B.T., Hall, D., 2013. Cloud computing in support of supply chain information infrastructure: Understanding when to go to the cloud. Journal of Supply Chain Management 49 (3), 25-41.</w:t>
      </w:r>
      <w:bookmarkEnd w:id="93"/>
    </w:p>
    <w:p w14:paraId="4EEFEBAE" w14:textId="77777777" w:rsidR="008B579F" w:rsidRDefault="008B579F" w:rsidP="008B579F">
      <w:pPr>
        <w:tabs>
          <w:tab w:val="left" w:pos="720"/>
        </w:tabs>
        <w:spacing w:after="0"/>
        <w:ind w:left="720" w:hanging="720"/>
        <w:jc w:val="left"/>
        <w:rPr>
          <w:noProof/>
          <w:szCs w:val="24"/>
        </w:rPr>
      </w:pPr>
      <w:bookmarkStart w:id="94" w:name="_ENREF_95"/>
      <w:r>
        <w:rPr>
          <w:noProof/>
          <w:szCs w:val="24"/>
        </w:rPr>
        <w:t>Wu, Z., Jiao, J., He, Z., 2009. A single control chart for monitoring the frequency and magnitude of an event. International Journal of Production Economics 119 (1), 24-33.</w:t>
      </w:r>
      <w:bookmarkEnd w:id="94"/>
    </w:p>
    <w:p w14:paraId="30F169FF" w14:textId="77777777" w:rsidR="008B579F" w:rsidRDefault="008B579F" w:rsidP="008B579F">
      <w:pPr>
        <w:tabs>
          <w:tab w:val="left" w:pos="720"/>
        </w:tabs>
        <w:spacing w:after="0"/>
        <w:ind w:left="720" w:hanging="720"/>
        <w:jc w:val="left"/>
        <w:rPr>
          <w:noProof/>
          <w:szCs w:val="24"/>
        </w:rPr>
      </w:pPr>
      <w:bookmarkStart w:id="95" w:name="_ENREF_96"/>
      <w:r>
        <w:rPr>
          <w:noProof/>
          <w:szCs w:val="24"/>
        </w:rPr>
        <w:t>Zacharia, Z.G., Sanders, N.R., Nix, N.W., 2011. The emerging role of the third-party logistics provider (3PL) as an orchestrator. Journal of Business Logistics 32 (1), 40-54.</w:t>
      </w:r>
      <w:bookmarkEnd w:id="95"/>
    </w:p>
    <w:p w14:paraId="5E5FB424" w14:textId="77777777" w:rsidR="008B579F" w:rsidRDefault="008B579F" w:rsidP="008B579F">
      <w:pPr>
        <w:tabs>
          <w:tab w:val="left" w:pos="720"/>
        </w:tabs>
        <w:spacing w:after="0"/>
        <w:ind w:left="720" w:hanging="720"/>
        <w:jc w:val="left"/>
        <w:rPr>
          <w:noProof/>
          <w:szCs w:val="24"/>
        </w:rPr>
      </w:pPr>
      <w:bookmarkStart w:id="96" w:name="_ENREF_97"/>
      <w:r>
        <w:rPr>
          <w:noProof/>
          <w:szCs w:val="24"/>
        </w:rPr>
        <w:t>Zeithaml, V.A., Berry, L.L., Parasuraman, A., 1990. Delivering quality service: Balancing customer perceptions and expectations. Free Press, New York, NY.</w:t>
      </w:r>
      <w:bookmarkEnd w:id="96"/>
    </w:p>
    <w:p w14:paraId="6708E3C2" w14:textId="77777777" w:rsidR="008B579F" w:rsidRDefault="008B579F" w:rsidP="008B579F">
      <w:pPr>
        <w:tabs>
          <w:tab w:val="left" w:pos="720"/>
        </w:tabs>
        <w:ind w:left="720" w:hanging="720"/>
        <w:jc w:val="left"/>
        <w:rPr>
          <w:noProof/>
          <w:szCs w:val="24"/>
        </w:rPr>
      </w:pPr>
      <w:bookmarkStart w:id="97" w:name="_ENREF_98"/>
      <w:r>
        <w:rPr>
          <w:noProof/>
          <w:szCs w:val="24"/>
        </w:rPr>
        <w:t>Zu, X., Robbins, T.L., Fredendall, L.D., 2010. Mapping the critical links between organizational culture and TQM/Six Sigma practices. International Journal of Production Economics 123 (1), 86-106.</w:t>
      </w:r>
      <w:bookmarkEnd w:id="97"/>
    </w:p>
    <w:p w14:paraId="5E37137C" w14:textId="3351DFF1" w:rsidR="008B579F" w:rsidRDefault="008B579F" w:rsidP="008B579F">
      <w:pPr>
        <w:jc w:val="left"/>
        <w:rPr>
          <w:noProof/>
          <w:szCs w:val="24"/>
        </w:rPr>
      </w:pPr>
    </w:p>
    <w:p w14:paraId="2ED955A0" w14:textId="7A27A6CE" w:rsidR="00F606D5" w:rsidRPr="009E7921" w:rsidRDefault="005300CB" w:rsidP="004F30C6">
      <w:pPr>
        <w:ind w:left="720" w:hanging="720"/>
        <w:jc w:val="left"/>
        <w:rPr>
          <w:szCs w:val="24"/>
        </w:rPr>
      </w:pPr>
      <w:r w:rsidRPr="009E7921">
        <w:rPr>
          <w:szCs w:val="24"/>
        </w:rPr>
        <w:fldChar w:fldCharType="end"/>
      </w:r>
    </w:p>
    <w:p w14:paraId="62B6A00F" w14:textId="77777777" w:rsidR="000054FE" w:rsidRPr="009E7921" w:rsidRDefault="000054FE" w:rsidP="004F30C6">
      <w:pPr>
        <w:ind w:left="720" w:hanging="720"/>
        <w:jc w:val="left"/>
        <w:rPr>
          <w:szCs w:val="24"/>
        </w:rPr>
      </w:pPr>
    </w:p>
    <w:p w14:paraId="13273D7D" w14:textId="66BE9A1C" w:rsidR="000054FE" w:rsidRPr="009E7921" w:rsidRDefault="000054FE" w:rsidP="004F30C6">
      <w:pPr>
        <w:ind w:left="720" w:hanging="720"/>
        <w:jc w:val="left"/>
      </w:pPr>
      <w:bookmarkStart w:id="98" w:name="_GoBack"/>
      <w:bookmarkEnd w:id="98"/>
    </w:p>
    <w:sectPr w:rsidR="000054FE" w:rsidRPr="009E7921" w:rsidSect="00E65ABA">
      <w:headerReference w:type="default" r:id="rId16"/>
      <w:footerReference w:type="default" r:id="rId17"/>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F183FB2" w15:done="0"/>
  <w15:commentEx w15:paraId="554301AC" w15:done="0"/>
  <w15:commentEx w15:paraId="3BD5DD30" w15:done="0"/>
  <w15:commentEx w15:paraId="7E02C26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CB128D4" w14:textId="77777777" w:rsidR="003E4B16" w:rsidRDefault="003E4B16" w:rsidP="000A1B01">
      <w:pPr>
        <w:spacing w:after="0"/>
      </w:pPr>
      <w:r>
        <w:separator/>
      </w:r>
    </w:p>
  </w:endnote>
  <w:endnote w:type="continuationSeparator" w:id="0">
    <w:p w14:paraId="50163828" w14:textId="77777777" w:rsidR="003E4B16" w:rsidRDefault="003E4B16" w:rsidP="000A1B0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9C672F" w14:textId="47222C57" w:rsidR="00F329E4" w:rsidRDefault="00F329E4">
    <w:pPr>
      <w:pStyle w:val="Footer"/>
      <w:jc w:val="right"/>
    </w:pPr>
  </w:p>
  <w:p w14:paraId="0F2F4A72" w14:textId="77777777" w:rsidR="00F329E4" w:rsidRDefault="00F329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F270EC" w14:textId="77777777" w:rsidR="003E4B16" w:rsidRDefault="003E4B16" w:rsidP="000A1B01">
      <w:pPr>
        <w:spacing w:after="0"/>
      </w:pPr>
      <w:r>
        <w:separator/>
      </w:r>
    </w:p>
  </w:footnote>
  <w:footnote w:type="continuationSeparator" w:id="0">
    <w:p w14:paraId="080BF8E6" w14:textId="77777777" w:rsidR="003E4B16" w:rsidRDefault="003E4B16" w:rsidP="000A1B01">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3460472"/>
      <w:docPartObj>
        <w:docPartGallery w:val="Page Numbers (Top of Page)"/>
        <w:docPartUnique/>
      </w:docPartObj>
    </w:sdtPr>
    <w:sdtEndPr>
      <w:rPr>
        <w:noProof/>
      </w:rPr>
    </w:sdtEndPr>
    <w:sdtContent>
      <w:p w14:paraId="601AEBD4" w14:textId="440E0581" w:rsidR="00F329E4" w:rsidRDefault="00F329E4">
        <w:pPr>
          <w:pStyle w:val="Header"/>
          <w:jc w:val="right"/>
        </w:pPr>
        <w:r>
          <w:fldChar w:fldCharType="begin"/>
        </w:r>
        <w:r>
          <w:instrText xml:space="preserve"> PAGE   \* MERGEFORMAT </w:instrText>
        </w:r>
        <w:r>
          <w:fldChar w:fldCharType="separate"/>
        </w:r>
        <w:r w:rsidR="00116033">
          <w:rPr>
            <w:noProof/>
          </w:rPr>
          <w:t>27</w:t>
        </w:r>
        <w:r>
          <w:rPr>
            <w:noProof/>
          </w:rPr>
          <w:fldChar w:fldCharType="end"/>
        </w:r>
      </w:p>
    </w:sdtContent>
  </w:sdt>
  <w:p w14:paraId="50833D47" w14:textId="77777777" w:rsidR="00F329E4" w:rsidRDefault="00F329E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279CC"/>
    <w:multiLevelType w:val="hybridMultilevel"/>
    <w:tmpl w:val="08CE3E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95459B"/>
    <w:multiLevelType w:val="hybridMultilevel"/>
    <w:tmpl w:val="30FA65CC"/>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2">
    <w:nsid w:val="37435290"/>
    <w:multiLevelType w:val="hybridMultilevel"/>
    <w:tmpl w:val="5ABC67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B0009B7"/>
    <w:multiLevelType w:val="hybridMultilevel"/>
    <w:tmpl w:val="51E8B8D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BC911D2"/>
    <w:multiLevelType w:val="hybridMultilevel"/>
    <w:tmpl w:val="BF3024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37721FD"/>
    <w:multiLevelType w:val="hybridMultilevel"/>
    <w:tmpl w:val="CED435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3"/>
  </w:num>
  <w:num w:numId="4">
    <w:abstractNumId w:val="2"/>
  </w:num>
  <w:num w:numId="5">
    <w:abstractNumId w:val="0"/>
  </w:num>
  <w:num w:numId="6">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Jeremy Ezell">
    <w15:presenceInfo w15:providerId="None" w15:userId="Jeremy Eze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Intl J Production Econ&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9tv02wwxq5229beeav8pzxfmeppptfrtepr2&quot;&gt;Reverse Logistics Master&lt;record-ids&gt;&lt;item&gt;1369&lt;/item&gt;&lt;item&gt;1783&lt;/item&gt;&lt;item&gt;2175&lt;/item&gt;&lt;item&gt;2176&lt;/item&gt;&lt;item&gt;2272&lt;/item&gt;&lt;item&gt;2298&lt;/item&gt;&lt;item&gt;2299&lt;/item&gt;&lt;item&gt;2332&lt;/item&gt;&lt;item&gt;2340&lt;/item&gt;&lt;item&gt;2341&lt;/item&gt;&lt;item&gt;2342&lt;/item&gt;&lt;item&gt;2343&lt;/item&gt;&lt;item&gt;2344&lt;/item&gt;&lt;item&gt;2345&lt;/item&gt;&lt;item&gt;2428&lt;/item&gt;&lt;item&gt;2591&lt;/item&gt;&lt;item&gt;2714&lt;/item&gt;&lt;item&gt;2715&lt;/item&gt;&lt;item&gt;2717&lt;/item&gt;&lt;item&gt;2718&lt;/item&gt;&lt;item&gt;2728&lt;/item&gt;&lt;item&gt;2729&lt;/item&gt;&lt;item&gt;2730&lt;/item&gt;&lt;item&gt;2731&lt;/item&gt;&lt;item&gt;2732&lt;/item&gt;&lt;item&gt;2733&lt;/item&gt;&lt;item&gt;2734&lt;/item&gt;&lt;item&gt;2735&lt;/item&gt;&lt;item&gt;2759&lt;/item&gt;&lt;item&gt;2760&lt;/item&gt;&lt;item&gt;2789&lt;/item&gt;&lt;item&gt;2790&lt;/item&gt;&lt;item&gt;2791&lt;/item&gt;&lt;item&gt;2792&lt;/item&gt;&lt;item&gt;2793&lt;/item&gt;&lt;item&gt;2794&lt;/item&gt;&lt;item&gt;2795&lt;/item&gt;&lt;item&gt;2805&lt;/item&gt;&lt;item&gt;2806&lt;/item&gt;&lt;item&gt;2807&lt;/item&gt;&lt;item&gt;2808&lt;/item&gt;&lt;item&gt;2809&lt;/item&gt;&lt;item&gt;2810&lt;/item&gt;&lt;item&gt;2811&lt;/item&gt;&lt;item&gt;2812&lt;/item&gt;&lt;item&gt;2813&lt;/item&gt;&lt;item&gt;2814&lt;/item&gt;&lt;item&gt;2815&lt;/item&gt;&lt;item&gt;2889&lt;/item&gt;&lt;item&gt;2890&lt;/item&gt;&lt;item&gt;2891&lt;/item&gt;&lt;item&gt;2892&lt;/item&gt;&lt;item&gt;2893&lt;/item&gt;&lt;item&gt;2894&lt;/item&gt;&lt;item&gt;2895&lt;/item&gt;&lt;/record-ids&gt;&lt;/item&gt;&lt;/Libraries&gt;"/>
  </w:docVars>
  <w:rsids>
    <w:rsidRoot w:val="003F62CF"/>
    <w:rsid w:val="00001511"/>
    <w:rsid w:val="00001B18"/>
    <w:rsid w:val="000054FE"/>
    <w:rsid w:val="000112CB"/>
    <w:rsid w:val="00012E39"/>
    <w:rsid w:val="00013E7B"/>
    <w:rsid w:val="000175AD"/>
    <w:rsid w:val="00026C46"/>
    <w:rsid w:val="000271E6"/>
    <w:rsid w:val="00031E6E"/>
    <w:rsid w:val="00032D1C"/>
    <w:rsid w:val="00041032"/>
    <w:rsid w:val="0004479B"/>
    <w:rsid w:val="000459A8"/>
    <w:rsid w:val="00052B46"/>
    <w:rsid w:val="000561AB"/>
    <w:rsid w:val="000627CE"/>
    <w:rsid w:val="00063F50"/>
    <w:rsid w:val="00067D6D"/>
    <w:rsid w:val="0007630F"/>
    <w:rsid w:val="00076C32"/>
    <w:rsid w:val="00084938"/>
    <w:rsid w:val="0008731C"/>
    <w:rsid w:val="00087CA6"/>
    <w:rsid w:val="000A0DFF"/>
    <w:rsid w:val="000A1B01"/>
    <w:rsid w:val="000B1361"/>
    <w:rsid w:val="000B4B4D"/>
    <w:rsid w:val="000B7DC4"/>
    <w:rsid w:val="000D2EA8"/>
    <w:rsid w:val="000D7536"/>
    <w:rsid w:val="000F75B4"/>
    <w:rsid w:val="0010252A"/>
    <w:rsid w:val="00102928"/>
    <w:rsid w:val="001050A5"/>
    <w:rsid w:val="00107919"/>
    <w:rsid w:val="00110D4B"/>
    <w:rsid w:val="00116033"/>
    <w:rsid w:val="00122DCC"/>
    <w:rsid w:val="001327ED"/>
    <w:rsid w:val="00135B21"/>
    <w:rsid w:val="001404FD"/>
    <w:rsid w:val="0015137D"/>
    <w:rsid w:val="00152547"/>
    <w:rsid w:val="00152F9D"/>
    <w:rsid w:val="00161CDA"/>
    <w:rsid w:val="0016205E"/>
    <w:rsid w:val="00165D4E"/>
    <w:rsid w:val="001667BB"/>
    <w:rsid w:val="00167E41"/>
    <w:rsid w:val="00173E1C"/>
    <w:rsid w:val="00177083"/>
    <w:rsid w:val="001811EF"/>
    <w:rsid w:val="00182BC1"/>
    <w:rsid w:val="00186B5F"/>
    <w:rsid w:val="00187088"/>
    <w:rsid w:val="00192223"/>
    <w:rsid w:val="00193FB9"/>
    <w:rsid w:val="00194346"/>
    <w:rsid w:val="001950B9"/>
    <w:rsid w:val="0019558C"/>
    <w:rsid w:val="001A1DEB"/>
    <w:rsid w:val="001A717E"/>
    <w:rsid w:val="001B55E7"/>
    <w:rsid w:val="001B6D49"/>
    <w:rsid w:val="001C2D82"/>
    <w:rsid w:val="001C30DB"/>
    <w:rsid w:val="001C3765"/>
    <w:rsid w:val="001D13B5"/>
    <w:rsid w:val="001E5C06"/>
    <w:rsid w:val="001E63A9"/>
    <w:rsid w:val="001E6710"/>
    <w:rsid w:val="001F1FF1"/>
    <w:rsid w:val="002001E1"/>
    <w:rsid w:val="00220A11"/>
    <w:rsid w:val="00226DF2"/>
    <w:rsid w:val="00230200"/>
    <w:rsid w:val="0025447E"/>
    <w:rsid w:val="00254565"/>
    <w:rsid w:val="00257358"/>
    <w:rsid w:val="002611C7"/>
    <w:rsid w:val="002637D3"/>
    <w:rsid w:val="00264F19"/>
    <w:rsid w:val="00282645"/>
    <w:rsid w:val="0028467E"/>
    <w:rsid w:val="002A00F5"/>
    <w:rsid w:val="002A4324"/>
    <w:rsid w:val="002B116F"/>
    <w:rsid w:val="002B65C8"/>
    <w:rsid w:val="002D139D"/>
    <w:rsid w:val="002D4408"/>
    <w:rsid w:val="002D4FE7"/>
    <w:rsid w:val="002D6008"/>
    <w:rsid w:val="002E2FB7"/>
    <w:rsid w:val="002E55E3"/>
    <w:rsid w:val="002F5DDA"/>
    <w:rsid w:val="00314E8C"/>
    <w:rsid w:val="003264A9"/>
    <w:rsid w:val="00330B15"/>
    <w:rsid w:val="00346271"/>
    <w:rsid w:val="0036022A"/>
    <w:rsid w:val="00362AFE"/>
    <w:rsid w:val="00364302"/>
    <w:rsid w:val="0037343B"/>
    <w:rsid w:val="00375C7F"/>
    <w:rsid w:val="003847D2"/>
    <w:rsid w:val="00385716"/>
    <w:rsid w:val="00387752"/>
    <w:rsid w:val="003A4D81"/>
    <w:rsid w:val="003A6C69"/>
    <w:rsid w:val="003A7579"/>
    <w:rsid w:val="003B63DF"/>
    <w:rsid w:val="003C7977"/>
    <w:rsid w:val="003C7FEF"/>
    <w:rsid w:val="003D2A49"/>
    <w:rsid w:val="003D3121"/>
    <w:rsid w:val="003D3AB1"/>
    <w:rsid w:val="003E0B8E"/>
    <w:rsid w:val="003E0DAC"/>
    <w:rsid w:val="003E179B"/>
    <w:rsid w:val="003E4B16"/>
    <w:rsid w:val="003E688C"/>
    <w:rsid w:val="003F0557"/>
    <w:rsid w:val="003F2C1E"/>
    <w:rsid w:val="003F4966"/>
    <w:rsid w:val="003F57CC"/>
    <w:rsid w:val="003F62CF"/>
    <w:rsid w:val="003F7C75"/>
    <w:rsid w:val="00403CFA"/>
    <w:rsid w:val="00407F01"/>
    <w:rsid w:val="0041386F"/>
    <w:rsid w:val="00421F40"/>
    <w:rsid w:val="00422B50"/>
    <w:rsid w:val="00433275"/>
    <w:rsid w:val="004439FC"/>
    <w:rsid w:val="00443FFC"/>
    <w:rsid w:val="0044582F"/>
    <w:rsid w:val="0045173E"/>
    <w:rsid w:val="00453445"/>
    <w:rsid w:val="00453A5F"/>
    <w:rsid w:val="00474938"/>
    <w:rsid w:val="00476849"/>
    <w:rsid w:val="00482485"/>
    <w:rsid w:val="004854E4"/>
    <w:rsid w:val="00486DFF"/>
    <w:rsid w:val="00490C9B"/>
    <w:rsid w:val="00494604"/>
    <w:rsid w:val="004A2A28"/>
    <w:rsid w:val="004C67FB"/>
    <w:rsid w:val="004C75A2"/>
    <w:rsid w:val="004D0CE0"/>
    <w:rsid w:val="004D391B"/>
    <w:rsid w:val="004D4F85"/>
    <w:rsid w:val="004D5F0A"/>
    <w:rsid w:val="004D7A4E"/>
    <w:rsid w:val="004F30C6"/>
    <w:rsid w:val="00507A74"/>
    <w:rsid w:val="0051470D"/>
    <w:rsid w:val="00514DE3"/>
    <w:rsid w:val="005300CB"/>
    <w:rsid w:val="00531FB2"/>
    <w:rsid w:val="005472BE"/>
    <w:rsid w:val="005527A1"/>
    <w:rsid w:val="0055296A"/>
    <w:rsid w:val="005533B1"/>
    <w:rsid w:val="00554193"/>
    <w:rsid w:val="00556392"/>
    <w:rsid w:val="00564874"/>
    <w:rsid w:val="00565ABC"/>
    <w:rsid w:val="00567E21"/>
    <w:rsid w:val="00577264"/>
    <w:rsid w:val="00586145"/>
    <w:rsid w:val="005A32CA"/>
    <w:rsid w:val="005B00FA"/>
    <w:rsid w:val="005B2F64"/>
    <w:rsid w:val="005D02E2"/>
    <w:rsid w:val="005D09A7"/>
    <w:rsid w:val="005D4BBB"/>
    <w:rsid w:val="005D4C8A"/>
    <w:rsid w:val="005D5423"/>
    <w:rsid w:val="005D788B"/>
    <w:rsid w:val="005E451C"/>
    <w:rsid w:val="005E68CE"/>
    <w:rsid w:val="005F0653"/>
    <w:rsid w:val="005F0942"/>
    <w:rsid w:val="005F4DBE"/>
    <w:rsid w:val="005F6EBB"/>
    <w:rsid w:val="00603838"/>
    <w:rsid w:val="00605B89"/>
    <w:rsid w:val="00613B06"/>
    <w:rsid w:val="006215C6"/>
    <w:rsid w:val="006246CB"/>
    <w:rsid w:val="0063196C"/>
    <w:rsid w:val="00636BC2"/>
    <w:rsid w:val="00637A9B"/>
    <w:rsid w:val="00640B46"/>
    <w:rsid w:val="006442DC"/>
    <w:rsid w:val="0064492E"/>
    <w:rsid w:val="00646E0F"/>
    <w:rsid w:val="00670AB1"/>
    <w:rsid w:val="00674AD0"/>
    <w:rsid w:val="00676E76"/>
    <w:rsid w:val="00681E7F"/>
    <w:rsid w:val="00684614"/>
    <w:rsid w:val="006964EB"/>
    <w:rsid w:val="006A4F85"/>
    <w:rsid w:val="006A607E"/>
    <w:rsid w:val="006A748A"/>
    <w:rsid w:val="006B7087"/>
    <w:rsid w:val="006C27B5"/>
    <w:rsid w:val="006C6463"/>
    <w:rsid w:val="006E313D"/>
    <w:rsid w:val="006E425F"/>
    <w:rsid w:val="006E7588"/>
    <w:rsid w:val="006F13A4"/>
    <w:rsid w:val="006F1900"/>
    <w:rsid w:val="0070086F"/>
    <w:rsid w:val="00702B08"/>
    <w:rsid w:val="00721AB2"/>
    <w:rsid w:val="00721FA6"/>
    <w:rsid w:val="00722885"/>
    <w:rsid w:val="00730734"/>
    <w:rsid w:val="00747FA1"/>
    <w:rsid w:val="00750370"/>
    <w:rsid w:val="007574D1"/>
    <w:rsid w:val="0076618F"/>
    <w:rsid w:val="00772256"/>
    <w:rsid w:val="007762F3"/>
    <w:rsid w:val="00776757"/>
    <w:rsid w:val="00776950"/>
    <w:rsid w:val="0078048D"/>
    <w:rsid w:val="007969CC"/>
    <w:rsid w:val="007A335D"/>
    <w:rsid w:val="007A6B94"/>
    <w:rsid w:val="007B3384"/>
    <w:rsid w:val="007B69FF"/>
    <w:rsid w:val="007C0D49"/>
    <w:rsid w:val="007C2169"/>
    <w:rsid w:val="007C4016"/>
    <w:rsid w:val="007D186C"/>
    <w:rsid w:val="007D5C8A"/>
    <w:rsid w:val="007E2802"/>
    <w:rsid w:val="007E3110"/>
    <w:rsid w:val="007E5346"/>
    <w:rsid w:val="007E5414"/>
    <w:rsid w:val="007E5810"/>
    <w:rsid w:val="007E7798"/>
    <w:rsid w:val="007F0785"/>
    <w:rsid w:val="007F3E6A"/>
    <w:rsid w:val="007F4312"/>
    <w:rsid w:val="008053F3"/>
    <w:rsid w:val="00815D12"/>
    <w:rsid w:val="00816732"/>
    <w:rsid w:val="00832121"/>
    <w:rsid w:val="00837A25"/>
    <w:rsid w:val="00850201"/>
    <w:rsid w:val="0085504A"/>
    <w:rsid w:val="00856D67"/>
    <w:rsid w:val="00863A11"/>
    <w:rsid w:val="00864885"/>
    <w:rsid w:val="00871308"/>
    <w:rsid w:val="0089147C"/>
    <w:rsid w:val="008A1E83"/>
    <w:rsid w:val="008A2AB5"/>
    <w:rsid w:val="008B2C32"/>
    <w:rsid w:val="008B579F"/>
    <w:rsid w:val="008B5D25"/>
    <w:rsid w:val="008C0187"/>
    <w:rsid w:val="008C4B1F"/>
    <w:rsid w:val="008D1E8B"/>
    <w:rsid w:val="008E1CD1"/>
    <w:rsid w:val="008F02B9"/>
    <w:rsid w:val="008F046F"/>
    <w:rsid w:val="008F7171"/>
    <w:rsid w:val="009035EC"/>
    <w:rsid w:val="009064C9"/>
    <w:rsid w:val="00912F6B"/>
    <w:rsid w:val="00913D32"/>
    <w:rsid w:val="00913FBF"/>
    <w:rsid w:val="00922F75"/>
    <w:rsid w:val="0093380D"/>
    <w:rsid w:val="009444F1"/>
    <w:rsid w:val="00950A9B"/>
    <w:rsid w:val="00954B50"/>
    <w:rsid w:val="009561D3"/>
    <w:rsid w:val="009641CB"/>
    <w:rsid w:val="009711E2"/>
    <w:rsid w:val="009812D0"/>
    <w:rsid w:val="00990117"/>
    <w:rsid w:val="0099215E"/>
    <w:rsid w:val="0099317F"/>
    <w:rsid w:val="009956B2"/>
    <w:rsid w:val="00997B22"/>
    <w:rsid w:val="009B375A"/>
    <w:rsid w:val="009B795D"/>
    <w:rsid w:val="009C0553"/>
    <w:rsid w:val="009C703A"/>
    <w:rsid w:val="009D07BE"/>
    <w:rsid w:val="009D0938"/>
    <w:rsid w:val="009E01B9"/>
    <w:rsid w:val="009E25EE"/>
    <w:rsid w:val="009E2999"/>
    <w:rsid w:val="009E2C8B"/>
    <w:rsid w:val="009E2FC2"/>
    <w:rsid w:val="009E5A1C"/>
    <w:rsid w:val="009E6A9E"/>
    <w:rsid w:val="009E6C8E"/>
    <w:rsid w:val="009E7358"/>
    <w:rsid w:val="009E7921"/>
    <w:rsid w:val="009F23E4"/>
    <w:rsid w:val="009F702D"/>
    <w:rsid w:val="00A04890"/>
    <w:rsid w:val="00A11210"/>
    <w:rsid w:val="00A30B21"/>
    <w:rsid w:val="00A3125B"/>
    <w:rsid w:val="00A4383F"/>
    <w:rsid w:val="00A444B1"/>
    <w:rsid w:val="00A45570"/>
    <w:rsid w:val="00A471EB"/>
    <w:rsid w:val="00A515D7"/>
    <w:rsid w:val="00A55E94"/>
    <w:rsid w:val="00A57070"/>
    <w:rsid w:val="00A63712"/>
    <w:rsid w:val="00A65780"/>
    <w:rsid w:val="00A775BE"/>
    <w:rsid w:val="00A812B3"/>
    <w:rsid w:val="00A86C1C"/>
    <w:rsid w:val="00A9131C"/>
    <w:rsid w:val="00A94AAB"/>
    <w:rsid w:val="00A9730E"/>
    <w:rsid w:val="00AA0040"/>
    <w:rsid w:val="00AA155B"/>
    <w:rsid w:val="00AA29A8"/>
    <w:rsid w:val="00AA311F"/>
    <w:rsid w:val="00AC1126"/>
    <w:rsid w:val="00AC70EC"/>
    <w:rsid w:val="00AD1CB9"/>
    <w:rsid w:val="00AE4173"/>
    <w:rsid w:val="00AE42D5"/>
    <w:rsid w:val="00AF1996"/>
    <w:rsid w:val="00AF57BC"/>
    <w:rsid w:val="00B01FB0"/>
    <w:rsid w:val="00B046B4"/>
    <w:rsid w:val="00B07859"/>
    <w:rsid w:val="00B07A4C"/>
    <w:rsid w:val="00B147D1"/>
    <w:rsid w:val="00B153DF"/>
    <w:rsid w:val="00B262A6"/>
    <w:rsid w:val="00B30ABB"/>
    <w:rsid w:val="00B6090A"/>
    <w:rsid w:val="00B64576"/>
    <w:rsid w:val="00B7166C"/>
    <w:rsid w:val="00B73D4B"/>
    <w:rsid w:val="00B81055"/>
    <w:rsid w:val="00B81742"/>
    <w:rsid w:val="00B87591"/>
    <w:rsid w:val="00B91A6E"/>
    <w:rsid w:val="00B91ADC"/>
    <w:rsid w:val="00B9556F"/>
    <w:rsid w:val="00BA0450"/>
    <w:rsid w:val="00BB0E11"/>
    <w:rsid w:val="00BC424A"/>
    <w:rsid w:val="00BC5771"/>
    <w:rsid w:val="00BD0EB2"/>
    <w:rsid w:val="00BD28DC"/>
    <w:rsid w:val="00BD33B5"/>
    <w:rsid w:val="00BD7033"/>
    <w:rsid w:val="00BF3B89"/>
    <w:rsid w:val="00BF5FA4"/>
    <w:rsid w:val="00C02BC0"/>
    <w:rsid w:val="00C14D5F"/>
    <w:rsid w:val="00C14FAE"/>
    <w:rsid w:val="00C164D5"/>
    <w:rsid w:val="00C21C6E"/>
    <w:rsid w:val="00C24B27"/>
    <w:rsid w:val="00C3045C"/>
    <w:rsid w:val="00C3154E"/>
    <w:rsid w:val="00C329F7"/>
    <w:rsid w:val="00C44F06"/>
    <w:rsid w:val="00C45C07"/>
    <w:rsid w:val="00C46141"/>
    <w:rsid w:val="00C467FE"/>
    <w:rsid w:val="00C573B0"/>
    <w:rsid w:val="00C652FC"/>
    <w:rsid w:val="00C74440"/>
    <w:rsid w:val="00C8120D"/>
    <w:rsid w:val="00C81561"/>
    <w:rsid w:val="00C83FE0"/>
    <w:rsid w:val="00C84E7F"/>
    <w:rsid w:val="00C85384"/>
    <w:rsid w:val="00C857ED"/>
    <w:rsid w:val="00C87FEC"/>
    <w:rsid w:val="00C905CD"/>
    <w:rsid w:val="00C932D6"/>
    <w:rsid w:val="00C96B9B"/>
    <w:rsid w:val="00CB1146"/>
    <w:rsid w:val="00CB18FF"/>
    <w:rsid w:val="00CB4F5A"/>
    <w:rsid w:val="00CC7346"/>
    <w:rsid w:val="00CD3221"/>
    <w:rsid w:val="00CD3239"/>
    <w:rsid w:val="00CD4E98"/>
    <w:rsid w:val="00CE29D8"/>
    <w:rsid w:val="00CE383F"/>
    <w:rsid w:val="00CE3DEF"/>
    <w:rsid w:val="00CE3E89"/>
    <w:rsid w:val="00CE450E"/>
    <w:rsid w:val="00CE62E0"/>
    <w:rsid w:val="00CF1410"/>
    <w:rsid w:val="00CF26B5"/>
    <w:rsid w:val="00CF6C42"/>
    <w:rsid w:val="00D012C6"/>
    <w:rsid w:val="00D0614C"/>
    <w:rsid w:val="00D06D5D"/>
    <w:rsid w:val="00D12BBF"/>
    <w:rsid w:val="00D20412"/>
    <w:rsid w:val="00D265D0"/>
    <w:rsid w:val="00D30778"/>
    <w:rsid w:val="00D32594"/>
    <w:rsid w:val="00D45D1A"/>
    <w:rsid w:val="00D4622E"/>
    <w:rsid w:val="00D46571"/>
    <w:rsid w:val="00D470BF"/>
    <w:rsid w:val="00D47472"/>
    <w:rsid w:val="00D5245D"/>
    <w:rsid w:val="00D65DE2"/>
    <w:rsid w:val="00D73B2D"/>
    <w:rsid w:val="00D7541C"/>
    <w:rsid w:val="00D76FCE"/>
    <w:rsid w:val="00D85D6B"/>
    <w:rsid w:val="00D872B2"/>
    <w:rsid w:val="00D9235A"/>
    <w:rsid w:val="00DA2047"/>
    <w:rsid w:val="00DA7515"/>
    <w:rsid w:val="00DA7B02"/>
    <w:rsid w:val="00DB2372"/>
    <w:rsid w:val="00DB5AB0"/>
    <w:rsid w:val="00DC12C7"/>
    <w:rsid w:val="00DC50F6"/>
    <w:rsid w:val="00DD0BE8"/>
    <w:rsid w:val="00DD66C0"/>
    <w:rsid w:val="00DD72E9"/>
    <w:rsid w:val="00DF41D3"/>
    <w:rsid w:val="00E07740"/>
    <w:rsid w:val="00E118E5"/>
    <w:rsid w:val="00E16076"/>
    <w:rsid w:val="00E25F04"/>
    <w:rsid w:val="00E36489"/>
    <w:rsid w:val="00E50215"/>
    <w:rsid w:val="00E54221"/>
    <w:rsid w:val="00E6492C"/>
    <w:rsid w:val="00E65ABA"/>
    <w:rsid w:val="00E71ABC"/>
    <w:rsid w:val="00E7273F"/>
    <w:rsid w:val="00E919BC"/>
    <w:rsid w:val="00E9279C"/>
    <w:rsid w:val="00E9777E"/>
    <w:rsid w:val="00EA3040"/>
    <w:rsid w:val="00EB31F0"/>
    <w:rsid w:val="00EB3B63"/>
    <w:rsid w:val="00EB55DB"/>
    <w:rsid w:val="00ED25C9"/>
    <w:rsid w:val="00ED5AC0"/>
    <w:rsid w:val="00EE5A23"/>
    <w:rsid w:val="00EF09C9"/>
    <w:rsid w:val="00F02A00"/>
    <w:rsid w:val="00F2498E"/>
    <w:rsid w:val="00F26AC2"/>
    <w:rsid w:val="00F30FF9"/>
    <w:rsid w:val="00F325D6"/>
    <w:rsid w:val="00F329E4"/>
    <w:rsid w:val="00F36F5E"/>
    <w:rsid w:val="00F41277"/>
    <w:rsid w:val="00F52F44"/>
    <w:rsid w:val="00F56139"/>
    <w:rsid w:val="00F606D5"/>
    <w:rsid w:val="00F65262"/>
    <w:rsid w:val="00F674E5"/>
    <w:rsid w:val="00F75187"/>
    <w:rsid w:val="00F82973"/>
    <w:rsid w:val="00F866F7"/>
    <w:rsid w:val="00F9014C"/>
    <w:rsid w:val="00F9771C"/>
    <w:rsid w:val="00FA432F"/>
    <w:rsid w:val="00FC0166"/>
    <w:rsid w:val="00FC0991"/>
    <w:rsid w:val="00FC0FA0"/>
    <w:rsid w:val="00FC3871"/>
    <w:rsid w:val="00FC500B"/>
    <w:rsid w:val="00FC546D"/>
    <w:rsid w:val="00FC6378"/>
    <w:rsid w:val="00FD0F7B"/>
    <w:rsid w:val="00FD2382"/>
    <w:rsid w:val="00FD6758"/>
    <w:rsid w:val="00FD75BC"/>
    <w:rsid w:val="00FE4DE0"/>
    <w:rsid w:val="00FF5555"/>
    <w:rsid w:val="00FF6E40"/>
    <w:rsid w:val="00FF70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091E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6710"/>
    <w:pPr>
      <w:spacing w:after="120" w:line="240" w:lineRule="auto"/>
      <w:jc w:val="both"/>
    </w:pPr>
    <w:rPr>
      <w:rFonts w:ascii="Times New Roman" w:eastAsia="Times New Roman" w:hAnsi="Times New Roman" w:cs="Times New Roman"/>
      <w:sz w:val="24"/>
      <w:szCs w:val="20"/>
    </w:rPr>
  </w:style>
  <w:style w:type="paragraph" w:styleId="Heading1">
    <w:name w:val="heading 1"/>
    <w:basedOn w:val="Normal"/>
    <w:next w:val="Normal"/>
    <w:link w:val="Heading1Char"/>
    <w:autoRedefine/>
    <w:qFormat/>
    <w:rsid w:val="007E5414"/>
    <w:pPr>
      <w:keepNext/>
      <w:keepLines/>
      <w:spacing w:after="0" w:line="480" w:lineRule="auto"/>
      <w:jc w:val="left"/>
      <w:outlineLvl w:val="0"/>
    </w:pPr>
    <w:rPr>
      <w:b/>
      <w:caps/>
      <w:kern w:val="32"/>
      <w:szCs w:val="24"/>
    </w:rPr>
  </w:style>
  <w:style w:type="paragraph" w:styleId="Heading2">
    <w:name w:val="heading 2"/>
    <w:basedOn w:val="Heading1"/>
    <w:next w:val="Normal"/>
    <w:link w:val="Heading2Char"/>
    <w:qFormat/>
    <w:rsid w:val="002D4408"/>
    <w:pPr>
      <w:outlineLvl w:val="1"/>
    </w:pPr>
    <w:rPr>
      <w:caps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E5414"/>
    <w:rPr>
      <w:rFonts w:ascii="Times New Roman" w:eastAsia="Times New Roman" w:hAnsi="Times New Roman" w:cs="Times New Roman"/>
      <w:b/>
      <w:caps/>
      <w:kern w:val="32"/>
      <w:sz w:val="24"/>
      <w:szCs w:val="24"/>
    </w:rPr>
  </w:style>
  <w:style w:type="character" w:customStyle="1" w:styleId="Heading2Char">
    <w:name w:val="Heading 2 Char"/>
    <w:basedOn w:val="DefaultParagraphFont"/>
    <w:link w:val="Heading2"/>
    <w:rsid w:val="002D4408"/>
    <w:rPr>
      <w:rFonts w:ascii="Arial" w:eastAsia="Times New Roman" w:hAnsi="Arial" w:cs="Times New Roman"/>
      <w:b/>
      <w:kern w:val="32"/>
      <w:sz w:val="18"/>
      <w:szCs w:val="20"/>
    </w:rPr>
  </w:style>
  <w:style w:type="paragraph" w:styleId="BalloonText">
    <w:name w:val="Balloon Text"/>
    <w:basedOn w:val="Normal"/>
    <w:link w:val="BalloonTextChar"/>
    <w:uiPriority w:val="99"/>
    <w:semiHidden/>
    <w:unhideWhenUsed/>
    <w:rsid w:val="002D4408"/>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4408"/>
    <w:rPr>
      <w:rFonts w:ascii="Tahoma" w:eastAsia="Times New Roman" w:hAnsi="Tahoma" w:cs="Tahoma"/>
      <w:sz w:val="16"/>
      <w:szCs w:val="16"/>
    </w:rPr>
  </w:style>
  <w:style w:type="character" w:styleId="Hyperlink">
    <w:name w:val="Hyperlink"/>
    <w:basedOn w:val="DefaultParagraphFont"/>
    <w:uiPriority w:val="99"/>
    <w:unhideWhenUsed/>
    <w:rsid w:val="002D4408"/>
    <w:rPr>
      <w:color w:val="0000FF" w:themeColor="hyperlink"/>
      <w:u w:val="single"/>
    </w:rPr>
  </w:style>
  <w:style w:type="character" w:styleId="CommentReference">
    <w:name w:val="annotation reference"/>
    <w:basedOn w:val="DefaultParagraphFont"/>
    <w:semiHidden/>
    <w:unhideWhenUsed/>
    <w:rsid w:val="00D65DE2"/>
    <w:rPr>
      <w:sz w:val="16"/>
      <w:szCs w:val="16"/>
    </w:rPr>
  </w:style>
  <w:style w:type="paragraph" w:styleId="CommentText">
    <w:name w:val="annotation text"/>
    <w:basedOn w:val="Normal"/>
    <w:link w:val="CommentTextChar"/>
    <w:semiHidden/>
    <w:unhideWhenUsed/>
    <w:rsid w:val="00D65DE2"/>
    <w:rPr>
      <w:sz w:val="20"/>
    </w:rPr>
  </w:style>
  <w:style w:type="character" w:customStyle="1" w:styleId="CommentTextChar">
    <w:name w:val="Comment Text Char"/>
    <w:basedOn w:val="DefaultParagraphFont"/>
    <w:link w:val="CommentText"/>
    <w:semiHidden/>
    <w:rsid w:val="00D65DE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D65DE2"/>
    <w:rPr>
      <w:b/>
      <w:bCs/>
    </w:rPr>
  </w:style>
  <w:style w:type="character" w:customStyle="1" w:styleId="CommentSubjectChar">
    <w:name w:val="Comment Subject Char"/>
    <w:basedOn w:val="CommentTextChar"/>
    <w:link w:val="CommentSubject"/>
    <w:uiPriority w:val="99"/>
    <w:semiHidden/>
    <w:rsid w:val="00D65DE2"/>
    <w:rPr>
      <w:rFonts w:ascii="Times New Roman" w:eastAsia="Times New Roman" w:hAnsi="Times New Roman" w:cs="Times New Roman"/>
      <w:b/>
      <w:bCs/>
      <w:sz w:val="20"/>
      <w:szCs w:val="20"/>
    </w:rPr>
  </w:style>
  <w:style w:type="character" w:customStyle="1" w:styleId="apple-converted-space">
    <w:name w:val="apple-converted-space"/>
    <w:basedOn w:val="DefaultParagraphFont"/>
    <w:rsid w:val="00346271"/>
  </w:style>
  <w:style w:type="table" w:styleId="TableGrid">
    <w:name w:val="Table Grid"/>
    <w:basedOn w:val="TableNormal"/>
    <w:uiPriority w:val="59"/>
    <w:rsid w:val="000627C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0627CE"/>
    <w:pPr>
      <w:spacing w:after="0" w:line="240" w:lineRule="auto"/>
    </w:pPr>
    <w:rPr>
      <w:rFonts w:ascii="Times New Roman" w:eastAsia="Times New Roman" w:hAnsi="Times New Roman" w:cs="Times New Roman"/>
      <w:sz w:val="24"/>
      <w:szCs w:val="20"/>
    </w:rPr>
  </w:style>
  <w:style w:type="paragraph" w:styleId="Header">
    <w:name w:val="header"/>
    <w:basedOn w:val="Normal"/>
    <w:link w:val="HeaderChar"/>
    <w:uiPriority w:val="99"/>
    <w:unhideWhenUsed/>
    <w:rsid w:val="000A1B01"/>
    <w:pPr>
      <w:tabs>
        <w:tab w:val="center" w:pos="4680"/>
        <w:tab w:val="right" w:pos="9360"/>
      </w:tabs>
      <w:spacing w:after="0"/>
    </w:pPr>
  </w:style>
  <w:style w:type="character" w:customStyle="1" w:styleId="HeaderChar">
    <w:name w:val="Header Char"/>
    <w:basedOn w:val="DefaultParagraphFont"/>
    <w:link w:val="Header"/>
    <w:uiPriority w:val="99"/>
    <w:rsid w:val="000A1B01"/>
    <w:rPr>
      <w:rFonts w:ascii="Times New Roman" w:eastAsia="Times New Roman" w:hAnsi="Times New Roman" w:cs="Times New Roman"/>
      <w:sz w:val="24"/>
      <w:szCs w:val="20"/>
    </w:rPr>
  </w:style>
  <w:style w:type="paragraph" w:styleId="Footer">
    <w:name w:val="footer"/>
    <w:basedOn w:val="Normal"/>
    <w:link w:val="FooterChar"/>
    <w:uiPriority w:val="99"/>
    <w:unhideWhenUsed/>
    <w:rsid w:val="000A1B01"/>
    <w:pPr>
      <w:tabs>
        <w:tab w:val="center" w:pos="4680"/>
        <w:tab w:val="right" w:pos="9360"/>
      </w:tabs>
      <w:spacing w:after="0"/>
    </w:pPr>
  </w:style>
  <w:style w:type="character" w:customStyle="1" w:styleId="FooterChar">
    <w:name w:val="Footer Char"/>
    <w:basedOn w:val="DefaultParagraphFont"/>
    <w:link w:val="Footer"/>
    <w:uiPriority w:val="99"/>
    <w:rsid w:val="000A1B01"/>
    <w:rPr>
      <w:rFonts w:ascii="Times New Roman" w:eastAsia="Times New Roman" w:hAnsi="Times New Roman" w:cs="Times New Roman"/>
      <w:sz w:val="24"/>
      <w:szCs w:val="20"/>
    </w:rPr>
  </w:style>
  <w:style w:type="paragraph" w:styleId="ListParagraph">
    <w:name w:val="List Paragraph"/>
    <w:basedOn w:val="Normal"/>
    <w:uiPriority w:val="34"/>
    <w:qFormat/>
    <w:rsid w:val="000F75B4"/>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6710"/>
    <w:pPr>
      <w:spacing w:after="120" w:line="240" w:lineRule="auto"/>
      <w:jc w:val="both"/>
    </w:pPr>
    <w:rPr>
      <w:rFonts w:ascii="Times New Roman" w:eastAsia="Times New Roman" w:hAnsi="Times New Roman" w:cs="Times New Roman"/>
      <w:sz w:val="24"/>
      <w:szCs w:val="20"/>
    </w:rPr>
  </w:style>
  <w:style w:type="paragraph" w:styleId="Heading1">
    <w:name w:val="heading 1"/>
    <w:basedOn w:val="Normal"/>
    <w:next w:val="Normal"/>
    <w:link w:val="Heading1Char"/>
    <w:autoRedefine/>
    <w:qFormat/>
    <w:rsid w:val="007E5414"/>
    <w:pPr>
      <w:keepNext/>
      <w:keepLines/>
      <w:spacing w:after="0" w:line="480" w:lineRule="auto"/>
      <w:jc w:val="left"/>
      <w:outlineLvl w:val="0"/>
    </w:pPr>
    <w:rPr>
      <w:b/>
      <w:caps/>
      <w:kern w:val="32"/>
      <w:szCs w:val="24"/>
    </w:rPr>
  </w:style>
  <w:style w:type="paragraph" w:styleId="Heading2">
    <w:name w:val="heading 2"/>
    <w:basedOn w:val="Heading1"/>
    <w:next w:val="Normal"/>
    <w:link w:val="Heading2Char"/>
    <w:qFormat/>
    <w:rsid w:val="002D4408"/>
    <w:pPr>
      <w:outlineLvl w:val="1"/>
    </w:pPr>
    <w:rPr>
      <w:caps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E5414"/>
    <w:rPr>
      <w:rFonts w:ascii="Times New Roman" w:eastAsia="Times New Roman" w:hAnsi="Times New Roman" w:cs="Times New Roman"/>
      <w:b/>
      <w:caps/>
      <w:kern w:val="32"/>
      <w:sz w:val="24"/>
      <w:szCs w:val="24"/>
    </w:rPr>
  </w:style>
  <w:style w:type="character" w:customStyle="1" w:styleId="Heading2Char">
    <w:name w:val="Heading 2 Char"/>
    <w:basedOn w:val="DefaultParagraphFont"/>
    <w:link w:val="Heading2"/>
    <w:rsid w:val="002D4408"/>
    <w:rPr>
      <w:rFonts w:ascii="Arial" w:eastAsia="Times New Roman" w:hAnsi="Arial" w:cs="Times New Roman"/>
      <w:b/>
      <w:kern w:val="32"/>
      <w:sz w:val="18"/>
      <w:szCs w:val="20"/>
    </w:rPr>
  </w:style>
  <w:style w:type="paragraph" w:styleId="BalloonText">
    <w:name w:val="Balloon Text"/>
    <w:basedOn w:val="Normal"/>
    <w:link w:val="BalloonTextChar"/>
    <w:uiPriority w:val="99"/>
    <w:semiHidden/>
    <w:unhideWhenUsed/>
    <w:rsid w:val="002D4408"/>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4408"/>
    <w:rPr>
      <w:rFonts w:ascii="Tahoma" w:eastAsia="Times New Roman" w:hAnsi="Tahoma" w:cs="Tahoma"/>
      <w:sz w:val="16"/>
      <w:szCs w:val="16"/>
    </w:rPr>
  </w:style>
  <w:style w:type="character" w:styleId="Hyperlink">
    <w:name w:val="Hyperlink"/>
    <w:basedOn w:val="DefaultParagraphFont"/>
    <w:uiPriority w:val="99"/>
    <w:unhideWhenUsed/>
    <w:rsid w:val="002D4408"/>
    <w:rPr>
      <w:color w:val="0000FF" w:themeColor="hyperlink"/>
      <w:u w:val="single"/>
    </w:rPr>
  </w:style>
  <w:style w:type="character" w:styleId="CommentReference">
    <w:name w:val="annotation reference"/>
    <w:basedOn w:val="DefaultParagraphFont"/>
    <w:semiHidden/>
    <w:unhideWhenUsed/>
    <w:rsid w:val="00D65DE2"/>
    <w:rPr>
      <w:sz w:val="16"/>
      <w:szCs w:val="16"/>
    </w:rPr>
  </w:style>
  <w:style w:type="paragraph" w:styleId="CommentText">
    <w:name w:val="annotation text"/>
    <w:basedOn w:val="Normal"/>
    <w:link w:val="CommentTextChar"/>
    <w:semiHidden/>
    <w:unhideWhenUsed/>
    <w:rsid w:val="00D65DE2"/>
    <w:rPr>
      <w:sz w:val="20"/>
    </w:rPr>
  </w:style>
  <w:style w:type="character" w:customStyle="1" w:styleId="CommentTextChar">
    <w:name w:val="Comment Text Char"/>
    <w:basedOn w:val="DefaultParagraphFont"/>
    <w:link w:val="CommentText"/>
    <w:semiHidden/>
    <w:rsid w:val="00D65DE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D65DE2"/>
    <w:rPr>
      <w:b/>
      <w:bCs/>
    </w:rPr>
  </w:style>
  <w:style w:type="character" w:customStyle="1" w:styleId="CommentSubjectChar">
    <w:name w:val="Comment Subject Char"/>
    <w:basedOn w:val="CommentTextChar"/>
    <w:link w:val="CommentSubject"/>
    <w:uiPriority w:val="99"/>
    <w:semiHidden/>
    <w:rsid w:val="00D65DE2"/>
    <w:rPr>
      <w:rFonts w:ascii="Times New Roman" w:eastAsia="Times New Roman" w:hAnsi="Times New Roman" w:cs="Times New Roman"/>
      <w:b/>
      <w:bCs/>
      <w:sz w:val="20"/>
      <w:szCs w:val="20"/>
    </w:rPr>
  </w:style>
  <w:style w:type="character" w:customStyle="1" w:styleId="apple-converted-space">
    <w:name w:val="apple-converted-space"/>
    <w:basedOn w:val="DefaultParagraphFont"/>
    <w:rsid w:val="00346271"/>
  </w:style>
  <w:style w:type="table" w:styleId="TableGrid">
    <w:name w:val="Table Grid"/>
    <w:basedOn w:val="TableNormal"/>
    <w:uiPriority w:val="59"/>
    <w:rsid w:val="000627C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0627CE"/>
    <w:pPr>
      <w:spacing w:after="0" w:line="240" w:lineRule="auto"/>
    </w:pPr>
    <w:rPr>
      <w:rFonts w:ascii="Times New Roman" w:eastAsia="Times New Roman" w:hAnsi="Times New Roman" w:cs="Times New Roman"/>
      <w:sz w:val="24"/>
      <w:szCs w:val="20"/>
    </w:rPr>
  </w:style>
  <w:style w:type="paragraph" w:styleId="Header">
    <w:name w:val="header"/>
    <w:basedOn w:val="Normal"/>
    <w:link w:val="HeaderChar"/>
    <w:uiPriority w:val="99"/>
    <w:unhideWhenUsed/>
    <w:rsid w:val="000A1B01"/>
    <w:pPr>
      <w:tabs>
        <w:tab w:val="center" w:pos="4680"/>
        <w:tab w:val="right" w:pos="9360"/>
      </w:tabs>
      <w:spacing w:after="0"/>
    </w:pPr>
  </w:style>
  <w:style w:type="character" w:customStyle="1" w:styleId="HeaderChar">
    <w:name w:val="Header Char"/>
    <w:basedOn w:val="DefaultParagraphFont"/>
    <w:link w:val="Header"/>
    <w:uiPriority w:val="99"/>
    <w:rsid w:val="000A1B01"/>
    <w:rPr>
      <w:rFonts w:ascii="Times New Roman" w:eastAsia="Times New Roman" w:hAnsi="Times New Roman" w:cs="Times New Roman"/>
      <w:sz w:val="24"/>
      <w:szCs w:val="20"/>
    </w:rPr>
  </w:style>
  <w:style w:type="paragraph" w:styleId="Footer">
    <w:name w:val="footer"/>
    <w:basedOn w:val="Normal"/>
    <w:link w:val="FooterChar"/>
    <w:uiPriority w:val="99"/>
    <w:unhideWhenUsed/>
    <w:rsid w:val="000A1B01"/>
    <w:pPr>
      <w:tabs>
        <w:tab w:val="center" w:pos="4680"/>
        <w:tab w:val="right" w:pos="9360"/>
      </w:tabs>
      <w:spacing w:after="0"/>
    </w:pPr>
  </w:style>
  <w:style w:type="character" w:customStyle="1" w:styleId="FooterChar">
    <w:name w:val="Footer Char"/>
    <w:basedOn w:val="DefaultParagraphFont"/>
    <w:link w:val="Footer"/>
    <w:uiPriority w:val="99"/>
    <w:rsid w:val="000A1B01"/>
    <w:rPr>
      <w:rFonts w:ascii="Times New Roman" w:eastAsia="Times New Roman" w:hAnsi="Times New Roman" w:cs="Times New Roman"/>
      <w:sz w:val="24"/>
      <w:szCs w:val="20"/>
    </w:rPr>
  </w:style>
  <w:style w:type="paragraph" w:styleId="ListParagraph">
    <w:name w:val="List Paragraph"/>
    <w:basedOn w:val="Normal"/>
    <w:uiPriority w:val="34"/>
    <w:qFormat/>
    <w:rsid w:val="000F75B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654907">
      <w:bodyDiv w:val="1"/>
      <w:marLeft w:val="0"/>
      <w:marRight w:val="0"/>
      <w:marTop w:val="0"/>
      <w:marBottom w:val="0"/>
      <w:divBdr>
        <w:top w:val="none" w:sz="0" w:space="0" w:color="auto"/>
        <w:left w:val="none" w:sz="0" w:space="0" w:color="auto"/>
        <w:bottom w:val="none" w:sz="0" w:space="0" w:color="auto"/>
        <w:right w:val="none" w:sz="0" w:space="0" w:color="auto"/>
      </w:divBdr>
      <w:divsChild>
        <w:div w:id="1815177764">
          <w:marLeft w:val="0"/>
          <w:marRight w:val="0"/>
          <w:marTop w:val="0"/>
          <w:marBottom w:val="0"/>
          <w:divBdr>
            <w:top w:val="none" w:sz="0" w:space="0" w:color="auto"/>
            <w:left w:val="none" w:sz="0" w:space="0" w:color="auto"/>
            <w:bottom w:val="none" w:sz="0" w:space="0" w:color="auto"/>
            <w:right w:val="none" w:sz="0" w:space="0" w:color="auto"/>
          </w:divBdr>
          <w:divsChild>
            <w:div w:id="1225989175">
              <w:marLeft w:val="0"/>
              <w:marRight w:val="0"/>
              <w:marTop w:val="0"/>
              <w:marBottom w:val="0"/>
              <w:divBdr>
                <w:top w:val="none" w:sz="0" w:space="0" w:color="auto"/>
                <w:left w:val="none" w:sz="0" w:space="0" w:color="auto"/>
                <w:bottom w:val="none" w:sz="0" w:space="0" w:color="auto"/>
                <w:right w:val="none" w:sz="0" w:space="0" w:color="auto"/>
              </w:divBdr>
              <w:divsChild>
                <w:div w:id="1890720989">
                  <w:marLeft w:val="0"/>
                  <w:marRight w:val="0"/>
                  <w:marTop w:val="0"/>
                  <w:marBottom w:val="0"/>
                  <w:divBdr>
                    <w:top w:val="none" w:sz="0" w:space="0" w:color="auto"/>
                    <w:left w:val="none" w:sz="0" w:space="0" w:color="auto"/>
                    <w:bottom w:val="none" w:sz="0" w:space="0" w:color="auto"/>
                    <w:right w:val="none" w:sz="0" w:space="0" w:color="auto"/>
                  </w:divBdr>
                  <w:divsChild>
                    <w:div w:id="129252242">
                      <w:marLeft w:val="0"/>
                      <w:marRight w:val="0"/>
                      <w:marTop w:val="0"/>
                      <w:marBottom w:val="0"/>
                      <w:divBdr>
                        <w:top w:val="none" w:sz="0" w:space="0" w:color="auto"/>
                        <w:left w:val="none" w:sz="0" w:space="0" w:color="auto"/>
                        <w:bottom w:val="none" w:sz="0" w:space="0" w:color="auto"/>
                        <w:right w:val="none" w:sz="0" w:space="0" w:color="auto"/>
                      </w:divBdr>
                      <w:divsChild>
                        <w:div w:id="852454057">
                          <w:marLeft w:val="0"/>
                          <w:marRight w:val="0"/>
                          <w:marTop w:val="0"/>
                          <w:marBottom w:val="0"/>
                          <w:divBdr>
                            <w:top w:val="none" w:sz="0" w:space="0" w:color="auto"/>
                            <w:left w:val="none" w:sz="0" w:space="0" w:color="auto"/>
                            <w:bottom w:val="none" w:sz="0" w:space="0" w:color="auto"/>
                            <w:right w:val="none" w:sz="0" w:space="0" w:color="auto"/>
                          </w:divBdr>
                          <w:divsChild>
                            <w:div w:id="628165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028978">
      <w:bodyDiv w:val="1"/>
      <w:marLeft w:val="0"/>
      <w:marRight w:val="0"/>
      <w:marTop w:val="0"/>
      <w:marBottom w:val="0"/>
      <w:divBdr>
        <w:top w:val="none" w:sz="0" w:space="0" w:color="auto"/>
        <w:left w:val="none" w:sz="0" w:space="0" w:color="auto"/>
        <w:bottom w:val="none" w:sz="0" w:space="0" w:color="auto"/>
        <w:right w:val="none" w:sz="0" w:space="0" w:color="auto"/>
      </w:divBdr>
    </w:div>
    <w:div w:id="887571001">
      <w:bodyDiv w:val="1"/>
      <w:marLeft w:val="0"/>
      <w:marRight w:val="0"/>
      <w:marTop w:val="0"/>
      <w:marBottom w:val="0"/>
      <w:divBdr>
        <w:top w:val="none" w:sz="0" w:space="0" w:color="auto"/>
        <w:left w:val="none" w:sz="0" w:space="0" w:color="auto"/>
        <w:bottom w:val="none" w:sz="0" w:space="0" w:color="auto"/>
        <w:right w:val="none" w:sz="0" w:space="0" w:color="auto"/>
      </w:divBdr>
      <w:divsChild>
        <w:div w:id="600335051">
          <w:marLeft w:val="0"/>
          <w:marRight w:val="0"/>
          <w:marTop w:val="0"/>
          <w:marBottom w:val="0"/>
          <w:divBdr>
            <w:top w:val="none" w:sz="0" w:space="0" w:color="auto"/>
            <w:left w:val="none" w:sz="0" w:space="0" w:color="auto"/>
            <w:bottom w:val="none" w:sz="0" w:space="0" w:color="auto"/>
            <w:right w:val="none" w:sz="0" w:space="0" w:color="auto"/>
          </w:divBdr>
          <w:divsChild>
            <w:div w:id="1238635923">
              <w:marLeft w:val="0"/>
              <w:marRight w:val="0"/>
              <w:marTop w:val="0"/>
              <w:marBottom w:val="0"/>
              <w:divBdr>
                <w:top w:val="none" w:sz="0" w:space="0" w:color="auto"/>
                <w:left w:val="none" w:sz="0" w:space="0" w:color="auto"/>
                <w:bottom w:val="none" w:sz="0" w:space="0" w:color="auto"/>
                <w:right w:val="none" w:sz="0" w:space="0" w:color="auto"/>
              </w:divBdr>
              <w:divsChild>
                <w:div w:id="576093878">
                  <w:marLeft w:val="0"/>
                  <w:marRight w:val="0"/>
                  <w:marTop w:val="0"/>
                  <w:marBottom w:val="0"/>
                  <w:divBdr>
                    <w:top w:val="none" w:sz="0" w:space="0" w:color="auto"/>
                    <w:left w:val="none" w:sz="0" w:space="0" w:color="auto"/>
                    <w:bottom w:val="none" w:sz="0" w:space="0" w:color="auto"/>
                    <w:right w:val="none" w:sz="0" w:space="0" w:color="auto"/>
                  </w:divBdr>
                  <w:divsChild>
                    <w:div w:id="1491141516">
                      <w:marLeft w:val="0"/>
                      <w:marRight w:val="0"/>
                      <w:marTop w:val="0"/>
                      <w:marBottom w:val="0"/>
                      <w:divBdr>
                        <w:top w:val="none" w:sz="0" w:space="0" w:color="auto"/>
                        <w:left w:val="none" w:sz="0" w:space="0" w:color="auto"/>
                        <w:bottom w:val="none" w:sz="0" w:space="0" w:color="auto"/>
                        <w:right w:val="none" w:sz="0" w:space="0" w:color="auto"/>
                      </w:divBdr>
                      <w:divsChild>
                        <w:div w:id="2057316427">
                          <w:marLeft w:val="0"/>
                          <w:marRight w:val="0"/>
                          <w:marTop w:val="0"/>
                          <w:marBottom w:val="0"/>
                          <w:divBdr>
                            <w:top w:val="none" w:sz="0" w:space="0" w:color="auto"/>
                            <w:left w:val="none" w:sz="0" w:space="0" w:color="auto"/>
                            <w:bottom w:val="none" w:sz="0" w:space="0" w:color="auto"/>
                            <w:right w:val="none" w:sz="0" w:space="0" w:color="auto"/>
                          </w:divBdr>
                          <w:divsChild>
                            <w:div w:id="1429154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74502774">
      <w:bodyDiv w:val="1"/>
      <w:marLeft w:val="0"/>
      <w:marRight w:val="0"/>
      <w:marTop w:val="0"/>
      <w:marBottom w:val="0"/>
      <w:divBdr>
        <w:top w:val="none" w:sz="0" w:space="0" w:color="auto"/>
        <w:left w:val="none" w:sz="0" w:space="0" w:color="auto"/>
        <w:bottom w:val="none" w:sz="0" w:space="0" w:color="auto"/>
        <w:right w:val="none" w:sz="0" w:space="0" w:color="auto"/>
      </w:divBdr>
      <w:divsChild>
        <w:div w:id="278688745">
          <w:marLeft w:val="0"/>
          <w:marRight w:val="0"/>
          <w:marTop w:val="0"/>
          <w:marBottom w:val="0"/>
          <w:divBdr>
            <w:top w:val="none" w:sz="0" w:space="0" w:color="auto"/>
            <w:left w:val="none" w:sz="0" w:space="0" w:color="auto"/>
            <w:bottom w:val="none" w:sz="0" w:space="0" w:color="auto"/>
            <w:right w:val="none" w:sz="0" w:space="0" w:color="auto"/>
          </w:divBdr>
          <w:divsChild>
            <w:div w:id="501239073">
              <w:marLeft w:val="0"/>
              <w:marRight w:val="0"/>
              <w:marTop w:val="0"/>
              <w:marBottom w:val="0"/>
              <w:divBdr>
                <w:top w:val="none" w:sz="0" w:space="0" w:color="auto"/>
                <w:left w:val="none" w:sz="0" w:space="0" w:color="auto"/>
                <w:bottom w:val="none" w:sz="0" w:space="0" w:color="auto"/>
                <w:right w:val="none" w:sz="0" w:space="0" w:color="auto"/>
              </w:divBdr>
              <w:divsChild>
                <w:div w:id="375857118">
                  <w:marLeft w:val="0"/>
                  <w:marRight w:val="0"/>
                  <w:marTop w:val="0"/>
                  <w:marBottom w:val="0"/>
                  <w:divBdr>
                    <w:top w:val="none" w:sz="0" w:space="0" w:color="auto"/>
                    <w:left w:val="none" w:sz="0" w:space="0" w:color="auto"/>
                    <w:bottom w:val="none" w:sz="0" w:space="0" w:color="auto"/>
                    <w:right w:val="none" w:sz="0" w:space="0" w:color="auto"/>
                  </w:divBdr>
                  <w:divsChild>
                    <w:div w:id="724912354">
                      <w:marLeft w:val="0"/>
                      <w:marRight w:val="0"/>
                      <w:marTop w:val="0"/>
                      <w:marBottom w:val="0"/>
                      <w:divBdr>
                        <w:top w:val="none" w:sz="0" w:space="0" w:color="auto"/>
                        <w:left w:val="none" w:sz="0" w:space="0" w:color="auto"/>
                        <w:bottom w:val="none" w:sz="0" w:space="0" w:color="auto"/>
                        <w:right w:val="none" w:sz="0" w:space="0" w:color="auto"/>
                      </w:divBdr>
                      <w:divsChild>
                        <w:div w:id="1024944360">
                          <w:marLeft w:val="0"/>
                          <w:marRight w:val="0"/>
                          <w:marTop w:val="0"/>
                          <w:marBottom w:val="0"/>
                          <w:divBdr>
                            <w:top w:val="none" w:sz="0" w:space="0" w:color="auto"/>
                            <w:left w:val="none" w:sz="0" w:space="0" w:color="auto"/>
                            <w:bottom w:val="none" w:sz="0" w:space="0" w:color="auto"/>
                            <w:right w:val="none" w:sz="0" w:space="0" w:color="auto"/>
                          </w:divBdr>
                          <w:divsChild>
                            <w:div w:id="1920560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17368673">
      <w:bodyDiv w:val="1"/>
      <w:marLeft w:val="0"/>
      <w:marRight w:val="0"/>
      <w:marTop w:val="0"/>
      <w:marBottom w:val="0"/>
      <w:divBdr>
        <w:top w:val="none" w:sz="0" w:space="0" w:color="auto"/>
        <w:left w:val="none" w:sz="0" w:space="0" w:color="auto"/>
        <w:bottom w:val="none" w:sz="0" w:space="0" w:color="auto"/>
        <w:right w:val="none" w:sz="0" w:space="0" w:color="auto"/>
      </w:divBdr>
      <w:divsChild>
        <w:div w:id="821656694">
          <w:marLeft w:val="0"/>
          <w:marRight w:val="0"/>
          <w:marTop w:val="0"/>
          <w:marBottom w:val="0"/>
          <w:divBdr>
            <w:top w:val="none" w:sz="0" w:space="0" w:color="auto"/>
            <w:left w:val="none" w:sz="0" w:space="0" w:color="auto"/>
            <w:bottom w:val="none" w:sz="0" w:space="0" w:color="auto"/>
            <w:right w:val="none" w:sz="0" w:space="0" w:color="auto"/>
          </w:divBdr>
          <w:divsChild>
            <w:div w:id="498040268">
              <w:marLeft w:val="0"/>
              <w:marRight w:val="0"/>
              <w:marTop w:val="0"/>
              <w:marBottom w:val="0"/>
              <w:divBdr>
                <w:top w:val="none" w:sz="0" w:space="0" w:color="auto"/>
                <w:left w:val="none" w:sz="0" w:space="0" w:color="auto"/>
                <w:bottom w:val="none" w:sz="0" w:space="0" w:color="auto"/>
                <w:right w:val="none" w:sz="0" w:space="0" w:color="auto"/>
              </w:divBdr>
              <w:divsChild>
                <w:div w:id="226650137">
                  <w:marLeft w:val="0"/>
                  <w:marRight w:val="0"/>
                  <w:marTop w:val="0"/>
                  <w:marBottom w:val="0"/>
                  <w:divBdr>
                    <w:top w:val="none" w:sz="0" w:space="0" w:color="auto"/>
                    <w:left w:val="none" w:sz="0" w:space="0" w:color="auto"/>
                    <w:bottom w:val="none" w:sz="0" w:space="0" w:color="auto"/>
                    <w:right w:val="none" w:sz="0" w:space="0" w:color="auto"/>
                  </w:divBdr>
                  <w:divsChild>
                    <w:div w:id="810636134">
                      <w:marLeft w:val="0"/>
                      <w:marRight w:val="0"/>
                      <w:marTop w:val="0"/>
                      <w:marBottom w:val="0"/>
                      <w:divBdr>
                        <w:top w:val="none" w:sz="0" w:space="0" w:color="auto"/>
                        <w:left w:val="none" w:sz="0" w:space="0" w:color="auto"/>
                        <w:bottom w:val="none" w:sz="0" w:space="0" w:color="auto"/>
                        <w:right w:val="none" w:sz="0" w:space="0" w:color="auto"/>
                      </w:divBdr>
                      <w:divsChild>
                        <w:div w:id="248125339">
                          <w:marLeft w:val="0"/>
                          <w:marRight w:val="0"/>
                          <w:marTop w:val="0"/>
                          <w:marBottom w:val="0"/>
                          <w:divBdr>
                            <w:top w:val="none" w:sz="0" w:space="0" w:color="auto"/>
                            <w:left w:val="none" w:sz="0" w:space="0" w:color="auto"/>
                            <w:bottom w:val="none" w:sz="0" w:space="0" w:color="auto"/>
                            <w:right w:val="none" w:sz="0" w:space="0" w:color="auto"/>
                          </w:divBdr>
                          <w:divsChild>
                            <w:div w:id="1741712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ntTable" Target="fontTable.xml"/><Relationship Id="rId26" Type="http://schemas.microsoft.com/office/2011/relationships/commentsExtended" Target="commentsExtended.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oter" Target="footer1.xml"/><Relationship Id="rId25" Type="http://schemas.microsoft.com/office/2011/relationships/people" Target="people.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hyperlink" Target="http://dx.doi.org/10.1016/j.ijpe.2013.03.002" TargetMode="External"/><Relationship Id="rId10" Type="http://schemas.openxmlformats.org/officeDocument/2006/relationships/oleObject" Target="embeddings/oleObject1.bin"/><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324769-E208-4497-AA49-9902D1EA8E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8</Pages>
  <Words>21229</Words>
  <Characters>121008</Characters>
  <Application>Microsoft Office Word</Application>
  <DocSecurity>0</DocSecurity>
  <Lines>1008</Lines>
  <Paragraphs>283</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1419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n</dc:creator>
  <cp:lastModifiedBy>Benjamin T. Hazen</cp:lastModifiedBy>
  <cp:revision>3</cp:revision>
  <cp:lastPrinted>2013-10-02T19:22:00Z</cp:lastPrinted>
  <dcterms:created xsi:type="dcterms:W3CDTF">2014-04-13T18:04:00Z</dcterms:created>
  <dcterms:modified xsi:type="dcterms:W3CDTF">2014-04-13T18:06:00Z</dcterms:modified>
</cp:coreProperties>
</file>